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8"/>
  </p:notesMasterIdLst>
  <p:handoutMasterIdLst>
    <p:handoutMasterId r:id="rId29"/>
  </p:handoutMasterIdLst>
  <p:sldIdLst>
    <p:sldId id="257" r:id="rId2"/>
    <p:sldId id="341" r:id="rId3"/>
    <p:sldId id="342" r:id="rId4"/>
    <p:sldId id="343" r:id="rId5"/>
    <p:sldId id="344" r:id="rId6"/>
    <p:sldId id="345" r:id="rId7"/>
    <p:sldId id="512" r:id="rId8"/>
    <p:sldId id="497" r:id="rId9"/>
    <p:sldId id="498" r:id="rId10"/>
    <p:sldId id="346" r:id="rId11"/>
    <p:sldId id="363" r:id="rId12"/>
    <p:sldId id="383" r:id="rId13"/>
    <p:sldId id="384" r:id="rId14"/>
    <p:sldId id="381" r:id="rId15"/>
    <p:sldId id="362" r:id="rId16"/>
    <p:sldId id="366" r:id="rId17"/>
    <p:sldId id="386" r:id="rId18"/>
    <p:sldId id="524" r:id="rId19"/>
    <p:sldId id="392" r:id="rId20"/>
    <p:sldId id="391" r:id="rId21"/>
    <p:sldId id="525" r:id="rId22"/>
    <p:sldId id="527" r:id="rId23"/>
    <p:sldId id="528" r:id="rId24"/>
    <p:sldId id="529" r:id="rId25"/>
    <p:sldId id="530" r:id="rId26"/>
    <p:sldId id="523" r:id="rId27"/>
  </p:sldIdLst>
  <p:sldSz cx="24384000" cy="13716000"/>
  <p:notesSz cx="6858000" cy="9144000"/>
  <p:custDataLst>
    <p:tags r:id="rId30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F4A9"/>
    <a:srgbClr val="FF0000"/>
    <a:srgbClr val="0CDFFC"/>
    <a:srgbClr val="3333FF"/>
    <a:srgbClr val="18CCF0"/>
    <a:srgbClr val="145F82"/>
    <a:srgbClr val="DEEBF7"/>
    <a:srgbClr val="006600"/>
    <a:srgbClr val="0000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3554" autoAdjust="0"/>
  </p:normalViewPr>
  <p:slideViewPr>
    <p:cSldViewPr>
      <p:cViewPr varScale="1">
        <p:scale>
          <a:sx n="32" d="100"/>
          <a:sy n="32" d="100"/>
        </p:scale>
        <p:origin x="748" y="1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66F646F-6DCB-46F2-A1FE-813397A611EA}" type="doc">
      <dgm:prSet loTypeId="urn:microsoft.com/office/officeart/2005/8/layout/radial1" loCatId="cycle" qsTypeId="urn:microsoft.com/office/officeart/2005/8/quickstyle/3d2" qsCatId="3D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D74CA23F-5020-4803-B889-5DBAC5BDD22B}">
      <dgm:prSet phldrT="[Text]" custT="1"/>
      <dgm:spPr>
        <a:solidFill>
          <a:srgbClr val="00B0F0"/>
        </a:solidFill>
      </dgm:spPr>
      <dgm:t>
        <a:bodyPr/>
        <a:lstStyle/>
        <a:p>
          <a:r>
            <a:rPr lang="en-US" sz="4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Hình chóp</a:t>
          </a:r>
        </a:p>
      </dgm:t>
    </dgm:pt>
    <dgm:pt modelId="{9129EE58-1D3D-42E8-8775-66F926651DC4}" type="parTrans" cxnId="{51C0E912-7D19-4200-8352-DA557D4C7715}">
      <dgm:prSet/>
      <dgm:spPr/>
      <dgm:t>
        <a:bodyPr/>
        <a:lstStyle/>
        <a:p>
          <a:endParaRPr lang="en-US"/>
        </a:p>
      </dgm:t>
    </dgm:pt>
    <dgm:pt modelId="{A8C016A7-51CC-40EC-808E-0129C268E7F5}" type="sibTrans" cxnId="{51C0E912-7D19-4200-8352-DA557D4C7715}">
      <dgm:prSet/>
      <dgm:spPr/>
      <dgm:t>
        <a:bodyPr/>
        <a:lstStyle/>
        <a:p>
          <a:endParaRPr lang="en-US"/>
        </a:p>
      </dgm:t>
    </dgm:pt>
    <dgm:pt modelId="{B8280072-B037-42B8-B38A-C4950DF04031}">
      <dgm:prSet phldrT="[Text]" custT="1"/>
      <dgm:spPr>
        <a:solidFill>
          <a:schemeClr val="accent6">
            <a:lumMod val="20000"/>
            <a:lumOff val="80000"/>
          </a:schemeClr>
        </a:solidFill>
      </dgm:spPr>
      <dgm:t>
        <a:bodyPr/>
        <a:lstStyle/>
        <a:p>
          <a:r>
            <a: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Hình chóp </a:t>
          </a:r>
        </a:p>
        <a:p>
          <a:r>
            <a: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Ngũ giác</a:t>
          </a:r>
        </a:p>
      </dgm:t>
    </dgm:pt>
    <dgm:pt modelId="{C3EA8FE8-8EE8-4120-B809-431A8095343D}" type="parTrans" cxnId="{80CEBAB2-327E-40EB-8282-41F2BEBDCDBE}">
      <dgm:prSet custT="1"/>
      <dgm:spPr/>
      <dgm:t>
        <a:bodyPr/>
        <a:lstStyle/>
        <a:p>
          <a:endParaRPr lang="en-US" sz="240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8E8556CF-C7D1-4E4D-9CDB-D43C7EF309CE}" type="sibTrans" cxnId="{80CEBAB2-327E-40EB-8282-41F2BEBDCDBE}">
      <dgm:prSet/>
      <dgm:spPr/>
      <dgm:t>
        <a:bodyPr/>
        <a:lstStyle/>
        <a:p>
          <a:endParaRPr lang="en-US"/>
        </a:p>
      </dgm:t>
    </dgm:pt>
    <dgm:pt modelId="{F5ACC49F-AE89-4B15-9C00-965ECAB94EF8}">
      <dgm:prSet phldrT="[Text]" custT="1"/>
      <dgm:spPr>
        <a:solidFill>
          <a:srgbClr val="92D050"/>
        </a:solidFill>
      </dgm:spPr>
      <dgm:t>
        <a:bodyPr/>
        <a:lstStyle/>
        <a:p>
          <a:r>
            <a: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Hình chóp tam giác</a:t>
          </a:r>
        </a:p>
        <a:p>
          <a:r>
            <a: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(Tứ diện)</a:t>
          </a:r>
        </a:p>
      </dgm:t>
    </dgm:pt>
    <dgm:pt modelId="{0E3B7FD7-BA56-4502-883D-F6DB29E2CB56}" type="parTrans" cxnId="{A4CE4A9F-B963-48F3-8299-F93EB84FD470}">
      <dgm:prSet custT="1"/>
      <dgm:spPr/>
      <dgm:t>
        <a:bodyPr/>
        <a:lstStyle/>
        <a:p>
          <a:endParaRPr lang="en-US" sz="240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119C4A81-959E-41D9-8352-5C428EA1AFC9}" type="sibTrans" cxnId="{A4CE4A9F-B963-48F3-8299-F93EB84FD470}">
      <dgm:prSet/>
      <dgm:spPr/>
      <dgm:t>
        <a:bodyPr/>
        <a:lstStyle/>
        <a:p>
          <a:endParaRPr lang="en-US"/>
        </a:p>
      </dgm:t>
    </dgm:pt>
    <dgm:pt modelId="{41D67D54-16AA-49B9-AA83-D349590C85FD}">
      <dgm:prSet phldrT="[Text]" custT="1"/>
      <dgm:spPr/>
      <dgm:t>
        <a:bodyPr/>
        <a:lstStyle/>
        <a:p>
          <a:r>
            <a:rPr lang="en-US" sz="2800" dirty="0" err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chóp</a:t>
          </a:r>
          <a:r>
            <a: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tứ</a:t>
          </a:r>
          <a:r>
            <a:rPr lang="en-US" sz="28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dirty="0" err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giác</a:t>
          </a:r>
          <a:endParaRPr lang="en-US" sz="2800" dirty="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DB5B7D90-900D-4202-BAC5-B03017C2D2A5}" type="parTrans" cxnId="{78478E4C-0C61-47F6-BC5B-CE7D0C48753F}">
      <dgm:prSet custT="1"/>
      <dgm:spPr/>
      <dgm:t>
        <a:bodyPr/>
        <a:lstStyle/>
        <a:p>
          <a:endParaRPr lang="en-US" sz="240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00BCAF0A-9A34-4D6E-88D8-9CC48963516A}" type="sibTrans" cxnId="{78478E4C-0C61-47F6-BC5B-CE7D0C48753F}">
      <dgm:prSet/>
      <dgm:spPr/>
      <dgm:t>
        <a:bodyPr/>
        <a:lstStyle/>
        <a:p>
          <a:endParaRPr lang="en-US"/>
        </a:p>
      </dgm:t>
    </dgm:pt>
    <dgm:pt modelId="{FD9E5634-3AD3-4B09-9370-859A7BC79484}">
      <dgm:prSet custT="1"/>
      <dgm:spPr/>
      <dgm:t>
        <a:bodyPr/>
        <a:lstStyle/>
        <a:p>
          <a:r>
            <a:rPr lang="en-US" sz="280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Hình chóp</a:t>
          </a:r>
        </a:p>
        <a:p>
          <a:r>
            <a:rPr lang="en-US" sz="280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Lục giác</a:t>
          </a:r>
          <a:r>
            <a:rPr lang="en-US" sz="240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 </a:t>
          </a:r>
        </a:p>
      </dgm:t>
    </dgm:pt>
    <dgm:pt modelId="{9A5D4850-DC04-48BA-944E-6696017DACA9}" type="parTrans" cxnId="{7A034429-BD07-4886-B13D-608F2C312434}">
      <dgm:prSet custT="1"/>
      <dgm:spPr/>
      <dgm:t>
        <a:bodyPr/>
        <a:lstStyle/>
        <a:p>
          <a:endParaRPr lang="en-US" sz="240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gm:t>
    </dgm:pt>
    <dgm:pt modelId="{00A59CF6-9898-4F4C-BE91-463D55B9250E}" type="sibTrans" cxnId="{7A034429-BD07-4886-B13D-608F2C312434}">
      <dgm:prSet/>
      <dgm:spPr/>
      <dgm:t>
        <a:bodyPr/>
        <a:lstStyle/>
        <a:p>
          <a:endParaRPr lang="en-US"/>
        </a:p>
      </dgm:t>
    </dgm:pt>
    <dgm:pt modelId="{3630E8DF-D4AE-427C-86F4-52B2FB0C0193}" type="pres">
      <dgm:prSet presAssocID="{866F646F-6DCB-46F2-A1FE-813397A611EA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4697E0E3-CBE7-4373-B873-3D5DBDBB7286}" type="pres">
      <dgm:prSet presAssocID="{D74CA23F-5020-4803-B889-5DBAC5BDD22B}" presName="centerShape" presStyleLbl="node0" presStyleIdx="0" presStyleCnt="1" custScaleX="142632" custScaleY="129551"/>
      <dgm:spPr/>
    </dgm:pt>
    <dgm:pt modelId="{D8208534-ED1F-4DF6-A1DE-A35EA681E8EA}" type="pres">
      <dgm:prSet presAssocID="{C3EA8FE8-8EE8-4120-B809-431A8095343D}" presName="Name9" presStyleLbl="parChTrans1D2" presStyleIdx="0" presStyleCnt="4"/>
      <dgm:spPr/>
    </dgm:pt>
    <dgm:pt modelId="{CEFB8C49-0D5B-47EE-9F8D-B7D24E14B991}" type="pres">
      <dgm:prSet presAssocID="{C3EA8FE8-8EE8-4120-B809-431A8095343D}" presName="connTx" presStyleLbl="parChTrans1D2" presStyleIdx="0" presStyleCnt="4"/>
      <dgm:spPr/>
    </dgm:pt>
    <dgm:pt modelId="{0D688D26-D563-456D-8702-167D9AD7C0E6}" type="pres">
      <dgm:prSet presAssocID="{B8280072-B037-42B8-B38A-C4950DF04031}" presName="node" presStyleLbl="node1" presStyleIdx="0" presStyleCnt="4" custScaleX="138750">
        <dgm:presLayoutVars>
          <dgm:bulletEnabled val="1"/>
        </dgm:presLayoutVars>
      </dgm:prSet>
      <dgm:spPr/>
    </dgm:pt>
    <dgm:pt modelId="{564C26CC-E94A-43A7-8757-1F26E4D758EC}" type="pres">
      <dgm:prSet presAssocID="{9A5D4850-DC04-48BA-944E-6696017DACA9}" presName="Name9" presStyleLbl="parChTrans1D2" presStyleIdx="1" presStyleCnt="4"/>
      <dgm:spPr/>
    </dgm:pt>
    <dgm:pt modelId="{F497805E-DEFF-4583-93C1-425D036F3C31}" type="pres">
      <dgm:prSet presAssocID="{9A5D4850-DC04-48BA-944E-6696017DACA9}" presName="connTx" presStyleLbl="parChTrans1D2" presStyleIdx="1" presStyleCnt="4"/>
      <dgm:spPr/>
    </dgm:pt>
    <dgm:pt modelId="{246D0D2D-7E49-4EFC-8859-7D8B54E4D99E}" type="pres">
      <dgm:prSet presAssocID="{FD9E5634-3AD3-4B09-9370-859A7BC79484}" presName="node" presStyleLbl="node1" presStyleIdx="1" presStyleCnt="4" custScaleX="141790" custRadScaleRad="123105" custRadScaleInc="1541">
        <dgm:presLayoutVars>
          <dgm:bulletEnabled val="1"/>
        </dgm:presLayoutVars>
      </dgm:prSet>
      <dgm:spPr/>
    </dgm:pt>
    <dgm:pt modelId="{4C52F1AF-0E53-4D80-B39D-9F355410AD57}" type="pres">
      <dgm:prSet presAssocID="{0E3B7FD7-BA56-4502-883D-F6DB29E2CB56}" presName="Name9" presStyleLbl="parChTrans1D2" presStyleIdx="2" presStyleCnt="4"/>
      <dgm:spPr/>
    </dgm:pt>
    <dgm:pt modelId="{33B80382-5EA2-4C0E-B17B-A8EFDAEDA75A}" type="pres">
      <dgm:prSet presAssocID="{0E3B7FD7-BA56-4502-883D-F6DB29E2CB56}" presName="connTx" presStyleLbl="parChTrans1D2" presStyleIdx="2" presStyleCnt="4"/>
      <dgm:spPr/>
    </dgm:pt>
    <dgm:pt modelId="{B7FFD85D-8AD9-4F2B-9636-A903A89761A8}" type="pres">
      <dgm:prSet presAssocID="{F5ACC49F-AE89-4B15-9C00-965ECAB94EF8}" presName="node" presStyleLbl="node1" presStyleIdx="2" presStyleCnt="4" custScaleX="142930">
        <dgm:presLayoutVars>
          <dgm:bulletEnabled val="1"/>
        </dgm:presLayoutVars>
      </dgm:prSet>
      <dgm:spPr/>
    </dgm:pt>
    <dgm:pt modelId="{DC7C7937-EC07-452B-9B59-1D5F0E0A930D}" type="pres">
      <dgm:prSet presAssocID="{DB5B7D90-900D-4202-BAC5-B03017C2D2A5}" presName="Name9" presStyleLbl="parChTrans1D2" presStyleIdx="3" presStyleCnt="4"/>
      <dgm:spPr/>
    </dgm:pt>
    <dgm:pt modelId="{405E3F99-953A-4EF0-80B1-25028DCEB5B8}" type="pres">
      <dgm:prSet presAssocID="{DB5B7D90-900D-4202-BAC5-B03017C2D2A5}" presName="connTx" presStyleLbl="parChTrans1D2" presStyleIdx="3" presStyleCnt="4"/>
      <dgm:spPr/>
    </dgm:pt>
    <dgm:pt modelId="{B505270E-6A21-49E8-A4AE-75E5034FEE1F}" type="pres">
      <dgm:prSet presAssocID="{41D67D54-16AA-49B9-AA83-D349590C85FD}" presName="node" presStyleLbl="node1" presStyleIdx="3" presStyleCnt="4" custScaleX="126757" custRadScaleRad="112639" custRadScaleInc="1943">
        <dgm:presLayoutVars>
          <dgm:bulletEnabled val="1"/>
        </dgm:presLayoutVars>
      </dgm:prSet>
      <dgm:spPr/>
    </dgm:pt>
  </dgm:ptLst>
  <dgm:cxnLst>
    <dgm:cxn modelId="{51C0E912-7D19-4200-8352-DA557D4C7715}" srcId="{866F646F-6DCB-46F2-A1FE-813397A611EA}" destId="{D74CA23F-5020-4803-B889-5DBAC5BDD22B}" srcOrd="0" destOrd="0" parTransId="{9129EE58-1D3D-42E8-8775-66F926651DC4}" sibTransId="{A8C016A7-51CC-40EC-808E-0129C268E7F5}"/>
    <dgm:cxn modelId="{754C0526-AE36-468A-B494-DEB3B302D6AF}" type="presOf" srcId="{41D67D54-16AA-49B9-AA83-D349590C85FD}" destId="{B505270E-6A21-49E8-A4AE-75E5034FEE1F}" srcOrd="0" destOrd="0" presId="urn:microsoft.com/office/officeart/2005/8/layout/radial1"/>
    <dgm:cxn modelId="{7A034429-BD07-4886-B13D-608F2C312434}" srcId="{D74CA23F-5020-4803-B889-5DBAC5BDD22B}" destId="{FD9E5634-3AD3-4B09-9370-859A7BC79484}" srcOrd="1" destOrd="0" parTransId="{9A5D4850-DC04-48BA-944E-6696017DACA9}" sibTransId="{00A59CF6-9898-4F4C-BE91-463D55B9250E}"/>
    <dgm:cxn modelId="{C5640540-FAA5-44FE-BF9E-845AE6BF0748}" type="presOf" srcId="{B8280072-B037-42B8-B38A-C4950DF04031}" destId="{0D688D26-D563-456D-8702-167D9AD7C0E6}" srcOrd="0" destOrd="0" presId="urn:microsoft.com/office/officeart/2005/8/layout/radial1"/>
    <dgm:cxn modelId="{C85F2A5B-3038-42BA-AFD2-ED9554905EB0}" type="presOf" srcId="{866F646F-6DCB-46F2-A1FE-813397A611EA}" destId="{3630E8DF-D4AE-427C-86F4-52B2FB0C0193}" srcOrd="0" destOrd="0" presId="urn:microsoft.com/office/officeart/2005/8/layout/radial1"/>
    <dgm:cxn modelId="{10AF4846-9385-4322-9B3D-265C3403EA50}" type="presOf" srcId="{0E3B7FD7-BA56-4502-883D-F6DB29E2CB56}" destId="{33B80382-5EA2-4C0E-B17B-A8EFDAEDA75A}" srcOrd="1" destOrd="0" presId="urn:microsoft.com/office/officeart/2005/8/layout/radial1"/>
    <dgm:cxn modelId="{78478E4C-0C61-47F6-BC5B-CE7D0C48753F}" srcId="{D74CA23F-5020-4803-B889-5DBAC5BDD22B}" destId="{41D67D54-16AA-49B9-AA83-D349590C85FD}" srcOrd="3" destOrd="0" parTransId="{DB5B7D90-900D-4202-BAC5-B03017C2D2A5}" sibTransId="{00BCAF0A-9A34-4D6E-88D8-9CC48963516A}"/>
    <dgm:cxn modelId="{910C7959-09C5-4878-BC8B-60B8416546A1}" type="presOf" srcId="{FD9E5634-3AD3-4B09-9370-859A7BC79484}" destId="{246D0D2D-7E49-4EFC-8859-7D8B54E4D99E}" srcOrd="0" destOrd="0" presId="urn:microsoft.com/office/officeart/2005/8/layout/radial1"/>
    <dgm:cxn modelId="{88628882-3332-4351-BE93-4F2B16725580}" type="presOf" srcId="{C3EA8FE8-8EE8-4120-B809-431A8095343D}" destId="{CEFB8C49-0D5B-47EE-9F8D-B7D24E14B991}" srcOrd="1" destOrd="0" presId="urn:microsoft.com/office/officeart/2005/8/layout/radial1"/>
    <dgm:cxn modelId="{FB2B538D-B397-49F3-8B5C-744B570D7307}" type="presOf" srcId="{F5ACC49F-AE89-4B15-9C00-965ECAB94EF8}" destId="{B7FFD85D-8AD9-4F2B-9636-A903A89761A8}" srcOrd="0" destOrd="0" presId="urn:microsoft.com/office/officeart/2005/8/layout/radial1"/>
    <dgm:cxn modelId="{A4CE4A9F-B963-48F3-8299-F93EB84FD470}" srcId="{D74CA23F-5020-4803-B889-5DBAC5BDD22B}" destId="{F5ACC49F-AE89-4B15-9C00-965ECAB94EF8}" srcOrd="2" destOrd="0" parTransId="{0E3B7FD7-BA56-4502-883D-F6DB29E2CB56}" sibTransId="{119C4A81-959E-41D9-8352-5C428EA1AFC9}"/>
    <dgm:cxn modelId="{8A4BB0A1-A943-4ED7-AB35-037D059334F9}" type="presOf" srcId="{9A5D4850-DC04-48BA-944E-6696017DACA9}" destId="{F497805E-DEFF-4583-93C1-425D036F3C31}" srcOrd="1" destOrd="0" presId="urn:microsoft.com/office/officeart/2005/8/layout/radial1"/>
    <dgm:cxn modelId="{80CEBAB2-327E-40EB-8282-41F2BEBDCDBE}" srcId="{D74CA23F-5020-4803-B889-5DBAC5BDD22B}" destId="{B8280072-B037-42B8-B38A-C4950DF04031}" srcOrd="0" destOrd="0" parTransId="{C3EA8FE8-8EE8-4120-B809-431A8095343D}" sibTransId="{8E8556CF-C7D1-4E4D-9CDB-D43C7EF309CE}"/>
    <dgm:cxn modelId="{8E7A24C1-B1C0-4781-A2DB-4A6616871F4C}" type="presOf" srcId="{9A5D4850-DC04-48BA-944E-6696017DACA9}" destId="{564C26CC-E94A-43A7-8757-1F26E4D758EC}" srcOrd="0" destOrd="0" presId="urn:microsoft.com/office/officeart/2005/8/layout/radial1"/>
    <dgm:cxn modelId="{E5BD29C7-FE40-4396-81D8-B3BC992ACD31}" type="presOf" srcId="{D74CA23F-5020-4803-B889-5DBAC5BDD22B}" destId="{4697E0E3-CBE7-4373-B873-3D5DBDBB7286}" srcOrd="0" destOrd="0" presId="urn:microsoft.com/office/officeart/2005/8/layout/radial1"/>
    <dgm:cxn modelId="{560088DB-D91B-4AC0-85EF-AC34BB9A8FF6}" type="presOf" srcId="{C3EA8FE8-8EE8-4120-B809-431A8095343D}" destId="{D8208534-ED1F-4DF6-A1DE-A35EA681E8EA}" srcOrd="0" destOrd="0" presId="urn:microsoft.com/office/officeart/2005/8/layout/radial1"/>
    <dgm:cxn modelId="{C15188DB-5275-4479-B8D9-D6C34CB246FF}" type="presOf" srcId="{0E3B7FD7-BA56-4502-883D-F6DB29E2CB56}" destId="{4C52F1AF-0E53-4D80-B39D-9F355410AD57}" srcOrd="0" destOrd="0" presId="urn:microsoft.com/office/officeart/2005/8/layout/radial1"/>
    <dgm:cxn modelId="{C5F8BEEC-C5E1-4D96-A7BB-1496C0FD94E7}" type="presOf" srcId="{DB5B7D90-900D-4202-BAC5-B03017C2D2A5}" destId="{405E3F99-953A-4EF0-80B1-25028DCEB5B8}" srcOrd="1" destOrd="0" presId="urn:microsoft.com/office/officeart/2005/8/layout/radial1"/>
    <dgm:cxn modelId="{5DA1F0FD-1A70-4A1A-9EE2-9A893CA96E5F}" type="presOf" srcId="{DB5B7D90-900D-4202-BAC5-B03017C2D2A5}" destId="{DC7C7937-EC07-452B-9B59-1D5F0E0A930D}" srcOrd="0" destOrd="0" presId="urn:microsoft.com/office/officeart/2005/8/layout/radial1"/>
    <dgm:cxn modelId="{726E82C1-ABC6-4701-B15A-0AE42A352CF9}" type="presParOf" srcId="{3630E8DF-D4AE-427C-86F4-52B2FB0C0193}" destId="{4697E0E3-CBE7-4373-B873-3D5DBDBB7286}" srcOrd="0" destOrd="0" presId="urn:microsoft.com/office/officeart/2005/8/layout/radial1"/>
    <dgm:cxn modelId="{AEEBC575-873D-43BD-9E08-008785C378BA}" type="presParOf" srcId="{3630E8DF-D4AE-427C-86F4-52B2FB0C0193}" destId="{D8208534-ED1F-4DF6-A1DE-A35EA681E8EA}" srcOrd="1" destOrd="0" presId="urn:microsoft.com/office/officeart/2005/8/layout/radial1"/>
    <dgm:cxn modelId="{AD109378-E614-485A-A974-87C860A427AF}" type="presParOf" srcId="{D8208534-ED1F-4DF6-A1DE-A35EA681E8EA}" destId="{CEFB8C49-0D5B-47EE-9F8D-B7D24E14B991}" srcOrd="0" destOrd="0" presId="urn:microsoft.com/office/officeart/2005/8/layout/radial1"/>
    <dgm:cxn modelId="{615A8DCE-8902-468D-A049-EADF8DB2DE49}" type="presParOf" srcId="{3630E8DF-D4AE-427C-86F4-52B2FB0C0193}" destId="{0D688D26-D563-456D-8702-167D9AD7C0E6}" srcOrd="2" destOrd="0" presId="urn:microsoft.com/office/officeart/2005/8/layout/radial1"/>
    <dgm:cxn modelId="{5B02014E-AA33-4492-B968-5BDE9D593CE8}" type="presParOf" srcId="{3630E8DF-D4AE-427C-86F4-52B2FB0C0193}" destId="{564C26CC-E94A-43A7-8757-1F26E4D758EC}" srcOrd="3" destOrd="0" presId="urn:microsoft.com/office/officeart/2005/8/layout/radial1"/>
    <dgm:cxn modelId="{D4B985E9-C3CC-49D6-B84A-72EB8498073E}" type="presParOf" srcId="{564C26CC-E94A-43A7-8757-1F26E4D758EC}" destId="{F497805E-DEFF-4583-93C1-425D036F3C31}" srcOrd="0" destOrd="0" presId="urn:microsoft.com/office/officeart/2005/8/layout/radial1"/>
    <dgm:cxn modelId="{1582E000-EC0C-4B39-AC9C-29532AE38E78}" type="presParOf" srcId="{3630E8DF-D4AE-427C-86F4-52B2FB0C0193}" destId="{246D0D2D-7E49-4EFC-8859-7D8B54E4D99E}" srcOrd="4" destOrd="0" presId="urn:microsoft.com/office/officeart/2005/8/layout/radial1"/>
    <dgm:cxn modelId="{14E5531A-93BF-4210-8A76-1F13435D6DA3}" type="presParOf" srcId="{3630E8DF-D4AE-427C-86F4-52B2FB0C0193}" destId="{4C52F1AF-0E53-4D80-B39D-9F355410AD57}" srcOrd="5" destOrd="0" presId="urn:microsoft.com/office/officeart/2005/8/layout/radial1"/>
    <dgm:cxn modelId="{379380F6-AB69-4C25-B325-C04B1060041F}" type="presParOf" srcId="{4C52F1AF-0E53-4D80-B39D-9F355410AD57}" destId="{33B80382-5EA2-4C0E-B17B-A8EFDAEDA75A}" srcOrd="0" destOrd="0" presId="urn:microsoft.com/office/officeart/2005/8/layout/radial1"/>
    <dgm:cxn modelId="{77D1F850-FBFB-47C2-8739-73B3A02A742F}" type="presParOf" srcId="{3630E8DF-D4AE-427C-86F4-52B2FB0C0193}" destId="{B7FFD85D-8AD9-4F2B-9636-A903A89761A8}" srcOrd="6" destOrd="0" presId="urn:microsoft.com/office/officeart/2005/8/layout/radial1"/>
    <dgm:cxn modelId="{917F8633-1D55-48AC-9983-5771FB6019C0}" type="presParOf" srcId="{3630E8DF-D4AE-427C-86F4-52B2FB0C0193}" destId="{DC7C7937-EC07-452B-9B59-1D5F0E0A930D}" srcOrd="7" destOrd="0" presId="urn:microsoft.com/office/officeart/2005/8/layout/radial1"/>
    <dgm:cxn modelId="{ECD292FF-F4CF-4D28-B01F-C9B90BCF1885}" type="presParOf" srcId="{DC7C7937-EC07-452B-9B59-1D5F0E0A930D}" destId="{405E3F99-953A-4EF0-80B1-25028DCEB5B8}" srcOrd="0" destOrd="0" presId="urn:microsoft.com/office/officeart/2005/8/layout/radial1"/>
    <dgm:cxn modelId="{50812F86-25C8-4E32-854E-14DBBDADD412}" type="presParOf" srcId="{3630E8DF-D4AE-427C-86F4-52B2FB0C0193}" destId="{B505270E-6A21-49E8-A4AE-75E5034FEE1F}" srcOrd="8" destOrd="0" presId="urn:microsoft.com/office/officeart/2005/8/layout/radial1"/>
  </dgm:cxnLst>
  <dgm:bg>
    <a:noFill/>
  </dgm:bg>
  <dgm:whole>
    <a:ln>
      <a:solidFill>
        <a:srgbClr val="3333FF"/>
      </a:solidFill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697E0E3-CBE7-4373-B873-3D5DBDBB7286}">
      <dsp:nvSpPr>
        <dsp:cNvPr id="0" name=""/>
        <dsp:cNvSpPr/>
      </dsp:nvSpPr>
      <dsp:spPr>
        <a:xfrm>
          <a:off x="6315240" y="3765366"/>
          <a:ext cx="4650448" cy="4223948"/>
        </a:xfrm>
        <a:prstGeom prst="ellipse">
          <a:avLst/>
        </a:prstGeom>
        <a:solidFill>
          <a:srgbClr val="00B0F0"/>
        </a:soli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1955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4400" kern="1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Hình chóp</a:t>
          </a:r>
        </a:p>
      </dsp:txBody>
      <dsp:txXfrm>
        <a:off x="6996282" y="4383949"/>
        <a:ext cx="3288364" cy="2986782"/>
      </dsp:txXfrm>
    </dsp:sp>
    <dsp:sp modelId="{D8208534-ED1F-4DF6-A1DE-A35EA681E8EA}">
      <dsp:nvSpPr>
        <dsp:cNvPr id="0" name=""/>
        <dsp:cNvSpPr/>
      </dsp:nvSpPr>
      <dsp:spPr>
        <a:xfrm rot="16200000">
          <a:off x="8390379" y="3498538"/>
          <a:ext cx="500168" cy="33486"/>
        </a:xfrm>
        <a:custGeom>
          <a:avLst/>
          <a:gdLst/>
          <a:ahLst/>
          <a:cxnLst/>
          <a:rect l="0" t="0" r="0" b="0"/>
          <a:pathLst>
            <a:path>
              <a:moveTo>
                <a:pt x="0" y="16743"/>
              </a:moveTo>
              <a:lnTo>
                <a:pt x="500168" y="16743"/>
              </a:lnTo>
            </a:path>
          </a:pathLst>
        </a:custGeom>
        <a:noFill/>
        <a:ln w="127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8627959" y="3502777"/>
        <a:ext cx="25008" cy="25008"/>
      </dsp:txXfrm>
    </dsp:sp>
    <dsp:sp modelId="{0D688D26-D563-456D-8702-167D9AD7C0E6}">
      <dsp:nvSpPr>
        <dsp:cNvPr id="0" name=""/>
        <dsp:cNvSpPr/>
      </dsp:nvSpPr>
      <dsp:spPr>
        <a:xfrm>
          <a:off x="6378525" y="4745"/>
          <a:ext cx="4523877" cy="3260452"/>
        </a:xfrm>
        <a:prstGeom prst="ellipse">
          <a:avLst/>
        </a:prstGeom>
        <a:solidFill>
          <a:schemeClr val="accent6">
            <a:lumMod val="20000"/>
            <a:lumOff val="80000"/>
          </a:schemeClr>
        </a:soli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Hình chóp 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Ngũ giác</a:t>
          </a:r>
        </a:p>
      </dsp:txBody>
      <dsp:txXfrm>
        <a:off x="7041031" y="482227"/>
        <a:ext cx="3198865" cy="2305488"/>
      </dsp:txXfrm>
    </dsp:sp>
    <dsp:sp modelId="{564C26CC-E94A-43A7-8757-1F26E4D758EC}">
      <dsp:nvSpPr>
        <dsp:cNvPr id="0" name=""/>
        <dsp:cNvSpPr/>
      </dsp:nvSpPr>
      <dsp:spPr>
        <a:xfrm rot="41607">
          <a:off x="10965460" y="5892284"/>
          <a:ext cx="586053" cy="33486"/>
        </a:xfrm>
        <a:custGeom>
          <a:avLst/>
          <a:gdLst/>
          <a:ahLst/>
          <a:cxnLst/>
          <a:rect l="0" t="0" r="0" b="0"/>
          <a:pathLst>
            <a:path>
              <a:moveTo>
                <a:pt x="0" y="16743"/>
              </a:moveTo>
              <a:lnTo>
                <a:pt x="586053" y="16743"/>
              </a:lnTo>
            </a:path>
          </a:pathLst>
        </a:custGeom>
        <a:noFill/>
        <a:ln w="127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11243835" y="5894376"/>
        <a:ext cx="29302" cy="29302"/>
      </dsp:txXfrm>
    </dsp:sp>
    <dsp:sp modelId="{246D0D2D-7E49-4EFC-8859-7D8B54E4D99E}">
      <dsp:nvSpPr>
        <dsp:cNvPr id="0" name=""/>
        <dsp:cNvSpPr/>
      </dsp:nvSpPr>
      <dsp:spPr>
        <a:xfrm>
          <a:off x="11551152" y="4310321"/>
          <a:ext cx="4622995" cy="3260452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Hình chóp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Lục giác</a:t>
          </a:r>
          <a:r>
            <a:rPr lang="en-US" sz="2400" kern="1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 </a:t>
          </a:r>
        </a:p>
      </dsp:txBody>
      <dsp:txXfrm>
        <a:off x="12228174" y="4787803"/>
        <a:ext cx="3268951" cy="2305488"/>
      </dsp:txXfrm>
    </dsp:sp>
    <dsp:sp modelId="{4C52F1AF-0E53-4D80-B39D-9F355410AD57}">
      <dsp:nvSpPr>
        <dsp:cNvPr id="0" name=""/>
        <dsp:cNvSpPr/>
      </dsp:nvSpPr>
      <dsp:spPr>
        <a:xfrm rot="5400000">
          <a:off x="8390379" y="8222655"/>
          <a:ext cx="500168" cy="33486"/>
        </a:xfrm>
        <a:custGeom>
          <a:avLst/>
          <a:gdLst/>
          <a:ahLst/>
          <a:cxnLst/>
          <a:rect l="0" t="0" r="0" b="0"/>
          <a:pathLst>
            <a:path>
              <a:moveTo>
                <a:pt x="0" y="16743"/>
              </a:moveTo>
              <a:lnTo>
                <a:pt x="500168" y="16743"/>
              </a:lnTo>
            </a:path>
          </a:pathLst>
        </a:custGeom>
        <a:noFill/>
        <a:ln w="127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8627959" y="8226894"/>
        <a:ext cx="25008" cy="25008"/>
      </dsp:txXfrm>
    </dsp:sp>
    <dsp:sp modelId="{B7FFD85D-8AD9-4F2B-9636-A903A89761A8}">
      <dsp:nvSpPr>
        <dsp:cNvPr id="0" name=""/>
        <dsp:cNvSpPr/>
      </dsp:nvSpPr>
      <dsp:spPr>
        <a:xfrm>
          <a:off x="6310381" y="8489483"/>
          <a:ext cx="4660164" cy="3260452"/>
        </a:xfrm>
        <a:prstGeom prst="ellipse">
          <a:avLst/>
        </a:prstGeom>
        <a:solidFill>
          <a:srgbClr val="92D050"/>
        </a:soli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Hình chóp tam giác</a:t>
          </a: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rPr>
            <a:t>(Tứ diện)</a:t>
          </a:r>
        </a:p>
      </dsp:txBody>
      <dsp:txXfrm>
        <a:off x="6992846" y="8966965"/>
        <a:ext cx="3295234" cy="2305488"/>
      </dsp:txXfrm>
    </dsp:sp>
    <dsp:sp modelId="{DC7C7937-EC07-452B-9B59-1D5F0E0A930D}">
      <dsp:nvSpPr>
        <dsp:cNvPr id="0" name=""/>
        <dsp:cNvSpPr/>
      </dsp:nvSpPr>
      <dsp:spPr>
        <a:xfrm rot="10852461">
          <a:off x="5928475" y="5822162"/>
          <a:ext cx="387115" cy="33486"/>
        </a:xfrm>
        <a:custGeom>
          <a:avLst/>
          <a:gdLst/>
          <a:ahLst/>
          <a:cxnLst/>
          <a:rect l="0" t="0" r="0" b="0"/>
          <a:pathLst>
            <a:path>
              <a:moveTo>
                <a:pt x="0" y="16743"/>
              </a:moveTo>
              <a:lnTo>
                <a:pt x="387115" y="16743"/>
              </a:lnTo>
            </a:path>
          </a:pathLst>
        </a:custGeom>
        <a:noFill/>
        <a:ln w="127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sp:txBody>
      <dsp:txXfrm rot="10800000">
        <a:off x="6112354" y="5829227"/>
        <a:ext cx="19355" cy="19355"/>
      </dsp:txXfrm>
    </dsp:sp>
    <dsp:sp modelId="{B505270E-6A21-49E8-A4AE-75E5034FEE1F}">
      <dsp:nvSpPr>
        <dsp:cNvPr id="0" name=""/>
        <dsp:cNvSpPr/>
      </dsp:nvSpPr>
      <dsp:spPr>
        <a:xfrm>
          <a:off x="1796032" y="4174195"/>
          <a:ext cx="4132851" cy="3260452"/>
        </a:xfrm>
        <a:prstGeom prst="ellipse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2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 err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Hình</a:t>
          </a:r>
          <a:r>
            <a:rPr lang="en-US" sz="2800" kern="1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chóp</a:t>
          </a:r>
          <a:r>
            <a:rPr lang="en-US" sz="2800" kern="1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tứ</a:t>
          </a:r>
          <a:r>
            <a:rPr lang="en-US" sz="2800" kern="1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 </a:t>
          </a:r>
          <a:r>
            <a:rPr lang="en-US" sz="2800" kern="1200" dirty="0" err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rPr>
            <a:t>giác</a:t>
          </a:r>
          <a:endParaRPr lang="en-US" sz="2800" kern="1200" dirty="0">
            <a:solidFill>
              <a:srgbClr val="FFFF00"/>
            </a:solidFill>
            <a:latin typeface="Times New Roman" pitchFamily="18" charset="0"/>
            <a:cs typeface="Times New Roman" pitchFamily="18" charset="0"/>
          </a:endParaRPr>
        </a:p>
      </dsp:txBody>
      <dsp:txXfrm>
        <a:off x="2401274" y="4651677"/>
        <a:ext cx="2922367" cy="230548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15/10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2500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5800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5468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5869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859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B38BE2-E219-4515-B35C-C07D62C3BB2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3D013F8-974C-4E93-8593-6D534F8D98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C7F4F3-59A6-429A-B37C-F7B039CC9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A9B749-FBDB-48AA-BBFA-7C6C7FA10E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1FB0C2-6653-4289-9AC0-6AD6CB4E5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84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60868-8392-41E9-95F9-D3261761BA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DAC221-B493-4B9E-BA91-7CCC8991F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206829-E377-4755-9771-3A324785EE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C0310-F718-466E-B9C9-ED64F1C5C03D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536CAD-86B6-4A83-9910-04FC71559F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636B13-5228-4B0D-BBFC-826A616270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7A86C-5DE1-4ADE-B78F-306EFAE4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589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A11010B-D99D-42D5-A1E7-7334BE6690C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0897155-2B99-4D51-A85E-88B3595CAF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049E77-917B-419D-B7D4-C1C21CED31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F7E5F9-4595-4CF8-9352-0E921EF031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5B3636-408F-4B40-96B7-FE6898E579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2397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6646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05E9A4-76BE-4F35-8CC3-68C7505380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C0A87E-9F4E-434D-B304-39AB0BB3B1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EA9600-4E91-4D93-BBCB-BA2922C805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59D312-2D57-4BAD-9965-D07B01E451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BDBCA8-C13A-441B-9D09-2441AA73C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42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D6FE2-A083-48FB-80BA-0FBBAF8CCA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4C2383-A2A2-44AE-A81D-C59AF2BC3E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37E1599-023C-47B5-A169-59BA34585E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939941-A314-45FF-AD86-70127799A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A3D038-0928-4450-A681-F60FAA7A7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261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DBBD5D-42CA-4B1D-A1B2-75C0E32E98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A4EA5DC-3909-4984-AB41-1A724564C20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54CC214-99A2-44AE-BE8C-79921CB577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112BA0-2A95-4D16-B1CB-9E56627CA7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EC0206-0281-454C-A0E7-FB15464B6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A053E5-74CF-4F3A-8CDB-535B922528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941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F9A337-5FED-488F-9472-0FDDBBF042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2C8B0A3-667A-43BC-9DBF-99FAE150E9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B077AC1-8560-4317-B7D6-71EABA097F6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7AD5BF-B239-4D97-A881-86DCB5636F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556D08B-D6D5-44CD-859C-489F557CB4C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DE1BE1C-ADF5-4230-A532-6D001EC551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1C38BDD-7EBB-4FEB-9A1D-4DD3198E0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752EC31-3C24-40D9-B117-0312B6BE3D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5261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358541-80E2-45CE-BDA5-6485FA01B2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86437A9-BE85-4BED-B413-70FD4E9BA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1ECEF5F-260C-4EB4-AE2B-A5F65B2318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43393C-FFBA-440D-97A7-07C63214B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028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D36BC44-7CCF-4864-889F-D42DECE72A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D63E73-79AF-4A1F-9C91-3C099C581F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5E35A1-E15C-42CD-8EE2-C492E87042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8862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2F7FA2-793E-487C-AAF9-C946AAE4E1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031EBD-7164-4986-B77D-7B90374967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9C0147-D2B1-4136-97A3-4DDD325CC9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41B6F4-DEC4-4D31-B821-28ECB1DB8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BC0310-F718-466E-B9C9-ED64F1C5C03D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9211A7-7568-406C-99DB-C9AB03420E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BDA644-04C0-4199-9DCA-65C41F5297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67A86C-5DE1-4ADE-B78F-306EFAE46F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223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51ED19-1F78-46E4-93AF-8F205E88E0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3604642-3D63-4657-9A1E-754B3885D12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4D98BD-ED53-46AC-8364-89A9F54CDD0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019870-8ED5-437E-9B74-032A6962FD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0/15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89B64C8-B869-4405-9AAE-8D00AF4110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638BA6D-9F31-4743-9C30-91C100BADD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442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6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F6D89AF-8545-445A-92F8-021193FED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8DC8722-738A-4BE6-82C6-CB8C7F12DC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1CEDDAB-CF14-4F78-9510-9E5F1D346F0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BC0310-F718-466E-B9C9-ED64F1C5C03D}" type="datetimeFigureOut">
              <a:rPr lang="en-US" smtClean="0"/>
              <a:t>10/15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B868BA-3F31-46A3-8464-DADF6DA6539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E96F75-56B1-4B5E-AD16-B173004785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67A86C-5DE1-4ADE-B78F-306EFAE46F05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5C3FF46-B342-4976-9858-A5A283DDDFC2}"/>
              </a:ext>
            </a:extLst>
          </p:cNvPr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855FAA-687F-410B-8E64-3CD52F935A37}"/>
              </a:ext>
            </a:extLst>
          </p:cNvPr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4641C78-EED8-437A-87EA-4D9FABEE18BB}"/>
              </a:ext>
            </a:extLst>
          </p:cNvPr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48D8676F-C3F8-421D-8306-29CC3DEA9EBF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276433ED-4855-4E15-90A3-3ACCC8859A6F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3BCA262-83CE-4D7E-B5CB-A92C5DEEA85C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5" name="Group 4">
              <a:extLst>
                <a:ext uri="{FF2B5EF4-FFF2-40B4-BE49-F238E27FC236}">
                  <a16:creationId xmlns:a16="http://schemas.microsoft.com/office/drawing/2014/main" id="{6DB68B8B-236B-4310-A300-F863D0DA57DE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9" name="AutoShape 3">
                <a:extLst>
                  <a:ext uri="{FF2B5EF4-FFF2-40B4-BE49-F238E27FC236}">
                    <a16:creationId xmlns:a16="http://schemas.microsoft.com/office/drawing/2014/main" id="{1E726EE4-EBEA-44E4-B513-7778E2E8B23F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0" name="Picture 5">
                <a:extLst>
                  <a:ext uri="{FF2B5EF4-FFF2-40B4-BE49-F238E27FC236}">
                    <a16:creationId xmlns:a16="http://schemas.microsoft.com/office/drawing/2014/main" id="{9C6C2F46-FF24-4674-B85B-0364A44C0E89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Freeform 6">
                <a:extLst>
                  <a:ext uri="{FF2B5EF4-FFF2-40B4-BE49-F238E27FC236}">
                    <a16:creationId xmlns:a16="http://schemas.microsoft.com/office/drawing/2014/main" id="{6A31E077-E4C1-412C-8D40-1EF9F092F88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9">
                <a:extLst>
                  <a:ext uri="{FF2B5EF4-FFF2-40B4-BE49-F238E27FC236}">
                    <a16:creationId xmlns:a16="http://schemas.microsoft.com/office/drawing/2014/main" id="{AE060EDA-5D01-41C8-B371-FBC79FA3967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3" name="Picture 10">
                <a:extLst>
                  <a:ext uri="{FF2B5EF4-FFF2-40B4-BE49-F238E27FC236}">
                    <a16:creationId xmlns:a16="http://schemas.microsoft.com/office/drawing/2014/main" id="{D82F5640-432E-42F7-B85C-5CC2B76D930C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11">
                <a:extLst>
                  <a:ext uri="{FF2B5EF4-FFF2-40B4-BE49-F238E27FC236}">
                    <a16:creationId xmlns:a16="http://schemas.microsoft.com/office/drawing/2014/main" id="{97678224-528E-4342-8A9D-2DA74912EB62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" name="Picture 13">
                <a:extLst>
                  <a:ext uri="{FF2B5EF4-FFF2-40B4-BE49-F238E27FC236}">
                    <a16:creationId xmlns:a16="http://schemas.microsoft.com/office/drawing/2014/main" id="{BC5D7828-8289-4BDE-8EE0-1A479E54632A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Freeform 14">
                <a:extLst>
                  <a:ext uri="{FF2B5EF4-FFF2-40B4-BE49-F238E27FC236}">
                    <a16:creationId xmlns:a16="http://schemas.microsoft.com/office/drawing/2014/main" id="{7A7D7F42-932E-42B9-A4AB-BE39C3EF0D84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5">
                <a:extLst>
                  <a:ext uri="{FF2B5EF4-FFF2-40B4-BE49-F238E27FC236}">
                    <a16:creationId xmlns:a16="http://schemas.microsoft.com/office/drawing/2014/main" id="{DDD9DFA6-9942-4EC1-94FE-1DB8282F5477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6">
                <a:extLst>
                  <a:ext uri="{FF2B5EF4-FFF2-40B4-BE49-F238E27FC236}">
                    <a16:creationId xmlns:a16="http://schemas.microsoft.com/office/drawing/2014/main" id="{4E65AA8A-4438-47E2-887E-59E57140B0B8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7">
                <a:extLst>
                  <a:ext uri="{FF2B5EF4-FFF2-40B4-BE49-F238E27FC236}">
                    <a16:creationId xmlns:a16="http://schemas.microsoft.com/office/drawing/2014/main" id="{321FDB53-00F3-49EC-92D3-02DC8E48D8C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8">
                <a:extLst>
                  <a:ext uri="{FF2B5EF4-FFF2-40B4-BE49-F238E27FC236}">
                    <a16:creationId xmlns:a16="http://schemas.microsoft.com/office/drawing/2014/main" id="{C3572C52-174C-4F65-A73D-5E466D96B66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9">
                <a:extLst>
                  <a:ext uri="{FF2B5EF4-FFF2-40B4-BE49-F238E27FC236}">
                    <a16:creationId xmlns:a16="http://schemas.microsoft.com/office/drawing/2014/main" id="{B347C482-909F-4C27-9BC6-E53ED4F15386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4EBACE0C-6A79-4200-B60A-D1A8CB66CA0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1">
                <a:extLst>
                  <a:ext uri="{FF2B5EF4-FFF2-40B4-BE49-F238E27FC236}">
                    <a16:creationId xmlns:a16="http://schemas.microsoft.com/office/drawing/2014/main" id="{D5CD516E-76E4-4E0C-9BF0-CC6DC8B02D5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2">
                <a:extLst>
                  <a:ext uri="{FF2B5EF4-FFF2-40B4-BE49-F238E27FC236}">
                    <a16:creationId xmlns:a16="http://schemas.microsoft.com/office/drawing/2014/main" id="{EC07D056-D551-4778-AC43-DD5DB028CF0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3">
                <a:extLst>
                  <a:ext uri="{FF2B5EF4-FFF2-40B4-BE49-F238E27FC236}">
                    <a16:creationId xmlns:a16="http://schemas.microsoft.com/office/drawing/2014/main" id="{B79B903D-53D5-4EF6-AB4C-DA58AF89E2F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4">
                <a:extLst>
                  <a:ext uri="{FF2B5EF4-FFF2-40B4-BE49-F238E27FC236}">
                    <a16:creationId xmlns:a16="http://schemas.microsoft.com/office/drawing/2014/main" id="{83DFDD8E-2963-4310-88D7-5CA629E47947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5">
                <a:extLst>
                  <a:ext uri="{FF2B5EF4-FFF2-40B4-BE49-F238E27FC236}">
                    <a16:creationId xmlns:a16="http://schemas.microsoft.com/office/drawing/2014/main" id="{B500C1B4-3F90-41F9-860A-C231D8F62ED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6">
                <a:extLst>
                  <a:ext uri="{FF2B5EF4-FFF2-40B4-BE49-F238E27FC236}">
                    <a16:creationId xmlns:a16="http://schemas.microsoft.com/office/drawing/2014/main" id="{4E647DBA-0047-4E0B-A7D5-23BE422A1A4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7">
                <a:extLst>
                  <a:ext uri="{FF2B5EF4-FFF2-40B4-BE49-F238E27FC236}">
                    <a16:creationId xmlns:a16="http://schemas.microsoft.com/office/drawing/2014/main" id="{2A0EE943-037F-4EDE-87F4-C3D07AB5C0B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8">
                <a:extLst>
                  <a:ext uri="{FF2B5EF4-FFF2-40B4-BE49-F238E27FC236}">
                    <a16:creationId xmlns:a16="http://schemas.microsoft.com/office/drawing/2014/main" id="{FB89B231-5BEE-45A3-8A6D-1F4E85E84E68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29">
                <a:extLst>
                  <a:ext uri="{FF2B5EF4-FFF2-40B4-BE49-F238E27FC236}">
                    <a16:creationId xmlns:a16="http://schemas.microsoft.com/office/drawing/2014/main" id="{5E5781A8-3DBF-4B4C-BFCB-7E58D2F82F2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0">
                <a:extLst>
                  <a:ext uri="{FF2B5EF4-FFF2-40B4-BE49-F238E27FC236}">
                    <a16:creationId xmlns:a16="http://schemas.microsoft.com/office/drawing/2014/main" id="{84F38DC2-32CE-4187-A0C8-0A28B1C96E5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Rectangle 31">
                <a:extLst>
                  <a:ext uri="{FF2B5EF4-FFF2-40B4-BE49-F238E27FC236}">
                    <a16:creationId xmlns:a16="http://schemas.microsoft.com/office/drawing/2014/main" id="{FA96A72B-5B42-43D2-872E-A5EFC4D43C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Rectangle 32">
                <a:extLst>
                  <a:ext uri="{FF2B5EF4-FFF2-40B4-BE49-F238E27FC236}">
                    <a16:creationId xmlns:a16="http://schemas.microsoft.com/office/drawing/2014/main" id="{F05D1273-F25B-478D-ABF3-A12E6669088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1277D80-C573-43A3-8F17-E86B13EAED33}"/>
                </a:ext>
              </a:extLst>
            </p:cNvPr>
            <p:cNvSpPr txBox="1"/>
            <p:nvPr userDrawn="1"/>
          </p:nvSpPr>
          <p:spPr>
            <a:xfrm>
              <a:off x="2206189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9294151-2F25-48E3-8E14-2C76633EF8CF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8" name="Title 2">
              <a:extLst>
                <a:ext uri="{FF2B5EF4-FFF2-40B4-BE49-F238E27FC236}">
                  <a16:creationId xmlns:a16="http://schemas.microsoft.com/office/drawing/2014/main" id="{DB07A648-593F-447F-B109-B172421D2BB5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9450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56" r:id="rId13"/>
    <p:sldLayoutId id="2147483658" r:id="rId14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0" Type="http://schemas.openxmlformats.org/officeDocument/2006/relationships/image" Target="../media/image53.png"/><Relationship Id="rId4" Type="http://schemas.openxmlformats.org/officeDocument/2006/relationships/image" Target="../media/image28.png"/><Relationship Id="rId9" Type="http://schemas.openxmlformats.org/officeDocument/2006/relationships/image" Target="../media/image5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5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28.png"/><Relationship Id="rId9" Type="http://schemas.openxmlformats.org/officeDocument/2006/relationships/image" Target="../media/image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3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11" Type="http://schemas.openxmlformats.org/officeDocument/2006/relationships/image" Target="../media/image70.png"/><Relationship Id="rId5" Type="http://schemas.openxmlformats.org/officeDocument/2006/relationships/image" Target="../media/image47.png"/><Relationship Id="rId10" Type="http://schemas.openxmlformats.org/officeDocument/2006/relationships/image" Target="../media/image69.png"/><Relationship Id="rId4" Type="http://schemas.openxmlformats.org/officeDocument/2006/relationships/image" Target="../media/image28.png"/><Relationship Id="rId9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3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0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9.png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5.wmf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53"/>
          <p:cNvSpPr/>
          <p:nvPr/>
        </p:nvSpPr>
        <p:spPr>
          <a:xfrm>
            <a:off x="3017722" y="4385106"/>
            <a:ext cx="19013083" cy="8841009"/>
          </a:xfrm>
          <a:prstGeom prst="roundRect">
            <a:avLst>
              <a:gd name="adj" fmla="val 4570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231731" y="3329145"/>
            <a:ext cx="3161358" cy="769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774728" y="4175066"/>
            <a:ext cx="18288000" cy="198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2: ĐƯỜNG THẲNG VÀ MẶT PHẲNG TRONG KHÔNG GIAN. QUAN HỆ SONG </a:t>
            </a:r>
            <a:r>
              <a:rPr lang="en-US" sz="4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endParaRPr lang="en-US" sz="44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456466" y="1560917"/>
            <a:ext cx="1813892" cy="1259321"/>
            <a:chOff x="12784885" y="1066801"/>
            <a:chExt cx="1814128" cy="1259485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69499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902843" cy="769499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4400" b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  <a:endParaRPr lang="en-US" sz="4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8220" y="1727574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2846097" y="9006834"/>
            <a:ext cx="17088453" cy="872733"/>
            <a:chOff x="7483861" y="7543801"/>
            <a:chExt cx="17012919" cy="872847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 TÍNH CHẤT THỪA NHẬ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66425" y="7646473"/>
                  <a:ext cx="726463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2846097" y="7696200"/>
            <a:ext cx="14849139" cy="872732"/>
            <a:chOff x="7459670" y="7543799"/>
            <a:chExt cx="14851072" cy="872846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MỞ ĐẦU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257333" cy="872846"/>
              <a:chOff x="7459669" y="7543800"/>
              <a:chExt cx="1257333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6" y="7640053"/>
                <a:ext cx="1247816" cy="776593"/>
                <a:chOff x="7469186" y="7640053"/>
                <a:chExt cx="1247816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27334" y="7426978"/>
                  <a:ext cx="731520" cy="1247816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4592" y="7640053"/>
                  <a:ext cx="457236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230608" y="6483340"/>
            <a:ext cx="15376240" cy="76939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CƯƠNG VỀ ĐƯỜNG THẲNG VÀ MẶT PHẲNG</a:t>
            </a:r>
          </a:p>
        </p:txBody>
      </p:sp>
      <p:grpSp>
        <p:nvGrpSpPr>
          <p:cNvPr id="124" name="Group 74">
            <a:extLst>
              <a:ext uri="{FF2B5EF4-FFF2-40B4-BE49-F238E27FC236}">
                <a16:creationId xmlns:a16="http://schemas.microsoft.com/office/drawing/2014/main" id="{91D19032-ECEA-4C13-833D-88446B9C6D6E}"/>
              </a:ext>
            </a:extLst>
          </p:cNvPr>
          <p:cNvGrpSpPr/>
          <p:nvPr/>
        </p:nvGrpSpPr>
        <p:grpSpPr>
          <a:xfrm>
            <a:off x="2846095" y="11687210"/>
            <a:ext cx="10399850" cy="941780"/>
            <a:chOff x="7459668" y="9982200"/>
            <a:chExt cx="10401054" cy="941890"/>
          </a:xfrm>
        </p:grpSpPr>
        <p:sp>
          <p:nvSpPr>
            <p:cNvPr id="125" name="Rectangle 124">
              <a:extLst>
                <a:ext uri="{FF2B5EF4-FFF2-40B4-BE49-F238E27FC236}">
                  <a16:creationId xmlns:a16="http://schemas.microsoft.com/office/drawing/2014/main" id="{093359C1-4551-438A-B64E-76289622BE0D}"/>
                </a:ext>
              </a:extLst>
            </p:cNvPr>
            <p:cNvSpPr/>
            <p:nvPr/>
          </p:nvSpPr>
          <p:spPr>
            <a:xfrm>
              <a:off x="8880943" y="10108387"/>
              <a:ext cx="8979779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CHÓP VÀ HÌNH TỨ DIỆN</a:t>
              </a:r>
            </a:p>
          </p:txBody>
        </p:sp>
        <p:grpSp>
          <p:nvGrpSpPr>
            <p:cNvPr id="126" name="Group 44">
              <a:extLst>
                <a:ext uri="{FF2B5EF4-FFF2-40B4-BE49-F238E27FC236}">
                  <a16:creationId xmlns:a16="http://schemas.microsoft.com/office/drawing/2014/main" id="{B76B84EE-AC83-439D-84B5-618E30AAE035}"/>
                </a:ext>
              </a:extLst>
            </p:cNvPr>
            <p:cNvGrpSpPr/>
            <p:nvPr/>
          </p:nvGrpSpPr>
          <p:grpSpPr>
            <a:xfrm>
              <a:off x="7459668" y="9982200"/>
              <a:ext cx="1265108" cy="852928"/>
              <a:chOff x="7459669" y="7543800"/>
              <a:chExt cx="1254664" cy="852928"/>
            </a:xfrm>
          </p:grpSpPr>
          <p:sp>
            <p:nvSpPr>
              <p:cNvPr id="127" name="Isosceles Triangle 44">
                <a:extLst>
                  <a:ext uri="{FF2B5EF4-FFF2-40B4-BE49-F238E27FC236}">
                    <a16:creationId xmlns:a16="http://schemas.microsoft.com/office/drawing/2014/main" id="{BE57ADC5-8903-4531-B5E7-AFE3583A2CC6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28" name="Group 46">
                <a:extLst>
                  <a:ext uri="{FF2B5EF4-FFF2-40B4-BE49-F238E27FC236}">
                    <a16:creationId xmlns:a16="http://schemas.microsoft.com/office/drawing/2014/main" id="{9F5532FA-3897-4238-BE29-C348044A053C}"/>
                  </a:ext>
                </a:extLst>
              </p:cNvPr>
              <p:cNvGrpSpPr/>
              <p:nvPr/>
            </p:nvGrpSpPr>
            <p:grpSpPr>
              <a:xfrm>
                <a:off x="7469108" y="7665208"/>
                <a:ext cx="1245225" cy="731520"/>
                <a:chOff x="7469108" y="7665208"/>
                <a:chExt cx="1245225" cy="731520"/>
              </a:xfrm>
            </p:grpSpPr>
            <p:sp>
              <p:nvSpPr>
                <p:cNvPr id="129" name="Round Same Side Corner Rectangle 85">
                  <a:extLst>
                    <a:ext uri="{FF2B5EF4-FFF2-40B4-BE49-F238E27FC236}">
                      <a16:creationId xmlns:a16="http://schemas.microsoft.com/office/drawing/2014/main" id="{BC27E930-1EB5-4464-B05B-A32C548B7CD0}"/>
                    </a:ext>
                  </a:extLst>
                </p:cNvPr>
                <p:cNvSpPr/>
                <p:nvPr/>
              </p:nvSpPr>
              <p:spPr>
                <a:xfrm rot="5400000">
                  <a:off x="7725961" y="7408355"/>
                  <a:ext cx="731520" cy="1245225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0" name="TextBox 129">
                  <a:extLst>
                    <a:ext uri="{FF2B5EF4-FFF2-40B4-BE49-F238E27FC236}">
                      <a16:creationId xmlns:a16="http://schemas.microsoft.com/office/drawing/2014/main" id="{BD6305FB-B4F8-4684-B362-103B181C659B}"/>
                    </a:ext>
                  </a:extLst>
                </p:cNvPr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131" name="Group 67">
            <a:extLst>
              <a:ext uri="{FF2B5EF4-FFF2-40B4-BE49-F238E27FC236}">
                <a16:creationId xmlns:a16="http://schemas.microsoft.com/office/drawing/2014/main" id="{34DD8015-2181-45AC-9E79-B9CAE6EF9245}"/>
              </a:ext>
            </a:extLst>
          </p:cNvPr>
          <p:cNvGrpSpPr/>
          <p:nvPr/>
        </p:nvGrpSpPr>
        <p:grpSpPr>
          <a:xfrm>
            <a:off x="2847866" y="10317469"/>
            <a:ext cx="9569828" cy="931838"/>
            <a:chOff x="7390078" y="8524495"/>
            <a:chExt cx="12373001" cy="931945"/>
          </a:xfrm>
        </p:grpSpPr>
        <p:sp>
          <p:nvSpPr>
            <p:cNvPr id="132" name="Rectangle 131">
              <a:extLst>
                <a:ext uri="{FF2B5EF4-FFF2-40B4-BE49-F238E27FC236}">
                  <a16:creationId xmlns:a16="http://schemas.microsoft.com/office/drawing/2014/main" id="{EB882263-0737-4893-A603-D8485E11EA03}"/>
                </a:ext>
              </a:extLst>
            </p:cNvPr>
            <p:cNvSpPr/>
            <p:nvPr/>
          </p:nvSpPr>
          <p:spPr>
            <a:xfrm>
              <a:off x="9451724" y="8626171"/>
              <a:ext cx="10311355" cy="7695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 XÁC ĐỊNH MẶT PHẲNG</a:t>
              </a:r>
            </a:p>
          </p:txBody>
        </p:sp>
        <p:grpSp>
          <p:nvGrpSpPr>
            <p:cNvPr id="133" name="Group 32">
              <a:extLst>
                <a:ext uri="{FF2B5EF4-FFF2-40B4-BE49-F238E27FC236}">
                  <a16:creationId xmlns:a16="http://schemas.microsoft.com/office/drawing/2014/main" id="{4D67630F-EC20-4C87-97A1-D8804B9AFCC5}"/>
                </a:ext>
              </a:extLst>
            </p:cNvPr>
            <p:cNvGrpSpPr/>
            <p:nvPr/>
          </p:nvGrpSpPr>
          <p:grpSpPr>
            <a:xfrm>
              <a:off x="7390078" y="8524495"/>
              <a:ext cx="1623188" cy="931945"/>
              <a:chOff x="7390649" y="7543800"/>
              <a:chExt cx="1609787" cy="931945"/>
            </a:xfrm>
          </p:grpSpPr>
          <p:sp>
            <p:nvSpPr>
              <p:cNvPr id="134" name="Isosceles Triangle 44">
                <a:extLst>
                  <a:ext uri="{FF2B5EF4-FFF2-40B4-BE49-F238E27FC236}">
                    <a16:creationId xmlns:a16="http://schemas.microsoft.com/office/drawing/2014/main" id="{6DE685BE-A822-4040-9857-1C96ABC3CF72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5" name="Group 41">
                <a:extLst>
                  <a:ext uri="{FF2B5EF4-FFF2-40B4-BE49-F238E27FC236}">
                    <a16:creationId xmlns:a16="http://schemas.microsoft.com/office/drawing/2014/main" id="{B346304A-53F1-4545-AC1D-185C83CCF806}"/>
                  </a:ext>
                </a:extLst>
              </p:cNvPr>
              <p:cNvGrpSpPr/>
              <p:nvPr/>
            </p:nvGrpSpPr>
            <p:grpSpPr>
              <a:xfrm>
                <a:off x="7390649" y="7687188"/>
                <a:ext cx="1609787" cy="788557"/>
                <a:chOff x="7390649" y="7687188"/>
                <a:chExt cx="1609787" cy="788557"/>
              </a:xfrm>
            </p:grpSpPr>
            <p:sp>
              <p:nvSpPr>
                <p:cNvPr id="136" name="Round Same Side Corner Rectangle 51">
                  <a:extLst>
                    <a:ext uri="{FF2B5EF4-FFF2-40B4-BE49-F238E27FC236}">
                      <a16:creationId xmlns:a16="http://schemas.microsoft.com/office/drawing/2014/main" id="{AB6F90A1-3303-47AF-8BB6-EF45FA1C21F6}"/>
                    </a:ext>
                  </a:extLst>
                </p:cNvPr>
                <p:cNvSpPr/>
                <p:nvPr/>
              </p:nvSpPr>
              <p:spPr>
                <a:xfrm rot="5400000">
                  <a:off x="7801264" y="7276573"/>
                  <a:ext cx="788557" cy="1609787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7" name="TextBox 136">
                  <a:extLst>
                    <a:ext uri="{FF2B5EF4-FFF2-40B4-BE49-F238E27FC236}">
                      <a16:creationId xmlns:a16="http://schemas.microsoft.com/office/drawing/2014/main" id="{E1AA1C1C-B36A-4E0E-BB04-5F0479E92451}"/>
                    </a:ext>
                  </a:extLst>
                </p:cNvPr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4FED45D1-79CA-4855-9450-6A9EBD47349D}"/>
              </a:ext>
            </a:extLst>
          </p:cNvPr>
          <p:cNvSpPr/>
          <p:nvPr/>
        </p:nvSpPr>
        <p:spPr>
          <a:xfrm>
            <a:off x="670116" y="1486061"/>
            <a:ext cx="8578566" cy="703068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2479418" y="2244484"/>
            <a:ext cx="4244976" cy="769441"/>
          </a:xfrm>
          <a:prstGeom prst="rect">
            <a:avLst/>
          </a:prstGeom>
          <a:noFill/>
          <a:ln>
            <a:noFill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 DIỆ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Box 2"/>
              <p:cNvSpPr txBox="1">
                <a:spLocks noChangeArrowheads="1"/>
              </p:cNvSpPr>
              <p:nvPr/>
            </p:nvSpPr>
            <p:spPr bwMode="auto">
              <a:xfrm>
                <a:off x="1186698" y="3207315"/>
                <a:ext cx="7664489" cy="48320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o hình chóp tứ giác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𝐀𝐁𝐂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ặt phẳng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ắt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𝐒𝐀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𝐒𝐁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𝐒𝐂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𝐒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ần lượt tại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′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′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𝐂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′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𝐁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𝐂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ha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𝐀𝐁𝐂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ở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6698" y="3207315"/>
                <a:ext cx="7664489" cy="4832092"/>
              </a:xfrm>
              <a:prstGeom prst="rect">
                <a:avLst/>
              </a:prstGeom>
              <a:blipFill>
                <a:blip r:embed="rId2"/>
                <a:stretch>
                  <a:fillRect l="-3262" t="-2522" r="-3103" b="-491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 22"/>
          <p:cNvSpPr>
            <a:spLocks/>
          </p:cNvSpPr>
          <p:nvPr/>
        </p:nvSpPr>
        <p:spPr bwMode="auto">
          <a:xfrm>
            <a:off x="10932143" y="2830020"/>
            <a:ext cx="12192000" cy="6629400"/>
          </a:xfrm>
          <a:custGeom>
            <a:avLst/>
            <a:gdLst>
              <a:gd name="T0" fmla="*/ 2147483646 w 3840"/>
              <a:gd name="T1" fmla="*/ 0 h 2088"/>
              <a:gd name="T2" fmla="*/ 0 w 3840"/>
              <a:gd name="T3" fmla="*/ 2147483646 h 2088"/>
              <a:gd name="T4" fmla="*/ 2147483646 w 3840"/>
              <a:gd name="T5" fmla="*/ 2147483646 h 2088"/>
              <a:gd name="T6" fmla="*/ 2147483646 w 3840"/>
              <a:gd name="T7" fmla="*/ 2147483646 h 2088"/>
              <a:gd name="T8" fmla="*/ 2147483646 w 3840"/>
              <a:gd name="T9" fmla="*/ 2147483646 h 20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840" h="2088">
                <a:moveTo>
                  <a:pt x="1476" y="0"/>
                </a:moveTo>
                <a:lnTo>
                  <a:pt x="0" y="648"/>
                </a:lnTo>
                <a:lnTo>
                  <a:pt x="2400" y="2088"/>
                </a:lnTo>
                <a:lnTo>
                  <a:pt x="3840" y="1464"/>
                </a:lnTo>
                <a:lnTo>
                  <a:pt x="2016" y="36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302" name="Text Box 30"/>
          <p:cNvSpPr txBox="1">
            <a:spLocks noChangeArrowheads="1"/>
          </p:cNvSpPr>
          <p:nvPr/>
        </p:nvSpPr>
        <p:spPr bwMode="auto">
          <a:xfrm>
            <a:off x="10996368" y="8661403"/>
            <a:ext cx="1524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6" name="AutoShape 21"/>
          <p:cNvSpPr>
            <a:spLocks noChangeArrowheads="1"/>
          </p:cNvSpPr>
          <p:nvPr/>
        </p:nvSpPr>
        <p:spPr bwMode="auto">
          <a:xfrm rot="1855096">
            <a:off x="11056511" y="4151273"/>
            <a:ext cx="11887200" cy="4114800"/>
          </a:xfrm>
          <a:prstGeom prst="parallelogram">
            <a:avLst>
              <a:gd name="adj" fmla="val 72222"/>
            </a:avLst>
          </a:pr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512865E0-0286-438A-9339-7A8F8C399209}"/>
              </a:ext>
            </a:extLst>
          </p:cNvPr>
          <p:cNvGrpSpPr/>
          <p:nvPr/>
        </p:nvGrpSpPr>
        <p:grpSpPr>
          <a:xfrm>
            <a:off x="12223515" y="1895780"/>
            <a:ext cx="10896600" cy="11345367"/>
            <a:chOff x="9921877" y="2559052"/>
            <a:chExt cx="10896600" cy="11345367"/>
          </a:xfrm>
        </p:grpSpPr>
        <p:sp>
          <p:nvSpPr>
            <p:cNvPr id="5" name="Line 20"/>
            <p:cNvSpPr>
              <a:spLocks noChangeShapeType="1"/>
            </p:cNvSpPr>
            <p:nvPr/>
          </p:nvSpPr>
          <p:spPr bwMode="auto">
            <a:xfrm flipH="1">
              <a:off x="9921877" y="3368677"/>
              <a:ext cx="3810000" cy="579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Text Box 23"/>
            <p:cNvSpPr txBox="1">
              <a:spLocks noChangeArrowheads="1"/>
            </p:cNvSpPr>
            <p:nvPr/>
          </p:nvSpPr>
          <p:spPr bwMode="auto">
            <a:xfrm>
              <a:off x="20056477" y="7832728"/>
              <a:ext cx="762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>
                  <a:solidFill>
                    <a:srgbClr val="9933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</a:t>
              </a:r>
            </a:p>
          </p:txBody>
        </p:sp>
        <p:sp>
          <p:nvSpPr>
            <p:cNvPr id="12296" name="Line 24"/>
            <p:cNvSpPr>
              <a:spLocks noChangeShapeType="1"/>
            </p:cNvSpPr>
            <p:nvPr/>
          </p:nvSpPr>
          <p:spPr bwMode="auto">
            <a:xfrm>
              <a:off x="9998077" y="9083677"/>
              <a:ext cx="899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297" name="Line 25"/>
            <p:cNvSpPr>
              <a:spLocks noChangeShapeType="1"/>
            </p:cNvSpPr>
            <p:nvPr/>
          </p:nvSpPr>
          <p:spPr bwMode="auto">
            <a:xfrm>
              <a:off x="9998077" y="9083677"/>
              <a:ext cx="1676400" cy="2895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298" name="Line 26"/>
            <p:cNvSpPr>
              <a:spLocks noChangeShapeType="1"/>
            </p:cNvSpPr>
            <p:nvPr/>
          </p:nvSpPr>
          <p:spPr bwMode="auto">
            <a:xfrm>
              <a:off x="11674477" y="11979277"/>
              <a:ext cx="472440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299" name="Line 27"/>
            <p:cNvSpPr>
              <a:spLocks noChangeShapeType="1"/>
            </p:cNvSpPr>
            <p:nvPr/>
          </p:nvSpPr>
          <p:spPr bwMode="auto">
            <a:xfrm flipV="1">
              <a:off x="16398877" y="9083677"/>
              <a:ext cx="2590800" cy="4267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Line 28"/>
            <p:cNvSpPr>
              <a:spLocks noChangeShapeType="1"/>
            </p:cNvSpPr>
            <p:nvPr/>
          </p:nvSpPr>
          <p:spPr bwMode="auto">
            <a:xfrm>
              <a:off x="13808077" y="3292477"/>
              <a:ext cx="5181600" cy="579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01" name="Text Box 29"/>
            <p:cNvSpPr txBox="1">
              <a:spLocks noChangeArrowheads="1"/>
            </p:cNvSpPr>
            <p:nvPr/>
          </p:nvSpPr>
          <p:spPr bwMode="auto">
            <a:xfrm>
              <a:off x="13503277" y="2559052"/>
              <a:ext cx="1524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12303" name="Text Box 31"/>
            <p:cNvSpPr txBox="1">
              <a:spLocks noChangeArrowheads="1"/>
            </p:cNvSpPr>
            <p:nvPr/>
          </p:nvSpPr>
          <p:spPr bwMode="auto">
            <a:xfrm>
              <a:off x="11064877" y="11915778"/>
              <a:ext cx="1524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12304" name="Text Box 32"/>
            <p:cNvSpPr txBox="1">
              <a:spLocks noChangeArrowheads="1"/>
            </p:cNvSpPr>
            <p:nvPr/>
          </p:nvSpPr>
          <p:spPr bwMode="auto">
            <a:xfrm>
              <a:off x="16335376" y="13134978"/>
              <a:ext cx="1524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2305" name="Text Box 33"/>
            <p:cNvSpPr txBox="1">
              <a:spLocks noChangeArrowheads="1"/>
            </p:cNvSpPr>
            <p:nvPr/>
          </p:nvSpPr>
          <p:spPr bwMode="auto">
            <a:xfrm>
              <a:off x="18837277" y="8410578"/>
              <a:ext cx="1524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  <p:sp>
          <p:nvSpPr>
            <p:cNvPr id="12306" name="Line 34"/>
            <p:cNvSpPr>
              <a:spLocks noChangeShapeType="1"/>
            </p:cNvSpPr>
            <p:nvPr/>
          </p:nvSpPr>
          <p:spPr bwMode="auto">
            <a:xfrm>
              <a:off x="9998080" y="9083675"/>
              <a:ext cx="6391275" cy="422592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07" name="Line 35"/>
            <p:cNvSpPr>
              <a:spLocks noChangeShapeType="1"/>
            </p:cNvSpPr>
            <p:nvPr/>
          </p:nvSpPr>
          <p:spPr bwMode="auto">
            <a:xfrm flipH="1">
              <a:off x="11674477" y="9083677"/>
              <a:ext cx="7315200" cy="2895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08" name="Text Box 36"/>
            <p:cNvSpPr txBox="1">
              <a:spLocks noChangeArrowheads="1"/>
            </p:cNvSpPr>
            <p:nvPr/>
          </p:nvSpPr>
          <p:spPr bwMode="auto">
            <a:xfrm>
              <a:off x="12893677" y="11217276"/>
              <a:ext cx="1524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O</a:t>
              </a:r>
            </a:p>
          </p:txBody>
        </p:sp>
        <p:sp>
          <p:nvSpPr>
            <p:cNvPr id="22" name="Freeform 37"/>
            <p:cNvSpPr>
              <a:spLocks/>
            </p:cNvSpPr>
            <p:nvPr/>
          </p:nvSpPr>
          <p:spPr bwMode="auto">
            <a:xfrm>
              <a:off x="20145377" y="7826378"/>
              <a:ext cx="149224" cy="876301"/>
            </a:xfrm>
            <a:custGeom>
              <a:avLst/>
              <a:gdLst>
                <a:gd name="T0" fmla="*/ 2147483646 w 104"/>
                <a:gd name="T1" fmla="*/ 0 h 336"/>
                <a:gd name="T2" fmla="*/ 2147483646 w 104"/>
                <a:gd name="T3" fmla="*/ 2147483646 h 336"/>
                <a:gd name="T4" fmla="*/ 2147483646 w 104"/>
                <a:gd name="T5" fmla="*/ 214748364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4" h="336">
                  <a:moveTo>
                    <a:pt x="104" y="0"/>
                  </a:moveTo>
                  <a:cubicBezTo>
                    <a:pt x="60" y="44"/>
                    <a:pt x="16" y="88"/>
                    <a:pt x="8" y="144"/>
                  </a:cubicBezTo>
                  <a:cubicBezTo>
                    <a:pt x="0" y="200"/>
                    <a:pt x="28" y="268"/>
                    <a:pt x="56" y="3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Freeform 38" descr="10%"/>
            <p:cNvSpPr>
              <a:spLocks/>
            </p:cNvSpPr>
            <p:nvPr/>
          </p:nvSpPr>
          <p:spPr bwMode="auto">
            <a:xfrm>
              <a:off x="12169777" y="4740277"/>
              <a:ext cx="2971800" cy="3200400"/>
            </a:xfrm>
            <a:custGeom>
              <a:avLst/>
              <a:gdLst>
                <a:gd name="T0" fmla="*/ 0 w 936"/>
                <a:gd name="T1" fmla="*/ 2147483646 h 1008"/>
                <a:gd name="T2" fmla="*/ 2147483646 w 936"/>
                <a:gd name="T3" fmla="*/ 2147483646 h 1008"/>
                <a:gd name="T4" fmla="*/ 2147483646 w 936"/>
                <a:gd name="T5" fmla="*/ 2147483646 h 1008"/>
                <a:gd name="T6" fmla="*/ 2147483646 w 936"/>
                <a:gd name="T7" fmla="*/ 0 h 1008"/>
                <a:gd name="T8" fmla="*/ 0 w 936"/>
                <a:gd name="T9" fmla="*/ 2147483646 h 100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36" h="1008">
                  <a:moveTo>
                    <a:pt x="0" y="336"/>
                  </a:moveTo>
                  <a:lnTo>
                    <a:pt x="144" y="1008"/>
                  </a:lnTo>
                  <a:lnTo>
                    <a:pt x="900" y="948"/>
                  </a:lnTo>
                  <a:lnTo>
                    <a:pt x="936" y="0"/>
                  </a:lnTo>
                  <a:lnTo>
                    <a:pt x="0" y="336"/>
                  </a:ln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28575" cap="flat">
              <a:solidFill>
                <a:srgbClr val="0033CC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11" name="Line 39"/>
            <p:cNvSpPr>
              <a:spLocks noChangeShapeType="1"/>
            </p:cNvSpPr>
            <p:nvPr/>
          </p:nvSpPr>
          <p:spPr bwMode="auto">
            <a:xfrm flipH="1">
              <a:off x="13350877" y="3292477"/>
              <a:ext cx="457200" cy="807720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312" name="Line 40"/>
            <p:cNvSpPr>
              <a:spLocks noChangeShapeType="1"/>
            </p:cNvSpPr>
            <p:nvPr/>
          </p:nvSpPr>
          <p:spPr bwMode="auto">
            <a:xfrm flipH="1">
              <a:off x="11674477" y="3292477"/>
              <a:ext cx="2133600" cy="86868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>
              <a:off x="13808077" y="3292477"/>
              <a:ext cx="2590800" cy="10058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Freeform 42"/>
            <p:cNvSpPr>
              <a:spLocks/>
            </p:cNvSpPr>
            <p:nvPr/>
          </p:nvSpPr>
          <p:spPr bwMode="auto">
            <a:xfrm>
              <a:off x="12131675" y="3216276"/>
              <a:ext cx="1714501" cy="2552701"/>
            </a:xfrm>
            <a:custGeom>
              <a:avLst/>
              <a:gdLst>
                <a:gd name="T0" fmla="*/ 0 w 540"/>
                <a:gd name="T1" fmla="*/ 2147483646 h 804"/>
                <a:gd name="T2" fmla="*/ 2147483646 w 540"/>
                <a:gd name="T3" fmla="*/ 0 h 804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40" h="804">
                  <a:moveTo>
                    <a:pt x="0" y="804"/>
                  </a:moveTo>
                  <a:lnTo>
                    <a:pt x="540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Freeform 43"/>
            <p:cNvSpPr>
              <a:spLocks/>
            </p:cNvSpPr>
            <p:nvPr/>
          </p:nvSpPr>
          <p:spPr bwMode="auto">
            <a:xfrm>
              <a:off x="11217277" y="5740402"/>
              <a:ext cx="914400" cy="1485901"/>
            </a:xfrm>
            <a:custGeom>
              <a:avLst/>
              <a:gdLst>
                <a:gd name="T0" fmla="*/ 2147483646 w 288"/>
                <a:gd name="T1" fmla="*/ 0 h 468"/>
                <a:gd name="T2" fmla="*/ 0 w 288"/>
                <a:gd name="T3" fmla="*/ 2147483646 h 46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88" h="468">
                  <a:moveTo>
                    <a:pt x="288" y="0"/>
                  </a:moveTo>
                  <a:lnTo>
                    <a:pt x="0" y="468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Line 44"/>
            <p:cNvSpPr>
              <a:spLocks noChangeShapeType="1"/>
            </p:cNvSpPr>
            <p:nvPr/>
          </p:nvSpPr>
          <p:spPr bwMode="auto">
            <a:xfrm flipV="1">
              <a:off x="9959977" y="7064376"/>
              <a:ext cx="1346200" cy="201930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Line 45"/>
            <p:cNvSpPr>
              <a:spLocks noChangeShapeType="1"/>
            </p:cNvSpPr>
            <p:nvPr/>
          </p:nvSpPr>
          <p:spPr bwMode="auto">
            <a:xfrm>
              <a:off x="13808077" y="3292477"/>
              <a:ext cx="1219200" cy="1371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1" name="Line 46"/>
            <p:cNvSpPr>
              <a:spLocks noChangeShapeType="1"/>
            </p:cNvSpPr>
            <p:nvPr/>
          </p:nvSpPr>
          <p:spPr bwMode="auto">
            <a:xfrm>
              <a:off x="15027277" y="4664077"/>
              <a:ext cx="3962400" cy="44196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 Box 47"/>
            <p:cNvSpPr txBox="1">
              <a:spLocks noChangeArrowheads="1"/>
            </p:cNvSpPr>
            <p:nvPr/>
          </p:nvSpPr>
          <p:spPr bwMode="auto">
            <a:xfrm>
              <a:off x="11522077" y="5273676"/>
              <a:ext cx="1524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’</a:t>
              </a:r>
            </a:p>
          </p:txBody>
        </p:sp>
        <p:sp>
          <p:nvSpPr>
            <p:cNvPr id="33" name="Text Box 48"/>
            <p:cNvSpPr txBox="1">
              <a:spLocks noChangeArrowheads="1"/>
            </p:cNvSpPr>
            <p:nvPr/>
          </p:nvSpPr>
          <p:spPr bwMode="auto">
            <a:xfrm>
              <a:off x="11826877" y="7864476"/>
              <a:ext cx="1524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lang="en-US" alt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’</a:t>
              </a:r>
            </a:p>
          </p:txBody>
        </p:sp>
        <p:sp>
          <p:nvSpPr>
            <p:cNvPr id="34" name="Text Box 49"/>
            <p:cNvSpPr txBox="1">
              <a:spLocks noChangeArrowheads="1"/>
            </p:cNvSpPr>
            <p:nvPr/>
          </p:nvSpPr>
          <p:spPr bwMode="auto">
            <a:xfrm>
              <a:off x="15027277" y="7407276"/>
              <a:ext cx="1524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’</a:t>
              </a:r>
            </a:p>
          </p:txBody>
        </p:sp>
        <p:sp>
          <p:nvSpPr>
            <p:cNvPr id="35" name="Text Box 50"/>
            <p:cNvSpPr txBox="1">
              <a:spLocks noChangeArrowheads="1"/>
            </p:cNvSpPr>
            <p:nvPr/>
          </p:nvSpPr>
          <p:spPr bwMode="auto">
            <a:xfrm>
              <a:off x="15332077" y="4235452"/>
              <a:ext cx="15240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’</a:t>
              </a:r>
            </a:p>
          </p:txBody>
        </p:sp>
        <p:sp>
          <p:nvSpPr>
            <p:cNvPr id="36" name="Freeform 51"/>
            <p:cNvSpPr>
              <a:spLocks/>
            </p:cNvSpPr>
            <p:nvPr/>
          </p:nvSpPr>
          <p:spPr bwMode="auto">
            <a:xfrm>
              <a:off x="12131676" y="5768978"/>
              <a:ext cx="2857501" cy="1943101"/>
            </a:xfrm>
            <a:custGeom>
              <a:avLst/>
              <a:gdLst>
                <a:gd name="T0" fmla="*/ 0 w 900"/>
                <a:gd name="T1" fmla="*/ 0 h 612"/>
                <a:gd name="T2" fmla="*/ 2147483646 w 900"/>
                <a:gd name="T3" fmla="*/ 2147483646 h 61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900" h="612">
                  <a:moveTo>
                    <a:pt x="0" y="0"/>
                  </a:moveTo>
                  <a:lnTo>
                    <a:pt x="900" y="612"/>
                  </a:lnTo>
                </a:path>
              </a:pathLst>
            </a:custGeom>
            <a:noFill/>
            <a:ln w="9525" cap="flat">
              <a:solidFill>
                <a:srgbClr val="0000FF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7" name="Freeform 52"/>
            <p:cNvSpPr>
              <a:spLocks/>
            </p:cNvSpPr>
            <p:nvPr/>
          </p:nvSpPr>
          <p:spPr bwMode="auto">
            <a:xfrm>
              <a:off x="12665077" y="4740277"/>
              <a:ext cx="2438400" cy="3200400"/>
            </a:xfrm>
            <a:custGeom>
              <a:avLst/>
              <a:gdLst>
                <a:gd name="T0" fmla="*/ 0 w 768"/>
                <a:gd name="T1" fmla="*/ 2147483646 h 1008"/>
                <a:gd name="T2" fmla="*/ 2147483646 w 768"/>
                <a:gd name="T3" fmla="*/ 0 h 100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768" h="1008">
                  <a:moveTo>
                    <a:pt x="0" y="1008"/>
                  </a:moveTo>
                  <a:lnTo>
                    <a:pt x="768" y="0"/>
                  </a:lnTo>
                </a:path>
              </a:pathLst>
            </a:custGeom>
            <a:noFill/>
            <a:ln w="9525" cap="flat">
              <a:solidFill>
                <a:srgbClr val="0000FF"/>
              </a:solidFill>
              <a:prstDash val="lg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Text Box 53"/>
            <p:cNvSpPr txBox="1">
              <a:spLocks noChangeArrowheads="1"/>
            </p:cNvSpPr>
            <p:nvPr/>
          </p:nvSpPr>
          <p:spPr bwMode="auto">
            <a:xfrm>
              <a:off x="13655677" y="6270629"/>
              <a:ext cx="91440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CC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4400" b="1">
                  <a:solidFill>
                    <a:srgbClr val="CC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39" name="Freeform 55"/>
            <p:cNvSpPr>
              <a:spLocks/>
            </p:cNvSpPr>
            <p:nvPr/>
          </p:nvSpPr>
          <p:spPr bwMode="auto">
            <a:xfrm>
              <a:off x="12169777" y="4702176"/>
              <a:ext cx="2971800" cy="3238501"/>
            </a:xfrm>
            <a:custGeom>
              <a:avLst/>
              <a:gdLst>
                <a:gd name="T0" fmla="*/ 0 w 936"/>
                <a:gd name="T1" fmla="*/ 2147483646 h 1020"/>
                <a:gd name="T2" fmla="*/ 2147483646 w 936"/>
                <a:gd name="T3" fmla="*/ 2147483646 h 1020"/>
                <a:gd name="T4" fmla="*/ 2147483646 w 936"/>
                <a:gd name="T5" fmla="*/ 2147483646 h 1020"/>
                <a:gd name="T6" fmla="*/ 2147483646 w 936"/>
                <a:gd name="T7" fmla="*/ 0 h 10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936" h="1020">
                  <a:moveTo>
                    <a:pt x="0" y="348"/>
                  </a:moveTo>
                  <a:lnTo>
                    <a:pt x="144" y="1020"/>
                  </a:lnTo>
                  <a:lnTo>
                    <a:pt x="900" y="972"/>
                  </a:lnTo>
                  <a:lnTo>
                    <a:pt x="936" y="0"/>
                  </a:lnTo>
                </a:path>
              </a:pathLst>
            </a:custGeom>
            <a:noFill/>
            <a:ln w="28575" cap="sq" cmpd="sng">
              <a:solidFill>
                <a:srgbClr val="3333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Freeform 56"/>
            <p:cNvSpPr>
              <a:spLocks/>
            </p:cNvSpPr>
            <p:nvPr/>
          </p:nvSpPr>
          <p:spPr bwMode="auto">
            <a:xfrm>
              <a:off x="13769978" y="3216277"/>
              <a:ext cx="1181101" cy="4572000"/>
            </a:xfrm>
            <a:custGeom>
              <a:avLst/>
              <a:gdLst>
                <a:gd name="T0" fmla="*/ 0 w 372"/>
                <a:gd name="T1" fmla="*/ 0 h 1440"/>
                <a:gd name="T2" fmla="*/ 2147483646 w 372"/>
                <a:gd name="T3" fmla="*/ 2147483646 h 1440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372" h="1440">
                  <a:moveTo>
                    <a:pt x="0" y="0"/>
                  </a:moveTo>
                  <a:lnTo>
                    <a:pt x="372" y="1440"/>
                  </a:lnTo>
                </a:path>
              </a:pathLst>
            </a:custGeom>
            <a:noFill/>
            <a:ln w="28575" cap="sq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1" name="Freeform 57"/>
            <p:cNvSpPr>
              <a:spLocks/>
            </p:cNvSpPr>
            <p:nvPr/>
          </p:nvSpPr>
          <p:spPr bwMode="auto">
            <a:xfrm>
              <a:off x="15484476" y="9693277"/>
              <a:ext cx="876301" cy="3657600"/>
            </a:xfrm>
            <a:custGeom>
              <a:avLst/>
              <a:gdLst>
                <a:gd name="T0" fmla="*/ 0 w 276"/>
                <a:gd name="T1" fmla="*/ 0 h 1152"/>
                <a:gd name="T2" fmla="*/ 2147483646 w 276"/>
                <a:gd name="T3" fmla="*/ 2147483646 h 115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276" h="1152">
                  <a:moveTo>
                    <a:pt x="0" y="0"/>
                  </a:moveTo>
                  <a:lnTo>
                    <a:pt x="276" y="115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Freeform 58"/>
            <p:cNvSpPr>
              <a:spLocks/>
            </p:cNvSpPr>
            <p:nvPr/>
          </p:nvSpPr>
          <p:spPr bwMode="auto">
            <a:xfrm>
              <a:off x="14941551" y="7597776"/>
              <a:ext cx="533400" cy="2133600"/>
            </a:xfrm>
            <a:custGeom>
              <a:avLst/>
              <a:gdLst>
                <a:gd name="T0" fmla="*/ 0 w 180"/>
                <a:gd name="T1" fmla="*/ 0 h 732"/>
                <a:gd name="T2" fmla="*/ 2147483646 w 180"/>
                <a:gd name="T3" fmla="*/ 2147483646 h 732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180" h="732">
                  <a:moveTo>
                    <a:pt x="0" y="0"/>
                  </a:moveTo>
                  <a:lnTo>
                    <a:pt x="180" y="732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3" name="Oval 42"/>
          <p:cNvSpPr/>
          <p:nvPr/>
        </p:nvSpPr>
        <p:spPr>
          <a:xfrm rot="17898500">
            <a:off x="4705789" y="10991487"/>
            <a:ext cx="2438400" cy="1524000"/>
          </a:xfrm>
          <a:prstGeom prst="ellipse">
            <a:avLst/>
          </a:prstGeom>
          <a:solidFill>
            <a:srgbClr val="FF0000"/>
          </a:solidFill>
          <a:ln cmpd="dbl">
            <a:solidFill>
              <a:srgbClr val="FFFF00"/>
            </a:solidFill>
          </a:ln>
          <a:scene3d>
            <a:camera prst="isometricOffAxis2Top">
              <a:rot lat="19432908" lon="4182868" rev="18306593"/>
            </a:camera>
            <a:lightRig rig="twoPt" dir="t"/>
          </a:scene3d>
          <a:sp3d>
            <a:bevelT w="0" h="1041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4" name="Oval 43"/>
          <p:cNvSpPr/>
          <p:nvPr/>
        </p:nvSpPr>
        <p:spPr>
          <a:xfrm rot="17898500">
            <a:off x="3088454" y="10794729"/>
            <a:ext cx="2438400" cy="1524000"/>
          </a:xfrm>
          <a:prstGeom prst="ellipse">
            <a:avLst/>
          </a:prstGeom>
          <a:solidFill>
            <a:srgbClr val="FF0000"/>
          </a:solidFill>
          <a:ln cmpd="dbl">
            <a:solidFill>
              <a:srgbClr val="FFFF00"/>
            </a:solidFill>
          </a:ln>
          <a:scene3d>
            <a:camera prst="isometricOffAxis2Top">
              <a:rot lat="19432908" lon="4182868" rev="18306593"/>
            </a:camera>
            <a:lightRig rig="twoPt" dir="t"/>
          </a:scene3d>
          <a:sp3d>
            <a:bevelT w="0" h="10414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5" name="AutoShape 73"/>
          <p:cNvSpPr>
            <a:spLocks noChangeArrowheads="1"/>
          </p:cNvSpPr>
          <p:nvPr/>
        </p:nvSpPr>
        <p:spPr bwMode="auto">
          <a:xfrm>
            <a:off x="1575838" y="9107757"/>
            <a:ext cx="3785915" cy="743410"/>
          </a:xfrm>
          <a:prstGeom prst="wedgeRoundRectCallout">
            <a:avLst>
              <a:gd name="adj1" fmla="val 66788"/>
              <a:gd name="adj2" fmla="val 210803"/>
              <a:gd name="adj3" fmla="val 1666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0648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4583E-6 -4.62963E-6 L 1.14583E-6 0.25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4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roup 10">
            <a:extLst>
              <a:ext uri="{FF2B5EF4-FFF2-40B4-BE49-F238E27FC236}">
                <a16:creationId xmlns:a16="http://schemas.microsoft.com/office/drawing/2014/main" id="{31D33FB0-89E9-404F-B372-B75101455A66}"/>
              </a:ext>
            </a:extLst>
          </p:cNvPr>
          <p:cNvGrpSpPr/>
          <p:nvPr/>
        </p:nvGrpSpPr>
        <p:grpSpPr>
          <a:xfrm>
            <a:off x="460889" y="5674085"/>
            <a:ext cx="23289322" cy="7487690"/>
            <a:chOff x="1270511" y="5867400"/>
            <a:chExt cx="23289322" cy="7419124"/>
          </a:xfrm>
        </p:grpSpPr>
        <p:sp>
          <p:nvSpPr>
            <p:cNvPr id="85" name="Rounded Rectangle 65">
              <a:extLst>
                <a:ext uri="{FF2B5EF4-FFF2-40B4-BE49-F238E27FC236}">
                  <a16:creationId xmlns:a16="http://schemas.microsoft.com/office/drawing/2014/main" id="{CE9CA0F8-C745-427A-B23A-143657499CEC}"/>
                </a:ext>
              </a:extLst>
            </p:cNvPr>
            <p:cNvSpPr/>
            <p:nvPr/>
          </p:nvSpPr>
          <p:spPr>
            <a:xfrm>
              <a:off x="1272210" y="6139009"/>
              <a:ext cx="23287623" cy="714751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6" name="Group 60">
              <a:extLst>
                <a:ext uri="{FF2B5EF4-FFF2-40B4-BE49-F238E27FC236}">
                  <a16:creationId xmlns:a16="http://schemas.microsoft.com/office/drawing/2014/main" id="{BC39959A-6E44-445E-9C2E-5F4499A8B1A4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7" name="Freeform 20">
                <a:extLst>
                  <a:ext uri="{FF2B5EF4-FFF2-40B4-BE49-F238E27FC236}">
                    <a16:creationId xmlns:a16="http://schemas.microsoft.com/office/drawing/2014/main" id="{13440937-09A6-4AA7-9C36-476DD59B0DB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BAE97340-20E4-4BF3-B0D8-2298CCCAC2DB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7928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9" name="Round Diagonal Corner Rectangle 69">
                <a:extLst>
                  <a:ext uri="{FF2B5EF4-FFF2-40B4-BE49-F238E27FC236}">
                    <a16:creationId xmlns:a16="http://schemas.microsoft.com/office/drawing/2014/main" id="{536947DB-83B3-467D-829E-ABAC7D067320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5">
                <a:extLst>
                  <a:ext uri="{FF2B5EF4-FFF2-40B4-BE49-F238E27FC236}">
                    <a16:creationId xmlns:a16="http://schemas.microsoft.com/office/drawing/2014/main" id="{613EFD01-4CEF-44B3-A3DC-796123AFB78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34678" y="2562245"/>
            <a:ext cx="23521850" cy="2918430"/>
            <a:chOff x="992187" y="2564543"/>
            <a:chExt cx="18167697" cy="29188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ounded Rectangle 133"/>
                <p:cNvSpPr/>
                <p:nvPr/>
              </p:nvSpPr>
              <p:spPr bwMode="auto">
                <a:xfrm>
                  <a:off x="1068240" y="2769397"/>
                  <a:ext cx="18091644" cy="2713956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rgbClr val="145F82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2177060">
                    <a:defRPr/>
                  </a:pP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      Cho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ứ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𝑪𝑫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ặp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ạnh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ối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𝑫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ong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o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ằm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𝑫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 defTabSz="2177060">
                    <a:defRPr/>
                  </a:pP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o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uyến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ặp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𝑨𝑪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𝑩𝑫</m:t>
                          </m: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𝑨𝑩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𝑪𝑫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 defTabSz="2177060">
                    <a:defRPr/>
                  </a:pPr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Rounded Rectangle 1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68240" y="2769397"/>
                  <a:ext cx="18091644" cy="2713956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rgbClr val="145F82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5" name="Group 134"/>
            <p:cNvGrpSpPr/>
            <p:nvPr/>
          </p:nvGrpSpPr>
          <p:grpSpPr>
            <a:xfrm>
              <a:off x="992187" y="2564543"/>
              <a:ext cx="3884542" cy="1023459"/>
              <a:chOff x="534987" y="1647866"/>
              <a:chExt cx="5218640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805172" y="1689005"/>
                <a:ext cx="3948455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20613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A01392F7-360D-488F-B711-053F5903AE6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52156" y="6247654"/>
            <a:ext cx="6298055" cy="6621328"/>
          </a:xfrm>
          <a:prstGeom prst="rect">
            <a:avLst/>
          </a:prstGeom>
          <a:noFill/>
          <a:ln w="28575"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504BB9E5-AA58-4EC3-BFA2-5F6B37462056}"/>
                  </a:ext>
                </a:extLst>
              </p:cNvPr>
              <p:cNvSpPr txBox="1"/>
              <p:nvPr/>
            </p:nvSpPr>
            <p:spPr>
              <a:xfrm>
                <a:off x="748144" y="5136484"/>
                <a:ext cx="15634856" cy="2222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algn="ctr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504BB9E5-AA58-4EC3-BFA2-5F6B374620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144" y="5136484"/>
                <a:ext cx="15634856" cy="2222340"/>
              </a:xfrm>
              <a:prstGeom prst="rect">
                <a:avLst/>
              </a:prstGeom>
              <a:blipFill>
                <a:blip r:embed="rId5"/>
                <a:stretch>
                  <a:fillRect l="-1598" r="-2573" b="-12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E09AA0B-ABA7-46FF-AE5E-B755EE33B970}"/>
                  </a:ext>
                </a:extLst>
              </p:cNvPr>
              <p:cNvSpPr txBox="1"/>
              <p:nvPr/>
            </p:nvSpPr>
            <p:spPr>
              <a:xfrm>
                <a:off x="481847" y="7205095"/>
                <a:ext cx="13744007" cy="1708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𝑨𝑪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𝑩𝑫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(1)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E09AA0B-ABA7-46FF-AE5E-B755EE33B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47" y="7205095"/>
                <a:ext cx="13744007" cy="170841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E541E1A-9A9A-4F1E-887A-EBD22B778F34}"/>
                  </a:ext>
                </a:extLst>
              </p:cNvPr>
              <p:cNvSpPr txBox="1"/>
              <p:nvPr/>
            </p:nvSpPr>
            <p:spPr>
              <a:xfrm>
                <a:off x="609210" y="8875159"/>
                <a:ext cx="13944989" cy="7829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E541E1A-9A9A-4F1E-887A-EBD22B778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10" y="8875159"/>
                <a:ext cx="13944989" cy="782971"/>
              </a:xfrm>
              <a:prstGeom prst="rect">
                <a:avLst/>
              </a:prstGeom>
              <a:blipFill>
                <a:blip r:embed="rId7"/>
                <a:stretch>
                  <a:fillRect t="-18750" b="-3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3C6EFFC-A289-48DF-8A2D-338EE55C15EB}"/>
                  </a:ext>
                </a:extLst>
              </p:cNvPr>
              <p:cNvSpPr txBox="1"/>
              <p:nvPr/>
            </p:nvSpPr>
            <p:spPr>
              <a:xfrm>
                <a:off x="813046" y="9877417"/>
                <a:ext cx="1394498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(2)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3C6EFFC-A289-48DF-8A2D-338EE55C15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46" y="9877417"/>
                <a:ext cx="13944989" cy="769441"/>
              </a:xfrm>
              <a:prstGeom prst="rect">
                <a:avLst/>
              </a:prstGeom>
              <a:blipFill>
                <a:blip r:embed="rId8"/>
                <a:stretch>
                  <a:fillRect l="-1748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0512780B-4AC2-415A-A528-82C63634E40B}"/>
                  </a:ext>
                </a:extLst>
              </p:cNvPr>
              <p:cNvSpPr txBox="1"/>
              <p:nvPr/>
            </p:nvSpPr>
            <p:spPr>
              <a:xfrm>
                <a:off x="883280" y="10806710"/>
                <a:ext cx="1394498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		(3)  	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0512780B-4AC2-415A-A528-82C63634E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280" y="10806710"/>
                <a:ext cx="13944989" cy="769441"/>
              </a:xfrm>
              <a:prstGeom prst="rect">
                <a:avLst/>
              </a:prstGeom>
              <a:blipFill>
                <a:blip r:embed="rId9"/>
                <a:stretch>
                  <a:fillRect l="-1793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DAD088A-9BD0-4C48-B8D4-38D8A4ECA13E}"/>
                  </a:ext>
                </a:extLst>
              </p:cNvPr>
              <p:cNvSpPr txBox="1"/>
              <p:nvPr/>
            </p:nvSpPr>
            <p:spPr>
              <a:xfrm>
                <a:off x="936651" y="11513288"/>
                <a:ext cx="13944989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3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(4)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DAD088A-9BD0-4C48-B8D4-38D8A4ECA1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51" y="11513288"/>
                <a:ext cx="13944989" cy="769441"/>
              </a:xfrm>
              <a:prstGeom prst="rect">
                <a:avLst/>
              </a:prstGeom>
              <a:blipFill>
                <a:blip r:embed="rId10"/>
                <a:stretch>
                  <a:fillRect l="-1793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1C8F056-CA1E-4D76-8AE3-EE85FE0582AA}"/>
                  </a:ext>
                </a:extLst>
              </p:cNvPr>
              <p:cNvSpPr txBox="1"/>
              <p:nvPr/>
            </p:nvSpPr>
            <p:spPr>
              <a:xfrm>
                <a:off x="433144" y="12414293"/>
                <a:ext cx="21903423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4) 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1C8F056-CA1E-4D76-8AE3-EE85FE058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144" y="12414293"/>
                <a:ext cx="21903423" cy="759375"/>
              </a:xfrm>
              <a:prstGeom prst="rect">
                <a:avLst/>
              </a:prstGeom>
              <a:blipFill>
                <a:blip r:embed="rId11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7">
            <a:extLst>
              <a:ext uri="{FF2B5EF4-FFF2-40B4-BE49-F238E27FC236}">
                <a16:creationId xmlns:a16="http://schemas.microsoft.com/office/drawing/2014/main" id="{36F3185F-C81C-41F3-950A-BB582441F85A}"/>
              </a:ext>
            </a:extLst>
          </p:cNvPr>
          <p:cNvGrpSpPr/>
          <p:nvPr/>
        </p:nvGrpSpPr>
        <p:grpSpPr>
          <a:xfrm>
            <a:off x="7361511" y="161600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0" name="Freeform 71">
              <a:extLst>
                <a:ext uri="{FF2B5EF4-FFF2-40B4-BE49-F238E27FC236}">
                  <a16:creationId xmlns:a16="http://schemas.microsoft.com/office/drawing/2014/main" id="{ADF20EB2-3A56-4A40-90F6-C74710220EE6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37031028-26EA-4BD0-A182-A640CC016CB8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5" name="Freeform 71">
                <a:extLst>
                  <a:ext uri="{FF2B5EF4-FFF2-40B4-BE49-F238E27FC236}">
                    <a16:creationId xmlns:a16="http://schemas.microsoft.com/office/drawing/2014/main" id="{9C5084D2-6EE5-463E-9FFF-936081B10FA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Oval 72">
                <a:extLst>
                  <a:ext uri="{FF2B5EF4-FFF2-40B4-BE49-F238E27FC236}">
                    <a16:creationId xmlns:a16="http://schemas.microsoft.com/office/drawing/2014/main" id="{EF8A5C3A-8778-4EE0-BCC3-8F4E097B1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73">
                <a:extLst>
                  <a:ext uri="{FF2B5EF4-FFF2-40B4-BE49-F238E27FC236}">
                    <a16:creationId xmlns:a16="http://schemas.microsoft.com/office/drawing/2014/main" id="{BD1EC5CD-2D97-4B1D-A9EB-5645562F89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74">
                <a:extLst>
                  <a:ext uri="{FF2B5EF4-FFF2-40B4-BE49-F238E27FC236}">
                    <a16:creationId xmlns:a16="http://schemas.microsoft.com/office/drawing/2014/main" id="{24314AC4-5DDB-49B1-B279-6F277C941CF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1131168E-2596-4D47-864B-A9A3825A8F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6">
                <a:extLst>
                  <a:ext uri="{FF2B5EF4-FFF2-40B4-BE49-F238E27FC236}">
                    <a16:creationId xmlns:a16="http://schemas.microsoft.com/office/drawing/2014/main" id="{8E541B30-BBB7-4E36-9874-9D5F86B7C9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7">
                <a:extLst>
                  <a:ext uri="{FF2B5EF4-FFF2-40B4-BE49-F238E27FC236}">
                    <a16:creationId xmlns:a16="http://schemas.microsoft.com/office/drawing/2014/main" id="{DB190BD3-8EEA-4AD3-9F53-594758AC50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8">
                <a:extLst>
                  <a:ext uri="{FF2B5EF4-FFF2-40B4-BE49-F238E27FC236}">
                    <a16:creationId xmlns:a16="http://schemas.microsoft.com/office/drawing/2014/main" id="{4CDFA90D-4157-4847-83CD-4FF7B2783D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79">
                <a:extLst>
                  <a:ext uri="{FF2B5EF4-FFF2-40B4-BE49-F238E27FC236}">
                    <a16:creationId xmlns:a16="http://schemas.microsoft.com/office/drawing/2014/main" id="{836232CD-0D04-4DA3-9542-8F37FAD232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Freeform 80">
                <a:extLst>
                  <a:ext uri="{FF2B5EF4-FFF2-40B4-BE49-F238E27FC236}">
                    <a16:creationId xmlns:a16="http://schemas.microsoft.com/office/drawing/2014/main" id="{11450FCA-C290-42F3-9A3C-4F2590243DC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Freeform 81">
                <a:extLst>
                  <a:ext uri="{FF2B5EF4-FFF2-40B4-BE49-F238E27FC236}">
                    <a16:creationId xmlns:a16="http://schemas.microsoft.com/office/drawing/2014/main" id="{8B9C53B2-DBF3-4B74-A339-F8B0BB2489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3" name="Freeform 82">
                <a:extLst>
                  <a:ext uri="{FF2B5EF4-FFF2-40B4-BE49-F238E27FC236}">
                    <a16:creationId xmlns:a16="http://schemas.microsoft.com/office/drawing/2014/main" id="{E7115274-AA6B-4656-901F-1673A90136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4" name="TextBox 43">
                <a:extLst>
                  <a:ext uri="{FF2B5EF4-FFF2-40B4-BE49-F238E27FC236}">
                    <a16:creationId xmlns:a16="http://schemas.microsoft.com/office/drawing/2014/main" id="{AA2AC95E-D984-49E7-AF9B-3173BECC077C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ÀI TẬP CỦNG CỐ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158196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  <p:bldP spid="62" grpId="0"/>
      <p:bldP spid="77" grpId="0"/>
      <p:bldP spid="78" grpId="0"/>
      <p:bldP spid="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10">
            <a:extLst>
              <a:ext uri="{FF2B5EF4-FFF2-40B4-BE49-F238E27FC236}">
                <a16:creationId xmlns:a16="http://schemas.microsoft.com/office/drawing/2014/main" id="{D95F4C74-32F5-4FBB-8780-BB13FC1E4EB8}"/>
              </a:ext>
            </a:extLst>
          </p:cNvPr>
          <p:cNvGrpSpPr/>
          <p:nvPr/>
        </p:nvGrpSpPr>
        <p:grpSpPr>
          <a:xfrm>
            <a:off x="463178" y="5646529"/>
            <a:ext cx="17443822" cy="8143664"/>
            <a:chOff x="1270511" y="5867400"/>
            <a:chExt cx="17443822" cy="7419124"/>
          </a:xfrm>
        </p:grpSpPr>
        <p:sp>
          <p:nvSpPr>
            <p:cNvPr id="58" name="Rounded Rectangle 65">
              <a:extLst>
                <a:ext uri="{FF2B5EF4-FFF2-40B4-BE49-F238E27FC236}">
                  <a16:creationId xmlns:a16="http://schemas.microsoft.com/office/drawing/2014/main" id="{FCB68AA3-AC72-4C7F-A100-412AAFC1BA19}"/>
                </a:ext>
              </a:extLst>
            </p:cNvPr>
            <p:cNvSpPr/>
            <p:nvPr/>
          </p:nvSpPr>
          <p:spPr>
            <a:xfrm>
              <a:off x="1272211" y="6139009"/>
              <a:ext cx="17442122" cy="714751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0" name="Group 60">
              <a:extLst>
                <a:ext uri="{FF2B5EF4-FFF2-40B4-BE49-F238E27FC236}">
                  <a16:creationId xmlns:a16="http://schemas.microsoft.com/office/drawing/2014/main" id="{81F64A73-A932-481D-8522-1199DCB1622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:a16="http://schemas.microsoft.com/office/drawing/2014/main" id="{DC395BBF-CD39-41BB-8670-BF73CD03568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EB10EE0-60D7-4260-BB13-3CD5509F1347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188" cy="762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Round Diagonal Corner Rectangle 69">
                <a:extLst>
                  <a:ext uri="{FF2B5EF4-FFF2-40B4-BE49-F238E27FC236}">
                    <a16:creationId xmlns:a16="http://schemas.microsoft.com/office/drawing/2014/main" id="{94A05A20-8408-4F66-8DA1-C28FEBB7E854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15">
                <a:extLst>
                  <a:ext uri="{FF2B5EF4-FFF2-40B4-BE49-F238E27FC236}">
                    <a16:creationId xmlns:a16="http://schemas.microsoft.com/office/drawing/2014/main" id="{78677A53-D718-40C5-9A02-2AB727D676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34678" y="2562245"/>
            <a:ext cx="23714643" cy="2871159"/>
            <a:chOff x="992187" y="2564543"/>
            <a:chExt cx="20439221" cy="28715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ounded Rectangle 133"/>
                <p:cNvSpPr/>
                <p:nvPr/>
              </p:nvSpPr>
              <p:spPr bwMode="auto">
                <a:xfrm>
                  <a:off x="1102939" y="2722120"/>
                  <a:ext cx="20328469" cy="2713956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rgbClr val="145F82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2177060">
                    <a:defRPr/>
                  </a:pP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      Cho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ứ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𝑪𝑫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ặp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ạnh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ối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𝑫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ong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o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ằm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𝑫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 defTabSz="2177060">
                    <a:defRPr/>
                  </a:pP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o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uyến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ặp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𝑨𝑪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𝑩𝑫</m:t>
                          </m: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𝑨𝑩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𝑪𝑫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 defTabSz="2177060">
                    <a:defRPr/>
                  </a:pPr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Rounded Rectangle 1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02939" y="2722120"/>
                  <a:ext cx="20328469" cy="2713956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rgbClr val="145F82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5" name="Group 134"/>
            <p:cNvGrpSpPr/>
            <p:nvPr/>
          </p:nvGrpSpPr>
          <p:grpSpPr>
            <a:xfrm>
              <a:off x="992187" y="2564543"/>
              <a:ext cx="3892826" cy="1023459"/>
              <a:chOff x="534987" y="1647866"/>
              <a:chExt cx="5229768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816300" y="1663417"/>
                <a:ext cx="3948455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A01392F7-360D-488F-B711-053F5903AE6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3905" y="5590611"/>
            <a:ext cx="5990864" cy="7475089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504BB9E5-AA58-4EC3-BFA2-5F6B37462056}"/>
                  </a:ext>
                </a:extLst>
              </p:cNvPr>
              <p:cNvSpPr txBox="1"/>
              <p:nvPr/>
            </p:nvSpPr>
            <p:spPr>
              <a:xfrm>
                <a:off x="1221099" y="5231608"/>
                <a:ext cx="14909301" cy="22223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 algn="ctr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504BB9E5-AA58-4EC3-BFA2-5F6B374620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099" y="5231608"/>
                <a:ext cx="14909301" cy="2222340"/>
              </a:xfrm>
              <a:prstGeom prst="rect">
                <a:avLst/>
              </a:prstGeom>
              <a:blipFill>
                <a:blip r:embed="rId5"/>
                <a:stretch>
                  <a:fillRect l="-1635" r="-2739" b="-117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E09AA0B-ABA7-46FF-AE5E-B755EE33B970}"/>
                  </a:ext>
                </a:extLst>
              </p:cNvPr>
              <p:cNvSpPr txBox="1"/>
              <p:nvPr/>
            </p:nvSpPr>
            <p:spPr>
              <a:xfrm>
                <a:off x="481848" y="7205095"/>
                <a:ext cx="13234152" cy="170841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𝑨𝑪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𝑺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𝑺𝑩𝑫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(1)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E09AA0B-ABA7-46FF-AE5E-B755EE33B9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848" y="7205095"/>
                <a:ext cx="13234152" cy="1708416"/>
              </a:xfrm>
              <a:prstGeom prst="rect">
                <a:avLst/>
              </a:prstGeom>
              <a:blipFill>
                <a:blip r:embed="rId6"/>
                <a:stretch>
                  <a:fillRect r="-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E541E1A-9A9A-4F1E-887A-EBD22B778F34}"/>
                  </a:ext>
                </a:extLst>
              </p:cNvPr>
              <p:cNvSpPr txBox="1"/>
              <p:nvPr/>
            </p:nvSpPr>
            <p:spPr>
              <a:xfrm>
                <a:off x="609211" y="8875159"/>
                <a:ext cx="12496800" cy="7829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6E541E1A-9A9A-4F1E-887A-EBD22B778F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211" y="8875159"/>
                <a:ext cx="12496800" cy="782971"/>
              </a:xfrm>
              <a:prstGeom prst="rect">
                <a:avLst/>
              </a:prstGeom>
              <a:blipFill>
                <a:blip r:embed="rId7"/>
                <a:stretch>
                  <a:fillRect t="-18750" b="-3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3C6EFFC-A289-48DF-8A2D-338EE55C15EB}"/>
                  </a:ext>
                </a:extLst>
              </p:cNvPr>
              <p:cNvSpPr txBox="1"/>
              <p:nvPr/>
            </p:nvSpPr>
            <p:spPr>
              <a:xfrm>
                <a:off x="813047" y="9877417"/>
                <a:ext cx="124968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(2)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33C6EFFC-A289-48DF-8A2D-338EE55C15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047" y="9877417"/>
                <a:ext cx="12496800" cy="769441"/>
              </a:xfrm>
              <a:prstGeom prst="rect">
                <a:avLst/>
              </a:prstGeom>
              <a:blipFill>
                <a:blip r:embed="rId8"/>
                <a:stretch>
                  <a:fillRect l="-1951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0512780B-4AC2-415A-A528-82C63634E40B}"/>
                  </a:ext>
                </a:extLst>
              </p:cNvPr>
              <p:cNvSpPr txBox="1"/>
              <p:nvPr/>
            </p:nvSpPr>
            <p:spPr>
              <a:xfrm>
                <a:off x="883281" y="10806710"/>
                <a:ext cx="124968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		(3)  	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0512780B-4AC2-415A-A528-82C63634E4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3281" y="10806710"/>
                <a:ext cx="12496800" cy="769441"/>
              </a:xfrm>
              <a:prstGeom prst="rect">
                <a:avLst/>
              </a:prstGeom>
              <a:blipFill>
                <a:blip r:embed="rId9"/>
                <a:stretch>
                  <a:fillRect l="-200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DAD088A-9BD0-4C48-B8D4-38D8A4ECA13E}"/>
                  </a:ext>
                </a:extLst>
              </p:cNvPr>
              <p:cNvSpPr txBox="1"/>
              <p:nvPr/>
            </p:nvSpPr>
            <p:spPr>
              <a:xfrm>
                <a:off x="936652" y="11513288"/>
                <a:ext cx="12496800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2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3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(4)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9DAD088A-9BD0-4C48-B8D4-38D8A4ECA1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652" y="11513288"/>
                <a:ext cx="12496800" cy="769441"/>
              </a:xfrm>
              <a:prstGeom prst="rect">
                <a:avLst/>
              </a:prstGeom>
              <a:blipFill>
                <a:blip r:embed="rId10"/>
                <a:stretch>
                  <a:fillRect l="-200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1C8F056-CA1E-4D76-8AE3-EE85FE0582AA}"/>
                  </a:ext>
                </a:extLst>
              </p:cNvPr>
              <p:cNvSpPr txBox="1"/>
              <p:nvPr/>
            </p:nvSpPr>
            <p:spPr>
              <a:xfrm>
                <a:off x="432023" y="12257160"/>
                <a:ext cx="18017223" cy="7593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4) 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𝑶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E1C8F056-CA1E-4D76-8AE3-EE85FE058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23" y="12257160"/>
                <a:ext cx="18017223" cy="759375"/>
              </a:xfrm>
              <a:prstGeom prst="rect">
                <a:avLst/>
              </a:prstGeom>
              <a:blipFill>
                <a:blip r:embed="rId11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9" name="Group 47">
            <a:extLst>
              <a:ext uri="{FF2B5EF4-FFF2-40B4-BE49-F238E27FC236}">
                <a16:creationId xmlns:a16="http://schemas.microsoft.com/office/drawing/2014/main" id="{329739A4-D5B6-446E-AD5D-DEF09BAACA36}"/>
              </a:ext>
            </a:extLst>
          </p:cNvPr>
          <p:cNvGrpSpPr/>
          <p:nvPr/>
        </p:nvGrpSpPr>
        <p:grpSpPr>
          <a:xfrm>
            <a:off x="7361511" y="161600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0" name="Freeform 71">
              <a:extLst>
                <a:ext uri="{FF2B5EF4-FFF2-40B4-BE49-F238E27FC236}">
                  <a16:creationId xmlns:a16="http://schemas.microsoft.com/office/drawing/2014/main" id="{681E37E7-1FFA-4C57-9A5D-944C0D7F38C3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3" name="Group 30">
              <a:extLst>
                <a:ext uri="{FF2B5EF4-FFF2-40B4-BE49-F238E27FC236}">
                  <a16:creationId xmlns:a16="http://schemas.microsoft.com/office/drawing/2014/main" id="{AC15B805-71B9-48F7-9A4F-34448C81CAB6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6" name="Freeform 71">
                <a:extLst>
                  <a:ext uri="{FF2B5EF4-FFF2-40B4-BE49-F238E27FC236}">
                    <a16:creationId xmlns:a16="http://schemas.microsoft.com/office/drawing/2014/main" id="{25C075AE-6D11-45BA-9E30-136F3B26CF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Oval 72">
                <a:extLst>
                  <a:ext uri="{FF2B5EF4-FFF2-40B4-BE49-F238E27FC236}">
                    <a16:creationId xmlns:a16="http://schemas.microsoft.com/office/drawing/2014/main" id="{D1948987-D5A1-4E33-94B8-5B587CA74A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C227908E-CFD7-4590-BFC0-5F7BC1015C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74">
                <a:extLst>
                  <a:ext uri="{FF2B5EF4-FFF2-40B4-BE49-F238E27FC236}">
                    <a16:creationId xmlns:a16="http://schemas.microsoft.com/office/drawing/2014/main" id="{6C09A1CE-5FFF-42FC-941F-E0EE82E449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Freeform 75">
                <a:extLst>
                  <a:ext uri="{FF2B5EF4-FFF2-40B4-BE49-F238E27FC236}">
                    <a16:creationId xmlns:a16="http://schemas.microsoft.com/office/drawing/2014/main" id="{8B065013-457A-4BE8-96C6-53F3FE2F05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76">
                <a:extLst>
                  <a:ext uri="{FF2B5EF4-FFF2-40B4-BE49-F238E27FC236}">
                    <a16:creationId xmlns:a16="http://schemas.microsoft.com/office/drawing/2014/main" id="{7D7B34DF-696E-482A-B39A-F8DA64C0CF6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77">
                <a:extLst>
                  <a:ext uri="{FF2B5EF4-FFF2-40B4-BE49-F238E27FC236}">
                    <a16:creationId xmlns:a16="http://schemas.microsoft.com/office/drawing/2014/main" id="{E3CB8F9B-B292-4761-871A-56917AA16E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Freeform 78">
                <a:extLst>
                  <a:ext uri="{FF2B5EF4-FFF2-40B4-BE49-F238E27FC236}">
                    <a16:creationId xmlns:a16="http://schemas.microsoft.com/office/drawing/2014/main" id="{962AE230-6795-46E6-B4DA-8944F89003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Freeform 79">
                <a:extLst>
                  <a:ext uri="{FF2B5EF4-FFF2-40B4-BE49-F238E27FC236}">
                    <a16:creationId xmlns:a16="http://schemas.microsoft.com/office/drawing/2014/main" id="{61BEFDD1-7966-43DF-895B-69D00A0729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Freeform 80">
                <a:extLst>
                  <a:ext uri="{FF2B5EF4-FFF2-40B4-BE49-F238E27FC236}">
                    <a16:creationId xmlns:a16="http://schemas.microsoft.com/office/drawing/2014/main" id="{AACE2876-6788-4A72-9DA6-E9BC25939AB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Freeform 81">
                <a:extLst>
                  <a:ext uri="{FF2B5EF4-FFF2-40B4-BE49-F238E27FC236}">
                    <a16:creationId xmlns:a16="http://schemas.microsoft.com/office/drawing/2014/main" id="{7D6290EB-67A3-4341-A946-43DAC88E34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3" name="Freeform 82">
                <a:extLst>
                  <a:ext uri="{FF2B5EF4-FFF2-40B4-BE49-F238E27FC236}">
                    <a16:creationId xmlns:a16="http://schemas.microsoft.com/office/drawing/2014/main" id="{67F50887-9A3A-4266-AE29-37ED6D37EE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4" name="TextBox 43">
                <a:extLst>
                  <a:ext uri="{FF2B5EF4-FFF2-40B4-BE49-F238E27FC236}">
                    <a16:creationId xmlns:a16="http://schemas.microsoft.com/office/drawing/2014/main" id="{B8D9BD5A-D6D6-4CA5-9F04-991CC18481D1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ÀI TẬP CỦNG CỐ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96792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  <p:bldP spid="62" grpId="0"/>
      <p:bldP spid="77" grpId="0"/>
      <p:bldP spid="78" grpId="0"/>
      <p:bldP spid="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10">
            <a:extLst>
              <a:ext uri="{FF2B5EF4-FFF2-40B4-BE49-F238E27FC236}">
                <a16:creationId xmlns:a16="http://schemas.microsoft.com/office/drawing/2014/main" id="{B4E4DE18-66C7-482F-A232-AA82AAD3F6B7}"/>
              </a:ext>
            </a:extLst>
          </p:cNvPr>
          <p:cNvGrpSpPr/>
          <p:nvPr/>
        </p:nvGrpSpPr>
        <p:grpSpPr>
          <a:xfrm>
            <a:off x="481020" y="5626814"/>
            <a:ext cx="17125916" cy="7487690"/>
            <a:chOff x="1270511" y="5867400"/>
            <a:chExt cx="17125916" cy="7419124"/>
          </a:xfrm>
        </p:grpSpPr>
        <p:sp>
          <p:nvSpPr>
            <p:cNvPr id="52" name="Rounded Rectangle 65">
              <a:extLst>
                <a:ext uri="{FF2B5EF4-FFF2-40B4-BE49-F238E27FC236}">
                  <a16:creationId xmlns:a16="http://schemas.microsoft.com/office/drawing/2014/main" id="{A335FD94-D7F8-4AD5-AB6F-CAAD121B15AB}"/>
                </a:ext>
              </a:extLst>
            </p:cNvPr>
            <p:cNvSpPr/>
            <p:nvPr/>
          </p:nvSpPr>
          <p:spPr>
            <a:xfrm>
              <a:off x="1272210" y="6139009"/>
              <a:ext cx="17124217" cy="714751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>
              <a:extLst>
                <a:ext uri="{FF2B5EF4-FFF2-40B4-BE49-F238E27FC236}">
                  <a16:creationId xmlns:a16="http://schemas.microsoft.com/office/drawing/2014/main" id="{FAFF705C-8BE7-4641-B0B6-35516795402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62" name="Freeform 20">
                <a:extLst>
                  <a:ext uri="{FF2B5EF4-FFF2-40B4-BE49-F238E27FC236}">
                    <a16:creationId xmlns:a16="http://schemas.microsoft.com/office/drawing/2014/main" id="{076595AA-2450-424D-92BB-4CF2CD6759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F308CC91-1B9B-48E1-B498-7715AEF8067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188" cy="762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Round Diagonal Corner Rectangle 69">
                <a:extLst>
                  <a:ext uri="{FF2B5EF4-FFF2-40B4-BE49-F238E27FC236}">
                    <a16:creationId xmlns:a16="http://schemas.microsoft.com/office/drawing/2014/main" id="{C79B0E80-0D9B-4801-8A6A-71787E167571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15">
                <a:extLst>
                  <a:ext uri="{FF2B5EF4-FFF2-40B4-BE49-F238E27FC236}">
                    <a16:creationId xmlns:a16="http://schemas.microsoft.com/office/drawing/2014/main" id="{934C36AC-00C2-46C8-88BD-3C8E0F1DF9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34678" y="2552534"/>
            <a:ext cx="23775302" cy="2774374"/>
            <a:chOff x="992187" y="2554830"/>
            <a:chExt cx="20491502" cy="27747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" name="Rounded Rectangle 133"/>
                <p:cNvSpPr/>
                <p:nvPr/>
              </p:nvSpPr>
              <p:spPr bwMode="auto">
                <a:xfrm>
                  <a:off x="1155220" y="2745626"/>
                  <a:ext cx="20328469" cy="2583939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19050">
                  <a:solidFill>
                    <a:srgbClr val="145F82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defTabSz="2177060">
                    <a:defRPr/>
                  </a:pP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           Cho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ứ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𝑪𝑫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ặp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ạnh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ối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𝑫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ong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o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au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khô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ằm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𝑩𝑪𝑫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 defTabSz="2177060">
                    <a:defRPr/>
                  </a:pP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o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uyến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ặp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𝑨𝑪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𝑩𝑫</m:t>
                          </m: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𝑨𝑩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𝑺𝑪𝑫</m:t>
                          </m:r>
                        </m:e>
                      </m:d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 defTabSz="2177060">
                    <a:defRPr/>
                  </a:pPr>
                  <a:endPara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4" name="Rounded Rectangle 1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55220" y="2745626"/>
                  <a:ext cx="20328469" cy="2583939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rgbClr val="145F82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35" name="Group 134"/>
            <p:cNvGrpSpPr/>
            <p:nvPr/>
          </p:nvGrpSpPr>
          <p:grpSpPr>
            <a:xfrm>
              <a:off x="992187" y="2554830"/>
              <a:ext cx="3911928" cy="1033172"/>
              <a:chOff x="534987" y="1636702"/>
              <a:chExt cx="5255431" cy="1187501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841963" y="1636702"/>
                <a:ext cx="3948455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A01392F7-360D-488F-B711-053F5903AE68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2200" y="5590611"/>
            <a:ext cx="6492569" cy="7475089"/>
          </a:xfrm>
          <a:prstGeom prst="rect">
            <a:avLst/>
          </a:prstGeom>
          <a:solidFill>
            <a:schemeClr val="accent6"/>
          </a:solidFill>
          <a:ln w="28575"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5D6D183-639A-4799-8B4B-D899C8F16C2E}"/>
                  </a:ext>
                </a:extLst>
              </p:cNvPr>
              <p:cNvSpPr txBox="1"/>
              <p:nvPr/>
            </p:nvSpPr>
            <p:spPr>
              <a:xfrm>
                <a:off x="469297" y="6126076"/>
                <a:ext cx="1712421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just"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ặ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  <m:t>𝑺𝑪𝑫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65D6D183-639A-4799-8B4B-D899C8F16C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297" y="6126076"/>
                <a:ext cx="17124218" cy="769441"/>
              </a:xfrm>
              <a:prstGeom prst="rect">
                <a:avLst/>
              </a:prstGeom>
              <a:blipFill>
                <a:blip r:embed="rId5"/>
                <a:stretch>
                  <a:fillRect l="-1460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2E33E1A-579F-4521-A059-E19169FD809B}"/>
                  </a:ext>
                </a:extLst>
              </p:cNvPr>
              <p:cNvSpPr txBox="1"/>
              <p:nvPr/>
            </p:nvSpPr>
            <p:spPr>
              <a:xfrm>
                <a:off x="472335" y="7139191"/>
                <a:ext cx="1244138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80340" algn="just"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Palatino Linotype" panose="0204050205050503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Palatino Linotype" panose="0204050205050503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Palatino Linotype" panose="02040502050505030304" pitchFamily="18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12E33E1A-579F-4521-A059-E19169FD80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35" y="7139191"/>
                <a:ext cx="12441382" cy="769441"/>
              </a:xfrm>
              <a:prstGeom prst="rect">
                <a:avLst/>
              </a:prstGeom>
              <a:blipFill>
                <a:blip r:embed="rId6"/>
                <a:stretch>
                  <a:fillRect l="-490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>
            <a:extLst>
              <a:ext uri="{FF2B5EF4-FFF2-40B4-BE49-F238E27FC236}">
                <a16:creationId xmlns:a16="http://schemas.microsoft.com/office/drawing/2014/main" id="{AD0AAEA3-9085-4B96-A28F-30EBC45CF414}"/>
              </a:ext>
            </a:extLst>
          </p:cNvPr>
          <p:cNvSpPr txBox="1"/>
          <p:nvPr/>
        </p:nvSpPr>
        <p:spPr>
          <a:xfrm>
            <a:off x="9975821" y="7158639"/>
            <a:ext cx="331816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80340" algn="just">
              <a:spcBef>
                <a:spcPts val="200"/>
              </a:spcBef>
              <a:spcAft>
                <a:spcPts val="2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D03D287F-5B16-433E-8594-71ABD3806CFC}"/>
                  </a:ext>
                </a:extLst>
              </p:cNvPr>
              <p:cNvSpPr txBox="1"/>
              <p:nvPr/>
            </p:nvSpPr>
            <p:spPr>
              <a:xfrm>
                <a:off x="1099269" y="7902696"/>
                <a:ext cx="1244138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spcBef>
                    <a:spcPts val="200"/>
                  </a:spcBef>
                  <a:spcAft>
                    <a:spcPts val="200"/>
                  </a:spcAft>
                  <a:buFont typeface="Symbol" panose="05050102010706020507" pitchFamily="18" charset="2"/>
                  <a:buChar char=""/>
                </a:pPr>
                <a14:m>
                  <m:oMath xmlns:m="http://schemas.openxmlformats.org/officeDocument/2006/math"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Symbol" panose="05050102010706020507" pitchFamily="18" charset="2"/>
                      </a:rPr>
                      <m:t>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Symbol" panose="05050102010706020507" pitchFamily="18" charset="2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Symbol" panose="05050102010706020507" pitchFamily="18" charset="2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Symbol" panose="05050102010706020507" pitchFamily="18" charset="2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  <m:t>𝑺𝑨𝑩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Symbol" panose="05050102010706020507" pitchFamily="18" charset="2"/>
                      </a:rPr>
                      <m:t>𝑲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. </a:t>
                </a: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D03D287F-5B16-433E-8594-71ABD3806C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9269" y="7902696"/>
                <a:ext cx="12441382" cy="769441"/>
              </a:xfrm>
              <a:prstGeom prst="rect">
                <a:avLst/>
              </a:prstGeom>
              <a:blipFill>
                <a:blip r:embed="rId7"/>
                <a:stretch>
                  <a:fillRect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19EF2127-3D23-4CC3-B1A2-A26C92907B5F}"/>
                  </a:ext>
                </a:extLst>
              </p:cNvPr>
              <p:cNvSpPr txBox="1"/>
              <p:nvPr/>
            </p:nvSpPr>
            <p:spPr>
              <a:xfrm>
                <a:off x="1179762" y="8795737"/>
                <a:ext cx="12441382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lvl="0" indent="-342900" algn="just">
                  <a:spcBef>
                    <a:spcPts val="200"/>
                  </a:spcBef>
                  <a:spcAft>
                    <a:spcPts val="200"/>
                  </a:spcAft>
                  <a:buFont typeface="Symbol" panose="05050102010706020507" pitchFamily="18" charset="2"/>
                  <a:buChar char=""/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Symbol" panose="05050102010706020507" pitchFamily="18" charset="2"/>
                      </a:rPr>
                      <m:t>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Symbol" panose="05050102010706020507" pitchFamily="18" charset="2"/>
                      </a:rPr>
                      <m:t>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Symbol" panose="05050102010706020507" pitchFamily="18" charset="2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Symbol" panose="05050102010706020507" pitchFamily="18" charset="2"/>
                      </a:rPr>
                      <m:t>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  <m:t>𝑺𝑪𝑫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Symbol" panose="05050102010706020507" pitchFamily="18" charset="2"/>
                      </a:rPr>
                      <m:t>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Palatino Linotype" panose="02040502050505030304" pitchFamily="18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Palatino Linotype" panose="02040502050505030304" pitchFamily="18" charset="0"/>
                            <a:cs typeface="Symbol" panose="05050102010706020507" pitchFamily="18" charset="2"/>
                          </a:rPr>
                          <m:t>𝑺𝑪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19EF2127-3D23-4CC3-B1A2-A26C92907B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762" y="8795737"/>
                <a:ext cx="12441382" cy="769441"/>
              </a:xfrm>
              <a:prstGeom prst="rect">
                <a:avLst/>
              </a:prstGeom>
              <a:blipFill>
                <a:blip r:embed="rId8"/>
                <a:stretch>
                  <a:fillRect l="-2059" t="-18254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A384347-3C9A-4B4E-8C39-E61A309A6353}"/>
                  </a:ext>
                </a:extLst>
              </p:cNvPr>
              <p:cNvSpPr txBox="1"/>
              <p:nvPr/>
            </p:nvSpPr>
            <p:spPr>
              <a:xfrm>
                <a:off x="806630" y="9563874"/>
                <a:ext cx="14601088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𝑨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	(5)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3A384347-3C9A-4B4E-8C39-E61A309A63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630" y="9563874"/>
                <a:ext cx="14601088" cy="769441"/>
              </a:xfrm>
              <a:prstGeom prst="rect">
                <a:avLst/>
              </a:prstGeom>
              <a:blipFill>
                <a:blip r:embed="rId9"/>
                <a:stretch>
                  <a:fillRect l="-166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30619E6D-AE61-45AB-A3F9-2ABE9E96C5FF}"/>
                  </a:ext>
                </a:extLst>
              </p:cNvPr>
              <p:cNvSpPr txBox="1"/>
              <p:nvPr/>
            </p:nvSpPr>
            <p:spPr>
              <a:xfrm>
                <a:off x="865796" y="10333315"/>
                <a:ext cx="14601088" cy="14465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𝑩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             (6)  			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30619E6D-AE61-45AB-A3F9-2ABE9E96C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796" y="10333315"/>
                <a:ext cx="14601088" cy="1446550"/>
              </a:xfrm>
              <a:prstGeom prst="rect">
                <a:avLst/>
              </a:prstGeom>
              <a:blipFill>
                <a:blip r:embed="rId10"/>
                <a:stretch>
                  <a:fillRect l="-1670" t="-8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88E97CDB-E216-4833-9553-5CFAC3FFE2F2}"/>
                  </a:ext>
                </a:extLst>
              </p:cNvPr>
              <p:cNvSpPr txBox="1"/>
              <p:nvPr/>
            </p:nvSpPr>
            <p:spPr>
              <a:xfrm>
                <a:off x="507451" y="11203799"/>
                <a:ext cx="17573212" cy="15074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5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6)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𝑫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88E97CDB-E216-4833-9553-5CFAC3FFE2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51" y="11203799"/>
                <a:ext cx="17573212" cy="1507464"/>
              </a:xfrm>
              <a:prstGeom prst="rect">
                <a:avLst/>
              </a:prstGeom>
              <a:blipFill>
                <a:blip r:embed="rId11"/>
                <a:stretch>
                  <a:fillRect t="-9717" b="-16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7">
            <a:extLst>
              <a:ext uri="{FF2B5EF4-FFF2-40B4-BE49-F238E27FC236}">
                <a16:creationId xmlns:a16="http://schemas.microsoft.com/office/drawing/2014/main" id="{9FB62419-B968-412D-B0D5-CCD7EC4D54F3}"/>
              </a:ext>
            </a:extLst>
          </p:cNvPr>
          <p:cNvGrpSpPr/>
          <p:nvPr/>
        </p:nvGrpSpPr>
        <p:grpSpPr>
          <a:xfrm>
            <a:off x="7361511" y="161600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56" name="Freeform 71">
              <a:extLst>
                <a:ext uri="{FF2B5EF4-FFF2-40B4-BE49-F238E27FC236}">
                  <a16:creationId xmlns:a16="http://schemas.microsoft.com/office/drawing/2014/main" id="{2D06930E-0206-42B5-8F27-A5DE2C84B22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7" name="Group 30">
              <a:extLst>
                <a:ext uri="{FF2B5EF4-FFF2-40B4-BE49-F238E27FC236}">
                  <a16:creationId xmlns:a16="http://schemas.microsoft.com/office/drawing/2014/main" id="{8A58FA6C-506D-4722-BBC2-AC7869D6D94F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76" name="Freeform 71">
                <a:extLst>
                  <a:ext uri="{FF2B5EF4-FFF2-40B4-BE49-F238E27FC236}">
                    <a16:creationId xmlns:a16="http://schemas.microsoft.com/office/drawing/2014/main" id="{DD559301-0B32-4FD8-99CC-86F1B650ADB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Oval 72">
                <a:extLst>
                  <a:ext uri="{FF2B5EF4-FFF2-40B4-BE49-F238E27FC236}">
                    <a16:creationId xmlns:a16="http://schemas.microsoft.com/office/drawing/2014/main" id="{B791B720-34C0-4C73-BBDF-FE1A147A9F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Freeform 73">
                <a:extLst>
                  <a:ext uri="{FF2B5EF4-FFF2-40B4-BE49-F238E27FC236}">
                    <a16:creationId xmlns:a16="http://schemas.microsoft.com/office/drawing/2014/main" id="{9EDBA637-6C29-4F89-96B7-9C648B9354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Freeform 74">
                <a:extLst>
                  <a:ext uri="{FF2B5EF4-FFF2-40B4-BE49-F238E27FC236}">
                    <a16:creationId xmlns:a16="http://schemas.microsoft.com/office/drawing/2014/main" id="{3E557518-D1C8-4A1A-AA43-25C22A8618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8" name="Freeform 75">
                <a:extLst>
                  <a:ext uri="{FF2B5EF4-FFF2-40B4-BE49-F238E27FC236}">
                    <a16:creationId xmlns:a16="http://schemas.microsoft.com/office/drawing/2014/main" id="{F96302B7-7356-4093-A0D8-8A35A4A173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9" name="Freeform 76">
                <a:extLst>
                  <a:ext uri="{FF2B5EF4-FFF2-40B4-BE49-F238E27FC236}">
                    <a16:creationId xmlns:a16="http://schemas.microsoft.com/office/drawing/2014/main" id="{BF8B5D36-5738-419E-8430-7C5F707372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Freeform 77">
                <a:extLst>
                  <a:ext uri="{FF2B5EF4-FFF2-40B4-BE49-F238E27FC236}">
                    <a16:creationId xmlns:a16="http://schemas.microsoft.com/office/drawing/2014/main" id="{CB4809F8-4251-4698-9351-97DC9BE2F1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Freeform 78">
                <a:extLst>
                  <a:ext uri="{FF2B5EF4-FFF2-40B4-BE49-F238E27FC236}">
                    <a16:creationId xmlns:a16="http://schemas.microsoft.com/office/drawing/2014/main" id="{BC9C5527-71AD-45E6-BF8B-C2CFA171C0C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2" name="Freeform 79">
                <a:extLst>
                  <a:ext uri="{FF2B5EF4-FFF2-40B4-BE49-F238E27FC236}">
                    <a16:creationId xmlns:a16="http://schemas.microsoft.com/office/drawing/2014/main" id="{C38119FD-67EA-4846-BC19-86F1E22FC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3" name="Freeform 80">
                <a:extLst>
                  <a:ext uri="{FF2B5EF4-FFF2-40B4-BE49-F238E27FC236}">
                    <a16:creationId xmlns:a16="http://schemas.microsoft.com/office/drawing/2014/main" id="{9BE22A97-9380-4D11-AE9E-F112E453B6A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4" name="Freeform 81">
                <a:extLst>
                  <a:ext uri="{FF2B5EF4-FFF2-40B4-BE49-F238E27FC236}">
                    <a16:creationId xmlns:a16="http://schemas.microsoft.com/office/drawing/2014/main" id="{FC5C2256-BADD-4465-B62B-D0C5A7D94B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5" name="Freeform 82">
                <a:extLst>
                  <a:ext uri="{FF2B5EF4-FFF2-40B4-BE49-F238E27FC236}">
                    <a16:creationId xmlns:a16="http://schemas.microsoft.com/office/drawing/2014/main" id="{E71EDDFC-1500-4DB8-A465-A94AC77204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6" name="TextBox 43">
                <a:extLst>
                  <a:ext uri="{FF2B5EF4-FFF2-40B4-BE49-F238E27FC236}">
                    <a16:creationId xmlns:a16="http://schemas.microsoft.com/office/drawing/2014/main" id="{FBCB099B-F99C-40FE-AE46-8B30858E2C43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ÀI TẬP CỦNG CỐ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38272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  <p:bldP spid="58" grpId="0"/>
      <p:bldP spid="80" grpId="0"/>
      <p:bldP spid="81" grpId="0"/>
      <p:bldP spid="82" grpId="0"/>
      <p:bldP spid="83" grpId="0"/>
      <p:bldP spid="8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10">
            <a:extLst>
              <a:ext uri="{FF2B5EF4-FFF2-40B4-BE49-F238E27FC236}">
                <a16:creationId xmlns:a16="http://schemas.microsoft.com/office/drawing/2014/main" id="{A36CDCB1-5687-4E5E-B6CF-D38359316D3F}"/>
              </a:ext>
            </a:extLst>
          </p:cNvPr>
          <p:cNvGrpSpPr/>
          <p:nvPr/>
        </p:nvGrpSpPr>
        <p:grpSpPr>
          <a:xfrm>
            <a:off x="507451" y="5664089"/>
            <a:ext cx="14503948" cy="7487690"/>
            <a:chOff x="1270511" y="5867400"/>
            <a:chExt cx="14503948" cy="7419124"/>
          </a:xfrm>
        </p:grpSpPr>
        <p:sp>
          <p:nvSpPr>
            <p:cNvPr id="54" name="Rounded Rectangle 65">
              <a:extLst>
                <a:ext uri="{FF2B5EF4-FFF2-40B4-BE49-F238E27FC236}">
                  <a16:creationId xmlns:a16="http://schemas.microsoft.com/office/drawing/2014/main" id="{4F7A0AAE-A6E5-4AB8-ADF3-F75970DE1F37}"/>
                </a:ext>
              </a:extLst>
            </p:cNvPr>
            <p:cNvSpPr/>
            <p:nvPr/>
          </p:nvSpPr>
          <p:spPr>
            <a:xfrm>
              <a:off x="1272210" y="6139009"/>
              <a:ext cx="14502249" cy="714751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60">
              <a:extLst>
                <a:ext uri="{FF2B5EF4-FFF2-40B4-BE49-F238E27FC236}">
                  <a16:creationId xmlns:a16="http://schemas.microsoft.com/office/drawing/2014/main" id="{321E387D-0401-4462-87E8-E5D9D53F660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F6841236-D766-4B07-A587-6F557B249938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2DFF36AA-9BF1-42DE-A6F6-DDF171BDBE7C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278188" cy="762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Round Diagonal Corner Rectangle 69">
                <a:extLst>
                  <a:ext uri="{FF2B5EF4-FFF2-40B4-BE49-F238E27FC236}">
                    <a16:creationId xmlns:a16="http://schemas.microsoft.com/office/drawing/2014/main" id="{A0A5E0E0-1DCF-4980-9E86-2021AC70776A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15">
                <a:extLst>
                  <a:ext uri="{FF2B5EF4-FFF2-40B4-BE49-F238E27FC236}">
                    <a16:creationId xmlns:a16="http://schemas.microsoft.com/office/drawing/2014/main" id="{9453FB36-73BB-493D-8532-FF693A59B51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07031" y="2368902"/>
            <a:ext cx="23792089" cy="2871330"/>
            <a:chOff x="992187" y="2564543"/>
            <a:chExt cx="20505970" cy="2871704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69688" y="2722291"/>
              <a:ext cx="20328469" cy="2713956"/>
            </a:xfrm>
            <a:prstGeom prst="roundRect">
              <a:avLst>
                <a:gd name="adj" fmla="val 5492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rgbClr val="145F82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defTabSz="2177060">
                <a:defRPr/>
              </a:pPr>
              <a:r>
                <a: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	</a:t>
              </a: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3"/>
              <a:ext cx="3875724" cy="1023459"/>
              <a:chOff x="534987" y="1647866"/>
              <a:chExt cx="5206793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793325" y="1662244"/>
                <a:ext cx="3948455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9" name="Group 47"/>
          <p:cNvGrpSpPr/>
          <p:nvPr/>
        </p:nvGrpSpPr>
        <p:grpSpPr>
          <a:xfrm>
            <a:off x="7361511" y="1616009"/>
            <a:ext cx="9472086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BÀI TẬP CỦNG CỐ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504BB9E5-AA58-4EC3-BFA2-5F6B37462056}"/>
              </a:ext>
            </a:extLst>
          </p:cNvPr>
          <p:cNvSpPr txBox="1"/>
          <p:nvPr/>
        </p:nvSpPr>
        <p:spPr>
          <a:xfrm>
            <a:off x="2958056" y="2509106"/>
            <a:ext cx="12187605" cy="7516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ctr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44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 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23222588-6131-48ED-8A55-CC10C4EA0C14}"/>
                  </a:ext>
                </a:extLst>
              </p:cNvPr>
              <p:cNvSpPr txBox="1"/>
              <p:nvPr/>
            </p:nvSpPr>
            <p:spPr>
              <a:xfrm>
                <a:off x="211927" y="2739025"/>
                <a:ext cx="23276170" cy="22336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indent="-630555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𝑭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𝑭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i.</a:t>
                </a:r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23222588-6131-48ED-8A55-CC10C4EA0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27" y="2739025"/>
                <a:ext cx="23276170" cy="2233688"/>
              </a:xfrm>
              <a:prstGeom prst="rect">
                <a:avLst/>
              </a:prstGeom>
              <a:blipFill>
                <a:blip r:embed="rId3"/>
                <a:stretch>
                  <a:fillRect t="-6267" r="-419" b="-10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5" name="Picture 54">
            <a:extLst>
              <a:ext uri="{FF2B5EF4-FFF2-40B4-BE49-F238E27FC236}">
                <a16:creationId xmlns:a16="http://schemas.microsoft.com/office/drawing/2014/main" id="{8951C580-C509-43CC-A0BA-345B7CD2DC78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7648551" y="6433530"/>
            <a:ext cx="6302692" cy="7781502"/>
          </a:xfrm>
          <a:prstGeom prst="rect">
            <a:avLst/>
          </a:prstGeom>
          <a:ln w="38100"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46FA913-ED90-4100-AE6B-2BD720219958}"/>
                  </a:ext>
                </a:extLst>
              </p:cNvPr>
              <p:cNvSpPr txBox="1"/>
              <p:nvPr/>
            </p:nvSpPr>
            <p:spPr>
              <a:xfrm>
                <a:off x="750971" y="7264497"/>
                <a:ext cx="13724268" cy="7829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397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</m:t>
                        </m:r>
                      </m:e>
                    </m:d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𝑮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546FA913-ED90-4100-AE6B-2BD7202199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971" y="7264497"/>
                <a:ext cx="13724268" cy="782971"/>
              </a:xfrm>
              <a:prstGeom prst="rect">
                <a:avLst/>
              </a:prstGeom>
              <a:blipFill>
                <a:blip r:embed="rId5"/>
                <a:stretch>
                  <a:fillRect l="-1687" t="-18750" b="-3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F7D811DA-EA08-4712-918B-C93AFD77AF32}"/>
                  </a:ext>
                </a:extLst>
              </p:cNvPr>
              <p:cNvSpPr txBox="1"/>
              <p:nvPr/>
            </p:nvSpPr>
            <p:spPr>
              <a:xfrm>
                <a:off x="829932" y="8488310"/>
                <a:ext cx="13724268" cy="22797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𝑲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𝑪𝑫</m:t>
                                </m:r>
                              </m:e>
                            </m:d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𝑭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𝑲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,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𝑯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Cambria Math" panose="02040503050406030204" pitchFamily="18" charset="0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𝑬𝑰𝑮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F7D811DA-EA08-4712-918B-C93AFD77AF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32" y="8488310"/>
                <a:ext cx="13724268" cy="2279791"/>
              </a:xfrm>
              <a:prstGeom prst="rect">
                <a:avLst/>
              </a:prstGeom>
              <a:blipFill>
                <a:blip r:embed="rId6"/>
                <a:stretch>
                  <a:fillRect l="-1776" b="-11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A0206BE-0551-4CD0-AE88-10FBE573A3F1}"/>
                  </a:ext>
                </a:extLst>
              </p:cNvPr>
              <p:cNvSpPr txBox="1"/>
              <p:nvPr/>
            </p:nvSpPr>
            <p:spPr>
              <a:xfrm>
                <a:off x="813894" y="11418851"/>
                <a:ext cx="13877784" cy="7829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13970"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𝑯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i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A0206BE-0551-4CD0-AE88-10FBE573A3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3894" y="11418851"/>
                <a:ext cx="13877784" cy="782971"/>
              </a:xfrm>
              <a:prstGeom prst="rect">
                <a:avLst/>
              </a:prstGeom>
              <a:blipFill>
                <a:blip r:embed="rId7"/>
                <a:stretch>
                  <a:fillRect l="-1714" t="-17829" b="-31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Speech Bubble: Rectangle with Corners Rounded 6">
                <a:extLst>
                  <a:ext uri="{FF2B5EF4-FFF2-40B4-BE49-F238E27FC236}">
                    <a16:creationId xmlns:a16="http://schemas.microsoft.com/office/drawing/2014/main" id="{9EC4EA45-1552-4F9A-BEBA-B169E5122C50}"/>
                  </a:ext>
                </a:extLst>
              </p:cNvPr>
              <p:cNvSpPr/>
              <p:nvPr/>
            </p:nvSpPr>
            <p:spPr>
              <a:xfrm>
                <a:off x="4683685" y="5528434"/>
                <a:ext cx="12149912" cy="5269003"/>
              </a:xfrm>
              <a:prstGeom prst="wedgeRoundRectCallout">
                <a:avLst>
                  <a:gd name="adj1" fmla="val -61916"/>
                  <a:gd name="adj2" fmla="val -15752"/>
                  <a:gd name="adj3" fmla="val 16667"/>
                </a:avLst>
              </a:prstGeom>
              <a:solidFill>
                <a:schemeClr val="tx1">
                  <a:alpha val="37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ứng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Ta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Khi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ú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07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endParaRPr lang="en-US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Speech Bubble: Rectangle with Corners Rounded 6">
                <a:extLst>
                  <a:ext uri="{FF2B5EF4-FFF2-40B4-BE49-F238E27FC236}">
                    <a16:creationId xmlns:a16="http://schemas.microsoft.com/office/drawing/2014/main" id="{9EC4EA45-1552-4F9A-BEBA-B169E5122C5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685" y="5528434"/>
                <a:ext cx="12149912" cy="5269003"/>
              </a:xfrm>
              <a:prstGeom prst="wedgeRoundRectCallout">
                <a:avLst>
                  <a:gd name="adj1" fmla="val -61916"/>
                  <a:gd name="adj2" fmla="val -15752"/>
                  <a:gd name="adj3" fmla="val 16667"/>
                </a:avLst>
              </a:prstGeom>
              <a:blipFill>
                <a:blip r:embed="rId8"/>
                <a:stretch>
                  <a:fillRect t="-150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683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80" grpId="0"/>
      <p:bldP spid="81" grpId="0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>
            <a:extLst>
              <a:ext uri="{FF2B5EF4-FFF2-40B4-BE49-F238E27FC236}">
                <a16:creationId xmlns:a16="http://schemas.microsoft.com/office/drawing/2014/main" id="{3E05E0E6-4226-4AF6-8CEB-C9FEB5FD423B}"/>
              </a:ext>
            </a:extLst>
          </p:cNvPr>
          <p:cNvSpPr/>
          <p:nvPr/>
        </p:nvSpPr>
        <p:spPr>
          <a:xfrm>
            <a:off x="103856" y="1652400"/>
            <a:ext cx="10689017" cy="48339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18CC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Freeform 79"/>
          <p:cNvSpPr/>
          <p:nvPr/>
        </p:nvSpPr>
        <p:spPr>
          <a:xfrm>
            <a:off x="11671472" y="8056034"/>
            <a:ext cx="11902759" cy="4614973"/>
          </a:xfrm>
          <a:custGeom>
            <a:avLst/>
            <a:gdLst>
              <a:gd name="connsiteX0" fmla="*/ 1179646 w 6896391"/>
              <a:gd name="connsiteY0" fmla="*/ 27920 h 2694338"/>
              <a:gd name="connsiteX1" fmla="*/ 6896391 w 6896391"/>
              <a:gd name="connsiteY1" fmla="*/ 0 h 2694338"/>
              <a:gd name="connsiteX2" fmla="*/ 5709765 w 6896391"/>
              <a:gd name="connsiteY2" fmla="*/ 2687358 h 2694338"/>
              <a:gd name="connsiteX3" fmla="*/ 0 w 6896391"/>
              <a:gd name="connsiteY3" fmla="*/ 2694338 h 2694338"/>
              <a:gd name="connsiteX4" fmla="*/ 1179646 w 6896391"/>
              <a:gd name="connsiteY4" fmla="*/ 27920 h 26943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896391" h="2694338">
                <a:moveTo>
                  <a:pt x="1179646" y="27920"/>
                </a:moveTo>
                <a:lnTo>
                  <a:pt x="6896391" y="0"/>
                </a:lnTo>
                <a:lnTo>
                  <a:pt x="5709765" y="2687358"/>
                </a:lnTo>
                <a:lnTo>
                  <a:pt x="0" y="2694338"/>
                </a:lnTo>
                <a:lnTo>
                  <a:pt x="1179646" y="2792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</p:spPr>
        <p:txBody>
          <a:bodyPr wrap="none" anchor="ctr"/>
          <a:lstStyle/>
          <a:p>
            <a:pPr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0" name="Freeform 49"/>
          <p:cNvSpPr/>
          <p:nvPr/>
        </p:nvSpPr>
        <p:spPr>
          <a:xfrm>
            <a:off x="13378738" y="8350109"/>
            <a:ext cx="6051667" cy="3247507"/>
          </a:xfrm>
          <a:custGeom>
            <a:avLst/>
            <a:gdLst>
              <a:gd name="connsiteX0" fmla="*/ 0 w 3025833"/>
              <a:gd name="connsiteY0" fmla="*/ 764771 h 1623753"/>
              <a:gd name="connsiteX1" fmla="*/ 3025833 w 3025833"/>
              <a:gd name="connsiteY1" fmla="*/ 0 h 1623753"/>
              <a:gd name="connsiteX2" fmla="*/ 2349731 w 3025833"/>
              <a:gd name="connsiteY2" fmla="*/ 1623753 h 1623753"/>
              <a:gd name="connsiteX3" fmla="*/ 0 w 3025833"/>
              <a:gd name="connsiteY3" fmla="*/ 764771 h 16237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25833" h="1623753">
                <a:moveTo>
                  <a:pt x="0" y="764771"/>
                </a:moveTo>
                <a:lnTo>
                  <a:pt x="3025833" y="0"/>
                </a:lnTo>
                <a:lnTo>
                  <a:pt x="2349731" y="1623753"/>
                </a:lnTo>
                <a:lnTo>
                  <a:pt x="0" y="764771"/>
                </a:lnTo>
                <a:close/>
              </a:path>
            </a:pathLst>
          </a:cu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14875029" y="4792264"/>
            <a:ext cx="4555376" cy="3557845"/>
          </a:xfrm>
          <a:custGeom>
            <a:avLst/>
            <a:gdLst>
              <a:gd name="connsiteX0" fmla="*/ 0 w 2277688"/>
              <a:gd name="connsiteY0" fmla="*/ 0 h 1778923"/>
              <a:gd name="connsiteX1" fmla="*/ 2277688 w 2277688"/>
              <a:gd name="connsiteY1" fmla="*/ 1778923 h 1778923"/>
              <a:gd name="connsiteX2" fmla="*/ 1191491 w 2277688"/>
              <a:gd name="connsiteY2" fmla="*/ 1651462 h 1778923"/>
              <a:gd name="connsiteX3" fmla="*/ 0 w 2277688"/>
              <a:gd name="connsiteY3" fmla="*/ 0 h 1778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77688" h="1778923">
                <a:moveTo>
                  <a:pt x="0" y="0"/>
                </a:moveTo>
                <a:lnTo>
                  <a:pt x="2277688" y="1778923"/>
                </a:lnTo>
                <a:lnTo>
                  <a:pt x="1191491" y="1651462"/>
                </a:lnTo>
                <a:lnTo>
                  <a:pt x="0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6626476" y="7878249"/>
            <a:ext cx="9779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140519" y="4217473"/>
            <a:ext cx="102234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0388851" y="11712334"/>
            <a:ext cx="10255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cxnSp>
        <p:nvCxnSpPr>
          <p:cNvPr id="3" name="Straight Connector 2"/>
          <p:cNvCxnSpPr>
            <a:cxnSpLocks noChangeShapeType="1"/>
          </p:cNvCxnSpPr>
          <p:nvPr/>
        </p:nvCxnSpPr>
        <p:spPr bwMode="auto">
          <a:xfrm flipV="1">
            <a:off x="13358689" y="1753676"/>
            <a:ext cx="2432483" cy="812657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" name="Straight Connector 3"/>
          <p:cNvCxnSpPr>
            <a:cxnSpLocks noChangeShapeType="1"/>
          </p:cNvCxnSpPr>
          <p:nvPr/>
        </p:nvCxnSpPr>
        <p:spPr bwMode="auto">
          <a:xfrm>
            <a:off x="15791167" y="1753675"/>
            <a:ext cx="2286573" cy="982542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>
          <a:xfrm flipV="1">
            <a:off x="13358444" y="8356153"/>
            <a:ext cx="6074733" cy="1523837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flipV="1">
            <a:off x="18666209" y="8356154"/>
            <a:ext cx="766968" cy="182368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>
            <a:cxnSpLocks noChangeShapeType="1"/>
          </p:cNvCxnSpPr>
          <p:nvPr/>
        </p:nvCxnSpPr>
        <p:spPr bwMode="auto">
          <a:xfrm>
            <a:off x="15791164" y="1753676"/>
            <a:ext cx="3642013" cy="660247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5996981" y="1593597"/>
            <a:ext cx="11825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 rot="255511">
            <a:off x="19465211" y="7811049"/>
            <a:ext cx="163112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 rot="232341">
            <a:off x="17647707" y="11577889"/>
            <a:ext cx="98845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 rot="21060322">
            <a:off x="12711701" y="9407705"/>
            <a:ext cx="83502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cxnSp>
        <p:nvCxnSpPr>
          <p:cNvPr id="37" name="Straight Connector 36"/>
          <p:cNvCxnSpPr>
            <a:cxnSpLocks noChangeShapeType="1"/>
          </p:cNvCxnSpPr>
          <p:nvPr/>
        </p:nvCxnSpPr>
        <p:spPr bwMode="auto">
          <a:xfrm>
            <a:off x="13357651" y="9879509"/>
            <a:ext cx="4720091" cy="1699589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>
            <a:cxnSpLocks noChangeShapeType="1"/>
          </p:cNvCxnSpPr>
          <p:nvPr/>
        </p:nvCxnSpPr>
        <p:spPr bwMode="auto">
          <a:xfrm flipH="1" flipV="1">
            <a:off x="14871397" y="4816065"/>
            <a:ext cx="2374800" cy="3216168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Arc 55"/>
          <p:cNvSpPr/>
          <p:nvPr/>
        </p:nvSpPr>
        <p:spPr bwMode="auto">
          <a:xfrm rot="1583339">
            <a:off x="10972958" y="11540315"/>
            <a:ext cx="1968451" cy="1166326"/>
          </a:xfrm>
          <a:prstGeom prst="arc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11813683" y="11879066"/>
          <a:ext cx="809627" cy="83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3683" y="11879066"/>
                        <a:ext cx="809627" cy="835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>
            <a:cxnSpLocks noChangeShapeType="1"/>
          </p:cNvCxnSpPr>
          <p:nvPr/>
        </p:nvCxnSpPr>
        <p:spPr bwMode="auto">
          <a:xfrm>
            <a:off x="14838320" y="4757190"/>
            <a:ext cx="4594859" cy="3598963"/>
          </a:xfrm>
          <a:prstGeom prst="line">
            <a:avLst/>
          </a:prstGeom>
          <a:noFill/>
          <a:ln w="28575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>
            <a:cxnSpLocks noChangeShapeType="1"/>
          </p:cNvCxnSpPr>
          <p:nvPr/>
        </p:nvCxnSpPr>
        <p:spPr bwMode="auto">
          <a:xfrm flipH="1" flipV="1">
            <a:off x="17302260" y="8137635"/>
            <a:ext cx="3331165" cy="4511363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7" name="Straight Connector 56"/>
          <p:cNvCxnSpPr>
            <a:cxnSpLocks noChangeShapeType="1"/>
          </p:cNvCxnSpPr>
          <p:nvPr/>
        </p:nvCxnSpPr>
        <p:spPr bwMode="auto">
          <a:xfrm>
            <a:off x="18072363" y="11593058"/>
            <a:ext cx="2690533" cy="96879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Connector 58"/>
          <p:cNvCxnSpPr/>
          <p:nvPr/>
        </p:nvCxnSpPr>
        <p:spPr>
          <a:xfrm>
            <a:off x="17310415" y="8098812"/>
            <a:ext cx="2122760" cy="257341"/>
          </a:xfrm>
          <a:prstGeom prst="line">
            <a:avLst/>
          </a:prstGeom>
          <a:ln w="285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115426" y="7679319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▪</a:t>
            </a: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14705141" y="4389025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▪</a:t>
            </a:r>
          </a:p>
        </p:txBody>
      </p: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V="1">
            <a:off x="18077742" y="10216853"/>
            <a:ext cx="588469" cy="1399259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TextBox 1"/>
          <p:cNvSpPr txBox="1">
            <a:spLocks noChangeArrowheads="1"/>
          </p:cNvSpPr>
          <p:nvPr/>
        </p:nvSpPr>
        <p:spPr bwMode="auto">
          <a:xfrm>
            <a:off x="548778" y="1740023"/>
            <a:ext cx="10035294" cy="280076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Ch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m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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hứ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BCD.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,F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,AC.</a:t>
            </a:r>
          </a:p>
          <a:p>
            <a:pPr algn="just"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CMR: EF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BC)</a:t>
            </a:r>
          </a:p>
        </p:txBody>
      </p:sp>
      <p:sp>
        <p:nvSpPr>
          <p:cNvPr id="40" name="TextBox 1"/>
          <p:cNvSpPr txBox="1">
            <a:spLocks noChangeArrowheads="1"/>
          </p:cNvSpPr>
          <p:nvPr/>
        </p:nvSpPr>
        <p:spPr bwMode="auto">
          <a:xfrm>
            <a:off x="548780" y="4356412"/>
            <a:ext cx="10035292" cy="212365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Khi EF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ắ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.</a:t>
            </a:r>
          </a:p>
          <a:p>
            <a:pPr algn="just"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MR: I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f(BCD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f(DEF)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19286622" y="2196690"/>
            <a:ext cx="2952547" cy="1596264"/>
            <a:chOff x="548298" y="771355"/>
            <a:chExt cx="1476273" cy="798132"/>
          </a:xfrm>
        </p:grpSpPr>
        <p:pic>
          <p:nvPicPr>
            <p:cNvPr id="42" name="Picture 41" descr="j0232133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9342">
              <a:off x="548298" y="771355"/>
              <a:ext cx="881840" cy="798132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Decagon 42"/>
            <p:cNvSpPr/>
            <p:nvPr/>
          </p:nvSpPr>
          <p:spPr>
            <a:xfrm>
              <a:off x="1418647" y="951480"/>
              <a:ext cx="605924" cy="437882"/>
            </a:xfrm>
            <a:prstGeom prst="decagon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4BC24D97-66FC-48C5-A91D-F1FB4DF61E33}"/>
              </a:ext>
            </a:extLst>
          </p:cNvPr>
          <p:cNvSpPr/>
          <p:nvPr/>
        </p:nvSpPr>
        <p:spPr>
          <a:xfrm>
            <a:off x="132608" y="7050087"/>
            <a:ext cx="10716790" cy="646177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18CC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90A3CDD-CC09-46CB-89EA-A3DBCD9D804E}"/>
                  </a:ext>
                </a:extLst>
              </p:cNvPr>
              <p:cNvSpPr txBox="1"/>
              <p:nvPr/>
            </p:nvSpPr>
            <p:spPr>
              <a:xfrm>
                <a:off x="512185" y="7659441"/>
                <a:ext cx="10748250" cy="15786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,F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,A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𝐄𝐅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⊂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790A3CDD-CC09-46CB-89EA-A3DBCD9D80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185" y="7659441"/>
                <a:ext cx="10748250" cy="1578637"/>
              </a:xfrm>
              <a:prstGeom prst="rect">
                <a:avLst/>
              </a:prstGeom>
              <a:blipFill>
                <a:blip r:embed="rId6"/>
                <a:stretch>
                  <a:fillRect l="-2269" t="-6178" b="-16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A39E264-B52B-4D65-A112-234977E00C8B}"/>
                  </a:ext>
                </a:extLst>
              </p:cNvPr>
              <p:cNvSpPr txBox="1"/>
              <p:nvPr/>
            </p:nvSpPr>
            <p:spPr>
              <a:xfrm>
                <a:off x="473971" y="8891505"/>
                <a:ext cx="10133498" cy="38225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𝐈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𝐄𝐅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𝐂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𝐈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𝐄𝐅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𝐈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𝐁𝐂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𝐈</m:t>
                                </m:r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𝐃𝐄𝐅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𝐈</m:t>
                                </m:r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∈</m:t>
                                </m:r>
                                <m:d>
                                  <m:d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1" i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𝐁𝐂𝐃</m:t>
                                    </m:r>
                                  </m:e>
                                </m:d>
                              </m:e>
                            </m:mr>
                          </m:m>
                        </m:e>
                      </m:d>
                      <m:r>
                        <a:rPr lang="en-US" sz="4400" b="1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   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𝐈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∈(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𝐂𝐃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∩(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𝐃𝐄𝐅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FA39E264-B52B-4D65-A112-234977E00C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971" y="8891505"/>
                <a:ext cx="10133498" cy="3822585"/>
              </a:xfrm>
              <a:prstGeom prst="rect">
                <a:avLst/>
              </a:prstGeom>
              <a:blipFill>
                <a:blip r:embed="rId7"/>
                <a:stretch>
                  <a:fillRect l="-2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67">
            <a:extLst>
              <a:ext uri="{FF2B5EF4-FFF2-40B4-BE49-F238E27FC236}">
                <a16:creationId xmlns:a16="http://schemas.microsoft.com/office/drawing/2014/main" id="{3AF27EFA-61BA-48A0-A8C9-A02F0318AA08}"/>
              </a:ext>
            </a:extLst>
          </p:cNvPr>
          <p:cNvGrpSpPr/>
          <p:nvPr/>
        </p:nvGrpSpPr>
        <p:grpSpPr>
          <a:xfrm>
            <a:off x="143824" y="1576121"/>
            <a:ext cx="4199575" cy="900000"/>
            <a:chOff x="1311958" y="3405486"/>
            <a:chExt cx="4175302" cy="940513"/>
          </a:xfrm>
        </p:grpSpPr>
        <p:sp>
          <p:nvSpPr>
            <p:cNvPr id="58" name="Freeform 20">
              <a:extLst>
                <a:ext uri="{FF2B5EF4-FFF2-40B4-BE49-F238E27FC236}">
                  <a16:creationId xmlns:a16="http://schemas.microsoft.com/office/drawing/2014/main" id="{7A7AB4CE-37D2-4169-9643-E8290F77AE4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83271" y="2209197"/>
              <a:ext cx="793396" cy="341458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C5BA1368-D4D1-4C7F-8365-617A7B3DAAB4}"/>
                </a:ext>
              </a:extLst>
            </p:cNvPr>
            <p:cNvSpPr txBox="1"/>
            <p:nvPr/>
          </p:nvSpPr>
          <p:spPr>
            <a:xfrm>
              <a:off x="2380677" y="3439444"/>
              <a:ext cx="2945547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.T53</a:t>
              </a:r>
            </a:p>
          </p:txBody>
        </p:sp>
        <p:grpSp>
          <p:nvGrpSpPr>
            <p:cNvPr id="61" name="Group 70">
              <a:extLst>
                <a:ext uri="{FF2B5EF4-FFF2-40B4-BE49-F238E27FC236}">
                  <a16:creationId xmlns:a16="http://schemas.microsoft.com/office/drawing/2014/main" id="{2E3AED37-1BD1-46E2-B3F4-7BBE68FD3F9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7C231A44-24D5-4A86-A814-1186006A1A8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Freeform 13">
                <a:extLst>
                  <a:ext uri="{FF2B5EF4-FFF2-40B4-BE49-F238E27FC236}">
                    <a16:creationId xmlns:a16="http://schemas.microsoft.com/office/drawing/2014/main" id="{ACBB1EFA-EC25-4A88-9B9F-24DF6908E9C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14">
                <a:extLst>
                  <a:ext uri="{FF2B5EF4-FFF2-40B4-BE49-F238E27FC236}">
                    <a16:creationId xmlns:a16="http://schemas.microsoft.com/office/drawing/2014/main" id="{FE5FC0D3-DA27-4AFB-96D5-AD6A56366A4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15">
                <a:extLst>
                  <a:ext uri="{FF2B5EF4-FFF2-40B4-BE49-F238E27FC236}">
                    <a16:creationId xmlns:a16="http://schemas.microsoft.com/office/drawing/2014/main" id="{71E33641-1072-4763-AF59-AE112E0991E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16">
                <a:extLst>
                  <a:ext uri="{FF2B5EF4-FFF2-40B4-BE49-F238E27FC236}">
                    <a16:creationId xmlns:a16="http://schemas.microsoft.com/office/drawing/2014/main" id="{E8E699AF-282F-4D51-B048-FCC96BE4E2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7">
                <a:extLst>
                  <a:ext uri="{FF2B5EF4-FFF2-40B4-BE49-F238E27FC236}">
                    <a16:creationId xmlns:a16="http://schemas.microsoft.com/office/drawing/2014/main" id="{A205B5C3-A15F-404F-A8E3-990DCA2EB6B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8">
                <a:extLst>
                  <a:ext uri="{FF2B5EF4-FFF2-40B4-BE49-F238E27FC236}">
                    <a16:creationId xmlns:a16="http://schemas.microsoft.com/office/drawing/2014/main" id="{5CFD1D08-6C4B-4F68-923C-97534008F9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9">
                <a:extLst>
                  <a:ext uri="{FF2B5EF4-FFF2-40B4-BE49-F238E27FC236}">
                    <a16:creationId xmlns:a16="http://schemas.microsoft.com/office/drawing/2014/main" id="{76DF569D-7345-477E-B99A-78CC8D4C82C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id="{6630694A-DD43-4C2E-AC72-564467B32A0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1">
                <a:extLst>
                  <a:ext uri="{FF2B5EF4-FFF2-40B4-BE49-F238E27FC236}">
                    <a16:creationId xmlns:a16="http://schemas.microsoft.com/office/drawing/2014/main" id="{9FAA9DB8-266C-49CA-A141-26DEE7B951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2">
                <a:extLst>
                  <a:ext uri="{FF2B5EF4-FFF2-40B4-BE49-F238E27FC236}">
                    <a16:creationId xmlns:a16="http://schemas.microsoft.com/office/drawing/2014/main" id="{7AB008DA-F046-40E5-AE6D-BC47E05873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3">
                <a:extLst>
                  <a:ext uri="{FF2B5EF4-FFF2-40B4-BE49-F238E27FC236}">
                    <a16:creationId xmlns:a16="http://schemas.microsoft.com/office/drawing/2014/main" id="{8F2C6E29-ACDF-4FB1-AF00-A46B030E0E7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4">
                <a:extLst>
                  <a:ext uri="{FF2B5EF4-FFF2-40B4-BE49-F238E27FC236}">
                    <a16:creationId xmlns:a16="http://schemas.microsoft.com/office/drawing/2014/main" id="{C6E44D38-97A2-4C57-9158-3FEE6C954E1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5">
                <a:extLst>
                  <a:ext uri="{FF2B5EF4-FFF2-40B4-BE49-F238E27FC236}">
                    <a16:creationId xmlns:a16="http://schemas.microsoft.com/office/drawing/2014/main" id="{93D8AAE2-E0E0-4062-960E-DF7B9954F1F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26">
                <a:extLst>
                  <a:ext uri="{FF2B5EF4-FFF2-40B4-BE49-F238E27FC236}">
                    <a16:creationId xmlns:a16="http://schemas.microsoft.com/office/drawing/2014/main" id="{050F1F1B-259F-4C6B-B6C9-785C6495BE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27">
                <a:extLst>
                  <a:ext uri="{FF2B5EF4-FFF2-40B4-BE49-F238E27FC236}">
                    <a16:creationId xmlns:a16="http://schemas.microsoft.com/office/drawing/2014/main" id="{5C5F4EA6-0575-4ABA-B33C-878E3BE765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28">
                <a:extLst>
                  <a:ext uri="{FF2B5EF4-FFF2-40B4-BE49-F238E27FC236}">
                    <a16:creationId xmlns:a16="http://schemas.microsoft.com/office/drawing/2014/main" id="{777C9C20-E75A-4F01-BCE8-905263DCE1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29">
                <a:extLst>
                  <a:ext uri="{FF2B5EF4-FFF2-40B4-BE49-F238E27FC236}">
                    <a16:creationId xmlns:a16="http://schemas.microsoft.com/office/drawing/2014/main" id="{C1ACFBED-8E9E-4090-AE2E-013F2A8AFD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0">
                <a:extLst>
                  <a:ext uri="{FF2B5EF4-FFF2-40B4-BE49-F238E27FC236}">
                    <a16:creationId xmlns:a16="http://schemas.microsoft.com/office/drawing/2014/main" id="{D703824C-E583-42DD-9064-F0468F52A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31">
                <a:extLst>
                  <a:ext uri="{FF2B5EF4-FFF2-40B4-BE49-F238E27FC236}">
                    <a16:creationId xmlns:a16="http://schemas.microsoft.com/office/drawing/2014/main" id="{DD120012-8DAC-47CA-9CEA-B1D6235B68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32">
                <a:extLst>
                  <a:ext uri="{FF2B5EF4-FFF2-40B4-BE49-F238E27FC236}">
                    <a16:creationId xmlns:a16="http://schemas.microsoft.com/office/drawing/2014/main" id="{BA1E86B1-16BB-4C6A-83F5-37B653D0DF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33">
                <a:extLst>
                  <a:ext uri="{FF2B5EF4-FFF2-40B4-BE49-F238E27FC236}">
                    <a16:creationId xmlns:a16="http://schemas.microsoft.com/office/drawing/2014/main" id="{A16B034D-5FA9-46C9-B406-4E81F0A014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34">
                <a:extLst>
                  <a:ext uri="{FF2B5EF4-FFF2-40B4-BE49-F238E27FC236}">
                    <a16:creationId xmlns:a16="http://schemas.microsoft.com/office/drawing/2014/main" id="{82ED131E-0E5A-4256-913B-D750BC660F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35">
                <a:extLst>
                  <a:ext uri="{FF2B5EF4-FFF2-40B4-BE49-F238E27FC236}">
                    <a16:creationId xmlns:a16="http://schemas.microsoft.com/office/drawing/2014/main" id="{F32BDB6A-0E8A-4D57-A7D1-F7B58D39D1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36">
                <a:extLst>
                  <a:ext uri="{FF2B5EF4-FFF2-40B4-BE49-F238E27FC236}">
                    <a16:creationId xmlns:a16="http://schemas.microsoft.com/office/drawing/2014/main" id="{158E75A0-8630-4D72-BDA7-2A51477CE8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0" name="Group 60">
            <a:extLst>
              <a:ext uri="{FF2B5EF4-FFF2-40B4-BE49-F238E27FC236}">
                <a16:creationId xmlns:a16="http://schemas.microsoft.com/office/drawing/2014/main" id="{0D4EB3A8-39B8-401A-89C6-2F4898CC81B7}"/>
              </a:ext>
            </a:extLst>
          </p:cNvPr>
          <p:cNvGrpSpPr/>
          <p:nvPr/>
        </p:nvGrpSpPr>
        <p:grpSpPr>
          <a:xfrm>
            <a:off x="126893" y="6744816"/>
            <a:ext cx="3600000" cy="900000"/>
            <a:chOff x="1224541" y="6305967"/>
            <a:chExt cx="3568119" cy="885308"/>
          </a:xfrm>
        </p:grpSpPr>
        <p:sp>
          <p:nvSpPr>
            <p:cNvPr id="91" name="Freeform 20">
              <a:extLst>
                <a:ext uri="{FF2B5EF4-FFF2-40B4-BE49-F238E27FC236}">
                  <a16:creationId xmlns:a16="http://schemas.microsoft.com/office/drawing/2014/main" id="{2E82AC16-1B81-426B-83C2-E8CDCA9DF6C4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36D28688-3B70-4700-A143-3E181B2F12B0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3" name="Round Diagonal Corner Rectangle 58">
              <a:extLst>
                <a:ext uri="{FF2B5EF4-FFF2-40B4-BE49-F238E27FC236}">
                  <a16:creationId xmlns:a16="http://schemas.microsoft.com/office/drawing/2014/main" id="{E9927E7A-89EE-4823-9E20-1465D0666EA5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reeform 15">
              <a:extLst>
                <a:ext uri="{FF2B5EF4-FFF2-40B4-BE49-F238E27FC236}">
                  <a16:creationId xmlns:a16="http://schemas.microsoft.com/office/drawing/2014/main" id="{0F5138A3-E51C-4CDF-898A-2103A8E592E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38117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7" grpId="0"/>
      <p:bldP spid="8" grpId="0"/>
      <p:bldP spid="10" grpId="0"/>
      <p:bldP spid="56" grpId="0" animBg="1"/>
      <p:bldP spid="6" grpId="0"/>
      <p:bldP spid="82" grpId="0"/>
      <p:bldP spid="45" grpId="0" animBg="1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8">
            <a:extLst>
              <a:ext uri="{FF2B5EF4-FFF2-40B4-BE49-F238E27FC236}">
                <a16:creationId xmlns:a16="http://schemas.microsoft.com/office/drawing/2014/main" id="{D7CD0E9D-B330-4525-8E0D-A496DE7F1A83}"/>
              </a:ext>
            </a:extLst>
          </p:cNvPr>
          <p:cNvSpPr/>
          <p:nvPr/>
        </p:nvSpPr>
        <p:spPr>
          <a:xfrm>
            <a:off x="136465" y="1686852"/>
            <a:ext cx="10106117" cy="56440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18CC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Freeform 65"/>
          <p:cNvSpPr/>
          <p:nvPr/>
        </p:nvSpPr>
        <p:spPr>
          <a:xfrm>
            <a:off x="18140086" y="8047929"/>
            <a:ext cx="6158755" cy="1680883"/>
          </a:xfrm>
          <a:custGeom>
            <a:avLst/>
            <a:gdLst>
              <a:gd name="connsiteX0" fmla="*/ 0 w 3079377"/>
              <a:gd name="connsiteY0" fmla="*/ 0 h 840441"/>
              <a:gd name="connsiteX1" fmla="*/ 3079377 w 3079377"/>
              <a:gd name="connsiteY1" fmla="*/ 578223 h 840441"/>
              <a:gd name="connsiteX2" fmla="*/ 457200 w 3079377"/>
              <a:gd name="connsiteY2" fmla="*/ 840441 h 840441"/>
              <a:gd name="connsiteX3" fmla="*/ 0 w 3079377"/>
              <a:gd name="connsiteY3" fmla="*/ 0 h 840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079377" h="840441">
                <a:moveTo>
                  <a:pt x="0" y="0"/>
                </a:moveTo>
                <a:lnTo>
                  <a:pt x="3079377" y="578223"/>
                </a:lnTo>
                <a:lnTo>
                  <a:pt x="457200" y="840441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7" name="Freeform 56"/>
          <p:cNvSpPr/>
          <p:nvPr/>
        </p:nvSpPr>
        <p:spPr>
          <a:xfrm>
            <a:off x="12189942" y="7334139"/>
            <a:ext cx="4893277" cy="3126261"/>
          </a:xfrm>
          <a:custGeom>
            <a:avLst/>
            <a:gdLst>
              <a:gd name="connsiteX0" fmla="*/ 1007076 w 2446638"/>
              <a:gd name="connsiteY0" fmla="*/ 0 h 1563130"/>
              <a:gd name="connsiteX1" fmla="*/ 0 w 2446638"/>
              <a:gd name="connsiteY1" fmla="*/ 1563130 h 1563130"/>
              <a:gd name="connsiteX2" fmla="*/ 2446638 w 2446638"/>
              <a:gd name="connsiteY2" fmla="*/ 1322173 h 1563130"/>
              <a:gd name="connsiteX3" fmla="*/ 1007076 w 2446638"/>
              <a:gd name="connsiteY3" fmla="*/ 0 h 1563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46638" h="1563130">
                <a:moveTo>
                  <a:pt x="1007076" y="0"/>
                </a:moveTo>
                <a:lnTo>
                  <a:pt x="0" y="1563130"/>
                </a:lnTo>
                <a:lnTo>
                  <a:pt x="2446638" y="1322173"/>
                </a:lnTo>
                <a:lnTo>
                  <a:pt x="1007076" y="0"/>
                </a:lnTo>
                <a:close/>
              </a:path>
            </a:pathLst>
          </a:cu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Freeform 67"/>
          <p:cNvSpPr/>
          <p:nvPr/>
        </p:nvSpPr>
        <p:spPr>
          <a:xfrm>
            <a:off x="13371575" y="2323061"/>
            <a:ext cx="6217920" cy="10655808"/>
          </a:xfrm>
          <a:custGeom>
            <a:avLst/>
            <a:gdLst>
              <a:gd name="connsiteX0" fmla="*/ 804672 w 3108960"/>
              <a:gd name="connsiteY0" fmla="*/ 0 h 5327904"/>
              <a:gd name="connsiteX1" fmla="*/ 3108960 w 3108960"/>
              <a:gd name="connsiteY1" fmla="*/ 4255008 h 5327904"/>
              <a:gd name="connsiteX2" fmla="*/ 0 w 3108960"/>
              <a:gd name="connsiteY2" fmla="*/ 5327904 h 5327904"/>
              <a:gd name="connsiteX3" fmla="*/ 804672 w 3108960"/>
              <a:gd name="connsiteY3" fmla="*/ 0 h 5327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08960" h="5327904">
                <a:moveTo>
                  <a:pt x="804672" y="0"/>
                </a:moveTo>
                <a:lnTo>
                  <a:pt x="3108960" y="4255008"/>
                </a:lnTo>
                <a:lnTo>
                  <a:pt x="0" y="5327904"/>
                </a:lnTo>
                <a:lnTo>
                  <a:pt x="804672" y="0"/>
                </a:lnTo>
                <a:close/>
              </a:path>
            </a:pathLst>
          </a:cu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Freeform 66"/>
          <p:cNvSpPr/>
          <p:nvPr/>
        </p:nvSpPr>
        <p:spPr>
          <a:xfrm>
            <a:off x="12183037" y="7389021"/>
            <a:ext cx="1990165" cy="3039035"/>
          </a:xfrm>
          <a:custGeom>
            <a:avLst/>
            <a:gdLst>
              <a:gd name="connsiteX0" fmla="*/ 995082 w 995082"/>
              <a:gd name="connsiteY0" fmla="*/ 0 h 1519517"/>
              <a:gd name="connsiteX1" fmla="*/ 0 w 995082"/>
              <a:gd name="connsiteY1" fmla="*/ 1519517 h 1519517"/>
              <a:gd name="connsiteX2" fmla="*/ 786653 w 995082"/>
              <a:gd name="connsiteY2" fmla="*/ 1438835 h 1519517"/>
              <a:gd name="connsiteX3" fmla="*/ 995082 w 995082"/>
              <a:gd name="connsiteY3" fmla="*/ 0 h 1519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95082" h="1519517">
                <a:moveTo>
                  <a:pt x="995082" y="0"/>
                </a:moveTo>
                <a:lnTo>
                  <a:pt x="0" y="1519517"/>
                </a:lnTo>
                <a:lnTo>
                  <a:pt x="786653" y="1438835"/>
                </a:lnTo>
                <a:lnTo>
                  <a:pt x="995082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8" name="Straight Connector 7"/>
          <p:cNvCxnSpPr>
            <a:cxnSpLocks noChangeShapeType="1"/>
          </p:cNvCxnSpPr>
          <p:nvPr/>
        </p:nvCxnSpPr>
        <p:spPr bwMode="auto">
          <a:xfrm flipV="1">
            <a:off x="11049000" y="2292582"/>
            <a:ext cx="3935413" cy="579896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>
            <a:cxnSpLocks noChangeShapeType="1"/>
          </p:cNvCxnSpPr>
          <p:nvPr/>
        </p:nvCxnSpPr>
        <p:spPr bwMode="auto">
          <a:xfrm flipH="1" flipV="1">
            <a:off x="11048999" y="8056802"/>
            <a:ext cx="8585200" cy="2742957"/>
          </a:xfrm>
          <a:prstGeom prst="line">
            <a:avLst/>
          </a:prstGeom>
          <a:noFill/>
          <a:ln w="28575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6763199" y="9489487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▪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0396030" y="7366148"/>
            <a:ext cx="9779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741496" y="8331195"/>
            <a:ext cx="102234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4666345" y="1499849"/>
            <a:ext cx="102234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flipV="1">
            <a:off x="13344527" y="2268863"/>
            <a:ext cx="1639888" cy="10694899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flipH="1" flipV="1">
            <a:off x="11110690" y="8117625"/>
            <a:ext cx="2295525" cy="490696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flipV="1">
            <a:off x="13344530" y="10805855"/>
            <a:ext cx="6289675" cy="215790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>
            <a:off x="14984414" y="2292582"/>
            <a:ext cx="4649789" cy="8507173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9568390" y="10590975"/>
            <a:ext cx="9779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12690289" y="12653207"/>
            <a:ext cx="9779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1428326" y="10079361"/>
            <a:ext cx="9779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6624302" y="9089372"/>
            <a:ext cx="9779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3427942" y="6522479"/>
            <a:ext cx="97790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4081014" y="6914753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▪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2031089" y="10060745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▪</a:t>
            </a:r>
          </a:p>
        </p:txBody>
      </p:sp>
      <p:cxnSp>
        <p:nvCxnSpPr>
          <p:cNvPr id="28" name="Straight Connector 27"/>
          <p:cNvCxnSpPr>
            <a:cxnSpLocks noChangeShapeType="1"/>
          </p:cNvCxnSpPr>
          <p:nvPr/>
        </p:nvCxnSpPr>
        <p:spPr bwMode="auto">
          <a:xfrm flipV="1">
            <a:off x="12132693" y="7330880"/>
            <a:ext cx="2088997" cy="317939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>
          <a:xfrm flipV="1">
            <a:off x="12210187" y="9951445"/>
            <a:ext cx="4903064" cy="50016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>
            <a:cxnSpLocks noChangeShapeType="1"/>
          </p:cNvCxnSpPr>
          <p:nvPr/>
        </p:nvCxnSpPr>
        <p:spPr bwMode="auto">
          <a:xfrm>
            <a:off x="14210145" y="7330883"/>
            <a:ext cx="10097656" cy="187072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Straight Connector 57"/>
          <p:cNvCxnSpPr/>
          <p:nvPr/>
        </p:nvCxnSpPr>
        <p:spPr>
          <a:xfrm flipV="1">
            <a:off x="17182670" y="9201603"/>
            <a:ext cx="7125133" cy="726832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>
            <a:cxnSpLocks noChangeShapeType="1"/>
          </p:cNvCxnSpPr>
          <p:nvPr/>
        </p:nvCxnSpPr>
        <p:spPr bwMode="auto">
          <a:xfrm flipV="1">
            <a:off x="19634199" y="9090404"/>
            <a:ext cx="4978400" cy="1708029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TextBox 69"/>
          <p:cNvSpPr txBox="1">
            <a:spLocks noChangeArrowheads="1"/>
          </p:cNvSpPr>
          <p:nvPr/>
        </p:nvSpPr>
        <p:spPr bwMode="auto">
          <a:xfrm>
            <a:off x="338315" y="4822389"/>
            <a:ext cx="10317557" cy="21236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AutoNum type="alphaLcParenR"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D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NP)</a:t>
            </a:r>
          </a:p>
          <a:p>
            <a:pPr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MNP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CD)</a:t>
            </a:r>
          </a:p>
        </p:txBody>
      </p:sp>
      <p:sp>
        <p:nvSpPr>
          <p:cNvPr id="32" name="TextBox 1"/>
          <p:cNvSpPr txBox="1">
            <a:spLocks noChangeArrowheads="1"/>
          </p:cNvSpPr>
          <p:nvPr/>
        </p:nvSpPr>
        <p:spPr bwMode="auto">
          <a:xfrm>
            <a:off x="398290" y="1925110"/>
            <a:ext cx="10364471" cy="280076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Cho 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ổ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, D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,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,BC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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D,</a:t>
            </a:r>
          </a:p>
          <a:p>
            <a:pPr eaLnBrk="1" hangingPunct="1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P = 2PD.</a:t>
            </a:r>
          </a:p>
        </p:txBody>
      </p:sp>
      <p:grpSp>
        <p:nvGrpSpPr>
          <p:cNvPr id="33" name="Group 32"/>
          <p:cNvGrpSpPr/>
          <p:nvPr/>
        </p:nvGrpSpPr>
        <p:grpSpPr>
          <a:xfrm>
            <a:off x="20026856" y="1713166"/>
            <a:ext cx="2952547" cy="1596264"/>
            <a:chOff x="548298" y="771355"/>
            <a:chExt cx="1476273" cy="798132"/>
          </a:xfrm>
        </p:grpSpPr>
        <p:pic>
          <p:nvPicPr>
            <p:cNvPr id="34" name="Picture 33" descr="j023213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9342">
              <a:off x="548298" y="771355"/>
              <a:ext cx="881840" cy="798132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" name="Decagon 34"/>
            <p:cNvSpPr/>
            <p:nvPr/>
          </p:nvSpPr>
          <p:spPr>
            <a:xfrm>
              <a:off x="1418647" y="951480"/>
              <a:ext cx="605924" cy="437882"/>
            </a:xfrm>
            <a:prstGeom prst="decagon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4267F6AD-74C7-4268-996E-BCA149AB3267}"/>
              </a:ext>
            </a:extLst>
          </p:cNvPr>
          <p:cNvSpPr/>
          <p:nvPr/>
        </p:nvSpPr>
        <p:spPr>
          <a:xfrm>
            <a:off x="96666" y="7987653"/>
            <a:ext cx="10155409" cy="562156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18CC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66B77D7-B0EE-4D42-BFFF-D3D6B4F6E153}"/>
                  </a:ext>
                </a:extLst>
              </p:cNvPr>
              <p:cNvSpPr txBox="1"/>
              <p:nvPr/>
            </p:nvSpPr>
            <p:spPr>
              <a:xfrm>
                <a:off x="-389549" y="8715737"/>
                <a:ext cx="9293703" cy="19061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4572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Do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𝐏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𝐏𝐃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𝐏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𝐃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𝐄</m:t>
                    </m:r>
                  </m:oMath>
                </a14:m>
                <a:endParaRPr lang="en-US" sz="4400" b="1" i="0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→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𝐄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𝐂𝐃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∩(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𝐍𝐏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866B77D7-B0EE-4D42-BFFF-D3D6B4F6E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89549" y="8715737"/>
                <a:ext cx="9293703" cy="1906163"/>
              </a:xfrm>
              <a:prstGeom prst="rect">
                <a:avLst/>
              </a:prstGeom>
              <a:blipFill>
                <a:blip r:embed="rId3"/>
                <a:stretch>
                  <a:fillRect t="-5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67">
            <a:extLst>
              <a:ext uri="{FF2B5EF4-FFF2-40B4-BE49-F238E27FC236}">
                <a16:creationId xmlns:a16="http://schemas.microsoft.com/office/drawing/2014/main" id="{D26C1E59-7DB2-4A40-9A44-0105B8C27AF1}"/>
              </a:ext>
            </a:extLst>
          </p:cNvPr>
          <p:cNvGrpSpPr/>
          <p:nvPr/>
        </p:nvGrpSpPr>
        <p:grpSpPr>
          <a:xfrm>
            <a:off x="111065" y="1546030"/>
            <a:ext cx="4003734" cy="900000"/>
            <a:chOff x="1311958" y="3405486"/>
            <a:chExt cx="3980593" cy="940513"/>
          </a:xfrm>
        </p:grpSpPr>
        <p:sp>
          <p:nvSpPr>
            <p:cNvPr id="42" name="Freeform 20">
              <a:extLst>
                <a:ext uri="{FF2B5EF4-FFF2-40B4-BE49-F238E27FC236}">
                  <a16:creationId xmlns:a16="http://schemas.microsoft.com/office/drawing/2014/main" id="{0939420F-2077-41F4-BDAA-215CC1C3726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285916" y="2306551"/>
              <a:ext cx="793396" cy="3219875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E86EB9BC-AAA2-47CE-BDDF-DD85C36CD5F2}"/>
                </a:ext>
              </a:extLst>
            </p:cNvPr>
            <p:cNvSpPr txBox="1"/>
            <p:nvPr/>
          </p:nvSpPr>
          <p:spPr>
            <a:xfrm>
              <a:off x="2144920" y="3488264"/>
              <a:ext cx="2945547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T54</a:t>
              </a:r>
            </a:p>
          </p:txBody>
        </p:sp>
        <p:grpSp>
          <p:nvGrpSpPr>
            <p:cNvPr id="44" name="Group 70">
              <a:extLst>
                <a:ext uri="{FF2B5EF4-FFF2-40B4-BE49-F238E27FC236}">
                  <a16:creationId xmlns:a16="http://schemas.microsoft.com/office/drawing/2014/main" id="{ED2F6126-5B5A-4B6C-9E21-0091DF610191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01BDA4A0-E8A9-4B9C-A929-BCB37E4DC453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3">
                <a:extLst>
                  <a:ext uri="{FF2B5EF4-FFF2-40B4-BE49-F238E27FC236}">
                    <a16:creationId xmlns:a16="http://schemas.microsoft.com/office/drawing/2014/main" id="{8E886E6C-D989-401F-A2CB-10B209ACAD6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4">
                <a:extLst>
                  <a:ext uri="{FF2B5EF4-FFF2-40B4-BE49-F238E27FC236}">
                    <a16:creationId xmlns:a16="http://schemas.microsoft.com/office/drawing/2014/main" id="{9AD2436C-9E24-48BC-A74E-B85E045AB7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5">
                <a:extLst>
                  <a:ext uri="{FF2B5EF4-FFF2-40B4-BE49-F238E27FC236}">
                    <a16:creationId xmlns:a16="http://schemas.microsoft.com/office/drawing/2014/main" id="{96C539A7-2E50-41FA-B73E-EE00185FF13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16">
                <a:extLst>
                  <a:ext uri="{FF2B5EF4-FFF2-40B4-BE49-F238E27FC236}">
                    <a16:creationId xmlns:a16="http://schemas.microsoft.com/office/drawing/2014/main" id="{70BB2727-7928-4DDD-BE38-4B9C4BA5E90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17">
                <a:extLst>
                  <a:ext uri="{FF2B5EF4-FFF2-40B4-BE49-F238E27FC236}">
                    <a16:creationId xmlns:a16="http://schemas.microsoft.com/office/drawing/2014/main" id="{DFDECFB3-94F2-467B-B78F-BCD8D1C44BF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18">
                <a:extLst>
                  <a:ext uri="{FF2B5EF4-FFF2-40B4-BE49-F238E27FC236}">
                    <a16:creationId xmlns:a16="http://schemas.microsoft.com/office/drawing/2014/main" id="{B611F2D3-4DCF-4FE3-AE6F-F8440F59620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9">
                <a:extLst>
                  <a:ext uri="{FF2B5EF4-FFF2-40B4-BE49-F238E27FC236}">
                    <a16:creationId xmlns:a16="http://schemas.microsoft.com/office/drawing/2014/main" id="{0BD0AB6B-97B0-4087-9BE0-2D27CD5D8ED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0">
                <a:extLst>
                  <a:ext uri="{FF2B5EF4-FFF2-40B4-BE49-F238E27FC236}">
                    <a16:creationId xmlns:a16="http://schemas.microsoft.com/office/drawing/2014/main" id="{6620FDD5-F7DA-4DF9-A3A7-C807E0BB15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1">
                <a:extLst>
                  <a:ext uri="{FF2B5EF4-FFF2-40B4-BE49-F238E27FC236}">
                    <a16:creationId xmlns:a16="http://schemas.microsoft.com/office/drawing/2014/main" id="{B67AFB0B-63F1-48AC-9DC4-7CA32BE8D1D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22">
                <a:extLst>
                  <a:ext uri="{FF2B5EF4-FFF2-40B4-BE49-F238E27FC236}">
                    <a16:creationId xmlns:a16="http://schemas.microsoft.com/office/drawing/2014/main" id="{AF72C3B0-14B9-429A-8237-BD20AC4C2B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3">
                <a:extLst>
                  <a:ext uri="{FF2B5EF4-FFF2-40B4-BE49-F238E27FC236}">
                    <a16:creationId xmlns:a16="http://schemas.microsoft.com/office/drawing/2014/main" id="{3695D0C8-24AE-4234-B34C-44CBAB57477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24">
                <a:extLst>
                  <a:ext uri="{FF2B5EF4-FFF2-40B4-BE49-F238E27FC236}">
                    <a16:creationId xmlns:a16="http://schemas.microsoft.com/office/drawing/2014/main" id="{E85F3C24-14EC-48D7-AD38-5A6F34099C2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25">
                <a:extLst>
                  <a:ext uri="{FF2B5EF4-FFF2-40B4-BE49-F238E27FC236}">
                    <a16:creationId xmlns:a16="http://schemas.microsoft.com/office/drawing/2014/main" id="{C9B218FE-FF91-4C36-874B-8DF6D2C557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26">
                <a:extLst>
                  <a:ext uri="{FF2B5EF4-FFF2-40B4-BE49-F238E27FC236}">
                    <a16:creationId xmlns:a16="http://schemas.microsoft.com/office/drawing/2014/main" id="{0F6E903F-8FDF-47BC-9214-4935961F96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27">
                <a:extLst>
                  <a:ext uri="{FF2B5EF4-FFF2-40B4-BE49-F238E27FC236}">
                    <a16:creationId xmlns:a16="http://schemas.microsoft.com/office/drawing/2014/main" id="{A8120794-4244-47DF-B3E8-307884FAAA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28">
                <a:extLst>
                  <a:ext uri="{FF2B5EF4-FFF2-40B4-BE49-F238E27FC236}">
                    <a16:creationId xmlns:a16="http://schemas.microsoft.com/office/drawing/2014/main" id="{FDADE330-2289-4B08-8261-6FE9DA06E6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29">
                <a:extLst>
                  <a:ext uri="{FF2B5EF4-FFF2-40B4-BE49-F238E27FC236}">
                    <a16:creationId xmlns:a16="http://schemas.microsoft.com/office/drawing/2014/main" id="{B1F24F92-89FD-41A2-90FF-541890CA77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30">
                <a:extLst>
                  <a:ext uri="{FF2B5EF4-FFF2-40B4-BE49-F238E27FC236}">
                    <a16:creationId xmlns:a16="http://schemas.microsoft.com/office/drawing/2014/main" id="{539C217A-9A0B-4337-BEA6-169E47CA55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31">
                <a:extLst>
                  <a:ext uri="{FF2B5EF4-FFF2-40B4-BE49-F238E27FC236}">
                    <a16:creationId xmlns:a16="http://schemas.microsoft.com/office/drawing/2014/main" id="{8F09E506-D6EC-41EE-99F8-7E069C056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32">
                <a:extLst>
                  <a:ext uri="{FF2B5EF4-FFF2-40B4-BE49-F238E27FC236}">
                    <a16:creationId xmlns:a16="http://schemas.microsoft.com/office/drawing/2014/main" id="{24939619-24B1-4C7C-9C96-D13934AFAA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33">
                <a:extLst>
                  <a:ext uri="{FF2B5EF4-FFF2-40B4-BE49-F238E27FC236}">
                    <a16:creationId xmlns:a16="http://schemas.microsoft.com/office/drawing/2014/main" id="{48CBE14A-66E9-48D4-AF19-6CD7EB3CFA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34">
                <a:extLst>
                  <a:ext uri="{FF2B5EF4-FFF2-40B4-BE49-F238E27FC236}">
                    <a16:creationId xmlns:a16="http://schemas.microsoft.com/office/drawing/2014/main" id="{0B228278-DE00-4E3E-83D1-5EA674712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35">
                <a:extLst>
                  <a:ext uri="{FF2B5EF4-FFF2-40B4-BE49-F238E27FC236}">
                    <a16:creationId xmlns:a16="http://schemas.microsoft.com/office/drawing/2014/main" id="{C31A48DA-905F-4E76-A3C2-6079D68EDB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36">
                <a:extLst>
                  <a:ext uri="{FF2B5EF4-FFF2-40B4-BE49-F238E27FC236}">
                    <a16:creationId xmlns:a16="http://schemas.microsoft.com/office/drawing/2014/main" id="{38D39778-A714-421F-A8E8-5532EA9F19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6" name="Group 60">
            <a:extLst>
              <a:ext uri="{FF2B5EF4-FFF2-40B4-BE49-F238E27FC236}">
                <a16:creationId xmlns:a16="http://schemas.microsoft.com/office/drawing/2014/main" id="{7946351C-55A1-4746-BA5F-E2EBE4C8EA83}"/>
              </a:ext>
            </a:extLst>
          </p:cNvPr>
          <p:cNvGrpSpPr/>
          <p:nvPr/>
        </p:nvGrpSpPr>
        <p:grpSpPr>
          <a:xfrm>
            <a:off x="143756" y="7734296"/>
            <a:ext cx="3600000" cy="900000"/>
            <a:chOff x="1224541" y="6305967"/>
            <a:chExt cx="3568119" cy="885308"/>
          </a:xfrm>
        </p:grpSpPr>
        <p:sp>
          <p:nvSpPr>
            <p:cNvPr id="107" name="Freeform 20">
              <a:extLst>
                <a:ext uri="{FF2B5EF4-FFF2-40B4-BE49-F238E27FC236}">
                  <a16:creationId xmlns:a16="http://schemas.microsoft.com/office/drawing/2014/main" id="{856A00C5-583E-4E2F-9F57-84E8EA56E8D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DFA25706-8BC9-4E24-8AE3-1D481425502E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9" name="Round Diagonal Corner Rectangle 58">
              <a:extLst>
                <a:ext uri="{FF2B5EF4-FFF2-40B4-BE49-F238E27FC236}">
                  <a16:creationId xmlns:a16="http://schemas.microsoft.com/office/drawing/2014/main" id="{75F57D51-CD0F-41BA-B9C8-041D4E8E7658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Freeform 15">
              <a:extLst>
                <a:ext uri="{FF2B5EF4-FFF2-40B4-BE49-F238E27FC236}">
                  <a16:creationId xmlns:a16="http://schemas.microsoft.com/office/drawing/2014/main" id="{8D2E21A7-658D-493A-8532-0AC7225FA3F2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32A14A2F-83CD-472A-B0EA-89EE8FFFAF00}"/>
                  </a:ext>
                </a:extLst>
              </p:cNvPr>
              <p:cNvSpPr txBox="1"/>
              <p:nvPr/>
            </p:nvSpPr>
            <p:spPr>
              <a:xfrm>
                <a:off x="-438037" y="10358703"/>
                <a:ext cx="9293703" cy="28643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4572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𝐌</m:t>
                              </m:r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(</m:t>
                              </m:r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𝐌𝐍𝐏</m:t>
                              </m:r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∩(</m:t>
                              </m:r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𝐂𝐃</m:t>
                              </m:r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𝐄</m:t>
                              </m:r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(</m:t>
                              </m:r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𝐌𝐍𝐏</m:t>
                              </m:r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∩(</m:t>
                              </m:r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𝐂𝐃</m:t>
                              </m:r>
                              <m:r>
                                <a:rPr lang="en-US" sz="4400" b="1" i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400" b="1" dirty="0">
                  <a:solidFill>
                    <a:srgbClr val="000000"/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4572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→(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𝐂𝐃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∩(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𝐍𝐏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sz="4400" b="1" i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𝐄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32A14A2F-83CD-472A-B0EA-89EE8FFFAF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38037" y="10358703"/>
                <a:ext cx="9293703" cy="28643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865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3" dur="2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8" dur="20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4" dur="20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57" grpId="0" animBg="1"/>
      <p:bldP spid="68" grpId="0" animBg="1"/>
      <p:bldP spid="67" grpId="0" animBg="1"/>
      <p:bldP spid="11" grpId="0"/>
      <p:bldP spid="12" grpId="0"/>
      <p:bldP spid="13" grpId="0"/>
      <p:bldP spid="14" grpId="0"/>
      <p:bldP spid="20" grpId="0"/>
      <p:bldP spid="21" grpId="0"/>
      <p:bldP spid="22" grpId="0"/>
      <p:bldP spid="23" grpId="0"/>
      <p:bldP spid="24" grpId="0"/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TextBox 54"/>
          <p:cNvSpPr txBox="1">
            <a:spLocks noChangeArrowheads="1"/>
          </p:cNvSpPr>
          <p:nvPr/>
        </p:nvSpPr>
        <p:spPr bwMode="auto">
          <a:xfrm>
            <a:off x="786088" y="2890091"/>
            <a:ext cx="10881126" cy="889474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rgbClr val="145F82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.ABC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,C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ề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CD.</a:t>
            </a:r>
          </a:p>
          <a:p>
            <a:pPr marL="914411" indent="-914411">
              <a:spcBef>
                <a:spcPct val="0"/>
              </a:spcBef>
              <a:buFontTx/>
              <a:buAutoNum type="alphaLcPeriod"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BM).</a:t>
            </a:r>
          </a:p>
          <a:p>
            <a:pPr marL="914411" indent="-914411">
              <a:spcBef>
                <a:spcPct val="0"/>
              </a:spcBef>
              <a:buFontTx/>
              <a:buAutoNum type="alphaLcPeriod"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BM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AC).</a:t>
            </a:r>
          </a:p>
          <a:p>
            <a:pPr marL="914411" indent="-914411">
              <a:spcBef>
                <a:spcPct val="0"/>
              </a:spcBef>
              <a:buFontTx/>
              <a:buAutoNum type="alphaLcPeriod"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AC).</a:t>
            </a:r>
          </a:p>
          <a:p>
            <a:pPr marL="914411" indent="-914411">
              <a:spcBef>
                <a:spcPct val="0"/>
              </a:spcBef>
              <a:buFontTx/>
              <a:buAutoNum type="alphaLcPeriod"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C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BM),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y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CD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BM).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C680D807-3A2A-4349-B418-860DEAE410CE}"/>
              </a:ext>
            </a:extLst>
          </p:cNvPr>
          <p:cNvGrpSpPr/>
          <p:nvPr/>
        </p:nvGrpSpPr>
        <p:grpSpPr>
          <a:xfrm>
            <a:off x="13195909" y="2144355"/>
            <a:ext cx="9492121" cy="9478090"/>
            <a:chOff x="12163425" y="2144355"/>
            <a:chExt cx="9492121" cy="9478090"/>
          </a:xfrm>
        </p:grpSpPr>
        <p:grpSp>
          <p:nvGrpSpPr>
            <p:cNvPr id="4" name="Group 3"/>
            <p:cNvGrpSpPr/>
            <p:nvPr/>
          </p:nvGrpSpPr>
          <p:grpSpPr>
            <a:xfrm>
              <a:off x="20187765" y="9377661"/>
              <a:ext cx="1467781" cy="769441"/>
              <a:chOff x="5591866" y="3913668"/>
              <a:chExt cx="733890" cy="384721"/>
            </a:xfrm>
          </p:grpSpPr>
          <p:sp>
            <p:nvSpPr>
              <p:cNvPr id="20" name="TextBox 19"/>
              <p:cNvSpPr txBox="1">
                <a:spLocks noChangeArrowheads="1"/>
              </p:cNvSpPr>
              <p:nvPr/>
            </p:nvSpPr>
            <p:spPr bwMode="auto">
              <a:xfrm>
                <a:off x="5658883" y="3913668"/>
                <a:ext cx="666873" cy="384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</a:p>
            </p:txBody>
          </p:sp>
          <p:sp>
            <p:nvSpPr>
              <p:cNvPr id="78" name="Oval 48"/>
              <p:cNvSpPr>
                <a:spLocks noChangeArrowheads="1"/>
              </p:cNvSpPr>
              <p:nvPr/>
            </p:nvSpPr>
            <p:spPr bwMode="auto">
              <a:xfrm>
                <a:off x="5591866" y="4127954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905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14774041" y="10776485"/>
              <a:ext cx="966883" cy="845960"/>
              <a:chOff x="6857233" y="5346503"/>
              <a:chExt cx="483441" cy="422980"/>
            </a:xfrm>
          </p:grpSpPr>
          <p:sp>
            <p:nvSpPr>
              <p:cNvPr id="21" name="TextBox 20"/>
              <p:cNvSpPr txBox="1">
                <a:spLocks noChangeArrowheads="1"/>
              </p:cNvSpPr>
              <p:nvPr/>
            </p:nvSpPr>
            <p:spPr bwMode="auto">
              <a:xfrm>
                <a:off x="6857233" y="5384762"/>
                <a:ext cx="483441" cy="384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</a:p>
            </p:txBody>
          </p:sp>
          <p:sp>
            <p:nvSpPr>
              <p:cNvPr id="69" name="Oval 48"/>
              <p:cNvSpPr>
                <a:spLocks noChangeArrowheads="1"/>
              </p:cNvSpPr>
              <p:nvPr/>
            </p:nvSpPr>
            <p:spPr bwMode="auto">
              <a:xfrm>
                <a:off x="7034324" y="5346503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905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12163425" y="6963042"/>
              <a:ext cx="1333747" cy="769441"/>
              <a:chOff x="7314652" y="4055813"/>
              <a:chExt cx="666873" cy="384721"/>
            </a:xfrm>
          </p:grpSpPr>
          <p:sp>
            <p:nvSpPr>
              <p:cNvPr id="63" name="Oval 62"/>
              <p:cNvSpPr>
                <a:spLocks noChangeArrowheads="1"/>
              </p:cNvSpPr>
              <p:nvPr/>
            </p:nvSpPr>
            <p:spPr bwMode="auto">
              <a:xfrm>
                <a:off x="7696200" y="4270098"/>
                <a:ext cx="76200" cy="76200"/>
              </a:xfrm>
              <a:prstGeom prst="ellipse">
                <a:avLst/>
              </a:prstGeom>
              <a:solidFill>
                <a:srgbClr val="FFFF00"/>
              </a:solidFill>
              <a:ln w="19050" cap="sq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/>
                <a:endParaRPr lang="en-US" sz="4400" b="1">
                  <a:solidFill>
                    <a:srgbClr val="FF0066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>
                <a:spLocks noChangeArrowheads="1"/>
              </p:cNvSpPr>
              <p:nvPr/>
            </p:nvSpPr>
            <p:spPr bwMode="auto">
              <a:xfrm>
                <a:off x="7314652" y="4055813"/>
                <a:ext cx="666873" cy="3847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FFA55B27-66BD-4194-87A2-F1C34078EE3B}"/>
                </a:ext>
              </a:extLst>
            </p:cNvPr>
            <p:cNvGrpSpPr/>
            <p:nvPr/>
          </p:nvGrpSpPr>
          <p:grpSpPr>
            <a:xfrm>
              <a:off x="13002722" y="2144355"/>
              <a:ext cx="7358892" cy="8739640"/>
              <a:chOff x="12976849" y="2131655"/>
              <a:chExt cx="7358892" cy="8739640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13846072" y="6828320"/>
                <a:ext cx="1333746" cy="769442"/>
                <a:chOff x="4280604" y="5979768"/>
                <a:chExt cx="666873" cy="384721"/>
              </a:xfrm>
            </p:grpSpPr>
            <p:sp>
              <p:nvSpPr>
                <p:cNvPr id="66" name="TextBox 65"/>
                <p:cNvSpPr txBox="1">
                  <a:spLocks noChangeArrowheads="1"/>
                </p:cNvSpPr>
                <p:nvPr/>
              </p:nvSpPr>
              <p:spPr bwMode="auto">
                <a:xfrm>
                  <a:off x="4280604" y="5979768"/>
                  <a:ext cx="666873" cy="3847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</a:t>
                  </a:r>
                </a:p>
              </p:txBody>
            </p:sp>
            <p:sp>
              <p:nvSpPr>
                <p:cNvPr id="57" name="Oval 48"/>
                <p:cNvSpPr>
                  <a:spLocks noChangeArrowheads="1"/>
                </p:cNvSpPr>
                <p:nvPr/>
              </p:nvSpPr>
              <p:spPr bwMode="auto">
                <a:xfrm>
                  <a:off x="4759510" y="6064458"/>
                  <a:ext cx="76200" cy="76200"/>
                </a:xfrm>
                <a:prstGeom prst="ellipse">
                  <a:avLst/>
                </a:prstGeom>
                <a:solidFill>
                  <a:srgbClr val="FFFF00"/>
                </a:solidFill>
                <a:ln w="19050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 sz="4400" b="1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cxnSp>
            <p:nvCxnSpPr>
              <p:cNvPr id="11" name="Straight Connector 10"/>
              <p:cNvCxnSpPr>
                <a:cxnSpLocks noChangeShapeType="1"/>
              </p:cNvCxnSpPr>
              <p:nvPr/>
            </p:nvCxnSpPr>
            <p:spPr bwMode="auto">
              <a:xfrm flipH="1">
                <a:off x="12976849" y="2924377"/>
                <a:ext cx="3451293" cy="4542224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Straight Connector 26"/>
              <p:cNvCxnSpPr>
                <a:cxnSpLocks noChangeShapeType="1"/>
              </p:cNvCxnSpPr>
              <p:nvPr/>
            </p:nvCxnSpPr>
            <p:spPr bwMode="auto">
              <a:xfrm flipV="1">
                <a:off x="15210316" y="3028564"/>
                <a:ext cx="1228275" cy="784273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1" name="Straight Connector 50"/>
              <p:cNvCxnSpPr>
                <a:cxnSpLocks noChangeShapeType="1"/>
              </p:cNvCxnSpPr>
              <p:nvPr/>
            </p:nvCxnSpPr>
            <p:spPr bwMode="auto">
              <a:xfrm flipH="1" flipV="1">
                <a:off x="16428143" y="2923392"/>
                <a:ext cx="3861453" cy="701638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Straight Connector 75"/>
              <p:cNvCxnSpPr>
                <a:cxnSpLocks noChangeShapeType="1"/>
              </p:cNvCxnSpPr>
              <p:nvPr/>
            </p:nvCxnSpPr>
            <p:spPr bwMode="auto">
              <a:xfrm flipH="1" flipV="1">
                <a:off x="17158128" y="7856428"/>
                <a:ext cx="3163803" cy="203417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Straight Connector 76"/>
              <p:cNvCxnSpPr>
                <a:cxnSpLocks noChangeShapeType="1"/>
              </p:cNvCxnSpPr>
              <p:nvPr/>
            </p:nvCxnSpPr>
            <p:spPr bwMode="auto">
              <a:xfrm>
                <a:off x="16469444" y="2923391"/>
                <a:ext cx="735672" cy="500706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0" name="Straight Connector 79"/>
              <p:cNvCxnSpPr>
                <a:cxnSpLocks noChangeShapeType="1"/>
              </p:cNvCxnSpPr>
              <p:nvPr/>
            </p:nvCxnSpPr>
            <p:spPr bwMode="auto">
              <a:xfrm>
                <a:off x="12981994" y="7470584"/>
                <a:ext cx="2157515" cy="3357229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Straight Connector 85"/>
              <p:cNvCxnSpPr>
                <a:cxnSpLocks noChangeShapeType="1"/>
              </p:cNvCxnSpPr>
              <p:nvPr/>
            </p:nvCxnSpPr>
            <p:spPr bwMode="auto">
              <a:xfrm flipV="1">
                <a:off x="15149384" y="9915186"/>
                <a:ext cx="5186357" cy="912629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1" name="Straight Connector 90"/>
              <p:cNvCxnSpPr>
                <a:cxnSpLocks noChangeShapeType="1"/>
              </p:cNvCxnSpPr>
              <p:nvPr/>
            </p:nvCxnSpPr>
            <p:spPr bwMode="auto">
              <a:xfrm flipH="1" flipV="1">
                <a:off x="13050001" y="7479310"/>
                <a:ext cx="4117373" cy="371261"/>
              </a:xfrm>
              <a:prstGeom prst="line">
                <a:avLst/>
              </a:prstGeom>
              <a:noFill/>
              <a:ln w="19050" algn="ctr">
                <a:solidFill>
                  <a:schemeClr val="tx1"/>
                </a:solidFill>
                <a:prstDash val="sys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58" name="Group 57"/>
              <p:cNvGrpSpPr/>
              <p:nvPr/>
            </p:nvGrpSpPr>
            <p:grpSpPr>
              <a:xfrm>
                <a:off x="16366790" y="2131655"/>
                <a:ext cx="1333747" cy="929629"/>
                <a:chOff x="6477000" y="2641954"/>
                <a:chExt cx="666873" cy="464815"/>
              </a:xfrm>
            </p:grpSpPr>
            <p:sp>
              <p:nvSpPr>
                <p:cNvPr id="59" name="TextBox 58"/>
                <p:cNvSpPr txBox="1">
                  <a:spLocks noChangeArrowheads="1"/>
                </p:cNvSpPr>
                <p:nvPr/>
              </p:nvSpPr>
              <p:spPr bwMode="auto">
                <a:xfrm>
                  <a:off x="6477000" y="2641954"/>
                  <a:ext cx="666873" cy="3847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</a:t>
                  </a:r>
                </a:p>
              </p:txBody>
            </p:sp>
            <p:sp>
              <p:nvSpPr>
                <p:cNvPr id="61" name="Oval 48"/>
                <p:cNvSpPr>
                  <a:spLocks noChangeArrowheads="1"/>
                </p:cNvSpPr>
                <p:nvPr/>
              </p:nvSpPr>
              <p:spPr bwMode="auto">
                <a:xfrm>
                  <a:off x="6477000" y="3030569"/>
                  <a:ext cx="76200" cy="76200"/>
                </a:xfrm>
                <a:prstGeom prst="ellipse">
                  <a:avLst/>
                </a:prstGeom>
                <a:solidFill>
                  <a:srgbClr val="FFFF00"/>
                </a:solidFill>
                <a:ln w="19050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 sz="4400" b="1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grpSp>
            <p:nvGrpSpPr>
              <p:cNvPr id="2" name="Group 1"/>
              <p:cNvGrpSpPr/>
              <p:nvPr/>
            </p:nvGrpSpPr>
            <p:grpSpPr>
              <a:xfrm>
                <a:off x="17089246" y="7213042"/>
                <a:ext cx="1612586" cy="769441"/>
                <a:chOff x="6477000" y="2755067"/>
                <a:chExt cx="806293" cy="384721"/>
              </a:xfrm>
            </p:grpSpPr>
            <p:sp>
              <p:nvSpPr>
                <p:cNvPr id="9" name="TextBox 8"/>
                <p:cNvSpPr txBox="1">
                  <a:spLocks noChangeArrowheads="1"/>
                </p:cNvSpPr>
                <p:nvPr/>
              </p:nvSpPr>
              <p:spPr bwMode="auto">
                <a:xfrm>
                  <a:off x="6616420" y="2755067"/>
                  <a:ext cx="666873" cy="3847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/>
                  <a:r>
                    <a:rPr lang="en-US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</a:t>
                  </a:r>
                </a:p>
              </p:txBody>
            </p:sp>
            <p:sp>
              <p:nvSpPr>
                <p:cNvPr id="65" name="Oval 48"/>
                <p:cNvSpPr>
                  <a:spLocks noChangeArrowheads="1"/>
                </p:cNvSpPr>
                <p:nvPr/>
              </p:nvSpPr>
              <p:spPr bwMode="auto">
                <a:xfrm>
                  <a:off x="6477000" y="3030569"/>
                  <a:ext cx="76200" cy="76200"/>
                </a:xfrm>
                <a:prstGeom prst="ellipse">
                  <a:avLst/>
                </a:prstGeom>
                <a:solidFill>
                  <a:srgbClr val="FFFF00"/>
                </a:solidFill>
                <a:ln w="19050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anchor="ctr"/>
                <a:lstStyle/>
                <a:p>
                  <a:pPr algn="ctr"/>
                  <a:endParaRPr lang="en-US" sz="4400" b="1">
                    <a:solidFill>
                      <a:srgbClr val="FF0066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</p:grpSp>
      <p:sp>
        <p:nvSpPr>
          <p:cNvPr id="6" name="TextBox 5"/>
          <p:cNvSpPr txBox="1"/>
          <p:nvPr/>
        </p:nvSpPr>
        <p:spPr>
          <a:xfrm>
            <a:off x="3782856" y="12503211"/>
            <a:ext cx="4000775" cy="769441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20956856" y="2225048"/>
            <a:ext cx="2952547" cy="1596264"/>
            <a:chOff x="548298" y="771355"/>
            <a:chExt cx="1476273" cy="798132"/>
          </a:xfrm>
        </p:grpSpPr>
        <p:pic>
          <p:nvPicPr>
            <p:cNvPr id="43" name="Picture 42" descr="j023213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9342">
              <a:off x="548298" y="771355"/>
              <a:ext cx="881840" cy="798132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Decagon 43"/>
            <p:cNvSpPr/>
            <p:nvPr/>
          </p:nvSpPr>
          <p:spPr>
            <a:xfrm>
              <a:off x="1418647" y="951480"/>
              <a:ext cx="605924" cy="437882"/>
            </a:xfrm>
            <a:prstGeom prst="decagon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</a:p>
          </p:txBody>
        </p:sp>
      </p:grpSp>
      <p:grpSp>
        <p:nvGrpSpPr>
          <p:cNvPr id="48" name="Group 67">
            <a:extLst>
              <a:ext uri="{FF2B5EF4-FFF2-40B4-BE49-F238E27FC236}">
                <a16:creationId xmlns:a16="http://schemas.microsoft.com/office/drawing/2014/main" id="{BDC3952B-50A7-4318-817C-B69F39E052FA}"/>
              </a:ext>
            </a:extLst>
          </p:cNvPr>
          <p:cNvGrpSpPr/>
          <p:nvPr/>
        </p:nvGrpSpPr>
        <p:grpSpPr>
          <a:xfrm>
            <a:off x="786088" y="2326221"/>
            <a:ext cx="4041670" cy="1039269"/>
            <a:chOff x="1311958" y="3405486"/>
            <a:chExt cx="4018309" cy="940514"/>
          </a:xfrm>
        </p:grpSpPr>
        <p:sp>
          <p:nvSpPr>
            <p:cNvPr id="49" name="Freeform 20">
              <a:extLst>
                <a:ext uri="{FF2B5EF4-FFF2-40B4-BE49-F238E27FC236}">
                  <a16:creationId xmlns:a16="http://schemas.microsoft.com/office/drawing/2014/main" id="{61C16B95-AA0E-434A-AF35-F02497ADA3EC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204185" y="2388282"/>
              <a:ext cx="826210" cy="3089226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B7CB1757-5123-47C2-9FBF-A9C45961347B}"/>
                </a:ext>
              </a:extLst>
            </p:cNvPr>
            <p:cNvSpPr txBox="1"/>
            <p:nvPr/>
          </p:nvSpPr>
          <p:spPr>
            <a:xfrm>
              <a:off x="1976071" y="3524449"/>
              <a:ext cx="3354196" cy="724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0.t54</a:t>
              </a:r>
            </a:p>
          </p:txBody>
        </p:sp>
        <p:grpSp>
          <p:nvGrpSpPr>
            <p:cNvPr id="53" name="Group 70">
              <a:extLst>
                <a:ext uri="{FF2B5EF4-FFF2-40B4-BE49-F238E27FC236}">
                  <a16:creationId xmlns:a16="http://schemas.microsoft.com/office/drawing/2014/main" id="{259AF492-38FE-47DF-A049-80FDE8208895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AA9AA46-E507-4B9F-96C9-807A9CBD4DB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Freeform 13">
                <a:extLst>
                  <a:ext uri="{FF2B5EF4-FFF2-40B4-BE49-F238E27FC236}">
                    <a16:creationId xmlns:a16="http://schemas.microsoft.com/office/drawing/2014/main" id="{F610860E-4239-4388-82C3-30CB2320AC6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14">
                <a:extLst>
                  <a:ext uri="{FF2B5EF4-FFF2-40B4-BE49-F238E27FC236}">
                    <a16:creationId xmlns:a16="http://schemas.microsoft.com/office/drawing/2014/main" id="{A6AB05B5-F433-452F-ADFF-CFAA26B082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5">
                <a:extLst>
                  <a:ext uri="{FF2B5EF4-FFF2-40B4-BE49-F238E27FC236}">
                    <a16:creationId xmlns:a16="http://schemas.microsoft.com/office/drawing/2014/main" id="{AFA650F0-EB21-493A-981A-A9F6011377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6">
                <a:extLst>
                  <a:ext uri="{FF2B5EF4-FFF2-40B4-BE49-F238E27FC236}">
                    <a16:creationId xmlns:a16="http://schemas.microsoft.com/office/drawing/2014/main" id="{D4986027-082E-493E-A8F5-9DF4CD941E6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>
                <a:extLst>
                  <a:ext uri="{FF2B5EF4-FFF2-40B4-BE49-F238E27FC236}">
                    <a16:creationId xmlns:a16="http://schemas.microsoft.com/office/drawing/2014/main" id="{83CE74EE-CCD9-42B2-8006-F4C1AB67E72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8">
                <a:extLst>
                  <a:ext uri="{FF2B5EF4-FFF2-40B4-BE49-F238E27FC236}">
                    <a16:creationId xmlns:a16="http://schemas.microsoft.com/office/drawing/2014/main" id="{A8DD87E1-080D-47AA-BF87-A0314E05096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9">
                <a:extLst>
                  <a:ext uri="{FF2B5EF4-FFF2-40B4-BE49-F238E27FC236}">
                    <a16:creationId xmlns:a16="http://schemas.microsoft.com/office/drawing/2014/main" id="{2B8F20D9-5911-44B4-AF7F-F09CA64504D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0">
                <a:extLst>
                  <a:ext uri="{FF2B5EF4-FFF2-40B4-BE49-F238E27FC236}">
                    <a16:creationId xmlns:a16="http://schemas.microsoft.com/office/drawing/2014/main" id="{4FB8F0D2-0D73-4652-8B0C-5FAE3DDBFF3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1">
                <a:extLst>
                  <a:ext uri="{FF2B5EF4-FFF2-40B4-BE49-F238E27FC236}">
                    <a16:creationId xmlns:a16="http://schemas.microsoft.com/office/drawing/2014/main" id="{DF6B9DCE-D099-4FD3-90EB-9B47ACC25E8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22">
                <a:extLst>
                  <a:ext uri="{FF2B5EF4-FFF2-40B4-BE49-F238E27FC236}">
                    <a16:creationId xmlns:a16="http://schemas.microsoft.com/office/drawing/2014/main" id="{F0D7445F-8802-4EEE-B948-D56945D6E30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23">
                <a:extLst>
                  <a:ext uri="{FF2B5EF4-FFF2-40B4-BE49-F238E27FC236}">
                    <a16:creationId xmlns:a16="http://schemas.microsoft.com/office/drawing/2014/main" id="{CB8171A1-E4FC-476E-B43E-9CF65A07EB6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24">
                <a:extLst>
                  <a:ext uri="{FF2B5EF4-FFF2-40B4-BE49-F238E27FC236}">
                    <a16:creationId xmlns:a16="http://schemas.microsoft.com/office/drawing/2014/main" id="{5F149C45-779D-4512-8B57-9E67EAF9E9B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25">
                <a:extLst>
                  <a:ext uri="{FF2B5EF4-FFF2-40B4-BE49-F238E27FC236}">
                    <a16:creationId xmlns:a16="http://schemas.microsoft.com/office/drawing/2014/main" id="{12C2DD77-3997-44E5-84FA-21563DB02C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26">
                <a:extLst>
                  <a:ext uri="{FF2B5EF4-FFF2-40B4-BE49-F238E27FC236}">
                    <a16:creationId xmlns:a16="http://schemas.microsoft.com/office/drawing/2014/main" id="{5FB36005-E827-41F1-A8EB-09901CB61C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7">
                <a:extLst>
                  <a:ext uri="{FF2B5EF4-FFF2-40B4-BE49-F238E27FC236}">
                    <a16:creationId xmlns:a16="http://schemas.microsoft.com/office/drawing/2014/main" id="{366AA9D6-1172-41AA-B995-0C56AE92B7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8">
                <a:extLst>
                  <a:ext uri="{FF2B5EF4-FFF2-40B4-BE49-F238E27FC236}">
                    <a16:creationId xmlns:a16="http://schemas.microsoft.com/office/drawing/2014/main" id="{09F00E41-1911-4722-954B-534019C883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9">
                <a:extLst>
                  <a:ext uri="{FF2B5EF4-FFF2-40B4-BE49-F238E27FC236}">
                    <a16:creationId xmlns:a16="http://schemas.microsoft.com/office/drawing/2014/main" id="{62FB9951-9D7A-4398-A91F-13226DA193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30">
                <a:extLst>
                  <a:ext uri="{FF2B5EF4-FFF2-40B4-BE49-F238E27FC236}">
                    <a16:creationId xmlns:a16="http://schemas.microsoft.com/office/drawing/2014/main" id="{F8855B16-5EDF-40B4-B901-1660EDA8AC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31">
                <a:extLst>
                  <a:ext uri="{FF2B5EF4-FFF2-40B4-BE49-F238E27FC236}">
                    <a16:creationId xmlns:a16="http://schemas.microsoft.com/office/drawing/2014/main" id="{8DD45254-911D-43E8-985C-8F636F73E8D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32">
                <a:extLst>
                  <a:ext uri="{FF2B5EF4-FFF2-40B4-BE49-F238E27FC236}">
                    <a16:creationId xmlns:a16="http://schemas.microsoft.com/office/drawing/2014/main" id="{AEE74356-5AB5-4C95-AA5C-EE69D6A8A01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33">
                <a:extLst>
                  <a:ext uri="{FF2B5EF4-FFF2-40B4-BE49-F238E27FC236}">
                    <a16:creationId xmlns:a16="http://schemas.microsoft.com/office/drawing/2014/main" id="{0B3C8955-8BB7-4304-AF08-3F3B2B6D3B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34">
                <a:extLst>
                  <a:ext uri="{FF2B5EF4-FFF2-40B4-BE49-F238E27FC236}">
                    <a16:creationId xmlns:a16="http://schemas.microsoft.com/office/drawing/2014/main" id="{DAEB1986-C400-4457-A799-F02B41EE6E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5">
                <a:extLst>
                  <a:ext uri="{FF2B5EF4-FFF2-40B4-BE49-F238E27FC236}">
                    <a16:creationId xmlns:a16="http://schemas.microsoft.com/office/drawing/2014/main" id="{75811401-D0DB-4D01-AF83-EEC0769F9C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6">
                <a:extLst>
                  <a:ext uri="{FF2B5EF4-FFF2-40B4-BE49-F238E27FC236}">
                    <a16:creationId xmlns:a16="http://schemas.microsoft.com/office/drawing/2014/main" id="{447D667D-1C15-4D2F-97F6-6853E8FC60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618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Freeform 14">
            <a:extLst>
              <a:ext uri="{FF2B5EF4-FFF2-40B4-BE49-F238E27FC236}">
                <a16:creationId xmlns:a16="http://schemas.microsoft.com/office/drawing/2014/main" id="{214618FE-D181-48F8-983E-630D9E312D85}"/>
              </a:ext>
            </a:extLst>
          </p:cNvPr>
          <p:cNvSpPr/>
          <p:nvPr/>
        </p:nvSpPr>
        <p:spPr>
          <a:xfrm>
            <a:off x="17825138" y="2546389"/>
            <a:ext cx="2314656" cy="6404880"/>
          </a:xfrm>
          <a:custGeom>
            <a:avLst/>
            <a:gdLst>
              <a:gd name="connsiteX0" fmla="*/ 0 w 1123950"/>
              <a:gd name="connsiteY0" fmla="*/ 3133725 h 3190875"/>
              <a:gd name="connsiteX1" fmla="*/ 619125 w 1123950"/>
              <a:gd name="connsiteY1" fmla="*/ 3190875 h 3190875"/>
              <a:gd name="connsiteX2" fmla="*/ 1123950 w 1123950"/>
              <a:gd name="connsiteY2" fmla="*/ 0 h 3190875"/>
              <a:gd name="connsiteX3" fmla="*/ 0 w 1123950"/>
              <a:gd name="connsiteY3" fmla="*/ 3133725 h 3190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3950" h="3190875">
                <a:moveTo>
                  <a:pt x="0" y="3133725"/>
                </a:moveTo>
                <a:lnTo>
                  <a:pt x="619125" y="3190875"/>
                </a:lnTo>
                <a:lnTo>
                  <a:pt x="1123950" y="0"/>
                </a:lnTo>
                <a:lnTo>
                  <a:pt x="0" y="3133725"/>
                </a:lnTo>
                <a:close/>
              </a:path>
            </a:pathLst>
          </a:cu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1" name="Freeform 5">
            <a:extLst>
              <a:ext uri="{FF2B5EF4-FFF2-40B4-BE49-F238E27FC236}">
                <a16:creationId xmlns:a16="http://schemas.microsoft.com/office/drawing/2014/main" id="{D7BF7B96-6905-46C6-B578-27491AED4295}"/>
              </a:ext>
            </a:extLst>
          </p:cNvPr>
          <p:cNvSpPr/>
          <p:nvPr/>
        </p:nvSpPr>
        <p:spPr>
          <a:xfrm>
            <a:off x="19730143" y="2489238"/>
            <a:ext cx="4210051" cy="6915149"/>
          </a:xfrm>
          <a:custGeom>
            <a:avLst/>
            <a:gdLst>
              <a:gd name="connsiteX0" fmla="*/ 180975 w 2105025"/>
              <a:gd name="connsiteY0" fmla="*/ 0 h 3457575"/>
              <a:gd name="connsiteX1" fmla="*/ 0 w 2105025"/>
              <a:gd name="connsiteY1" fmla="*/ 3248025 h 3457575"/>
              <a:gd name="connsiteX2" fmla="*/ 2105025 w 2105025"/>
              <a:gd name="connsiteY2" fmla="*/ 3457575 h 3457575"/>
              <a:gd name="connsiteX3" fmla="*/ 180975 w 2105025"/>
              <a:gd name="connsiteY3" fmla="*/ 0 h 3457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5025" h="3457575">
                <a:moveTo>
                  <a:pt x="180975" y="0"/>
                </a:moveTo>
                <a:lnTo>
                  <a:pt x="0" y="3248025"/>
                </a:lnTo>
                <a:lnTo>
                  <a:pt x="2105025" y="3457575"/>
                </a:lnTo>
                <a:lnTo>
                  <a:pt x="180975" y="0"/>
                </a:lnTo>
                <a:close/>
              </a:path>
            </a:pathLst>
          </a:cu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Isosceles Triangle 5">
            <a:extLst>
              <a:ext uri="{FF2B5EF4-FFF2-40B4-BE49-F238E27FC236}">
                <a16:creationId xmlns:a16="http://schemas.microsoft.com/office/drawing/2014/main" id="{830DDAD6-2182-4A9F-8134-37F869088F36}"/>
              </a:ext>
            </a:extLst>
          </p:cNvPr>
          <p:cNvSpPr/>
          <p:nvPr/>
        </p:nvSpPr>
        <p:spPr>
          <a:xfrm rot="577071">
            <a:off x="19553934" y="2577907"/>
            <a:ext cx="1058370" cy="6439687"/>
          </a:xfrm>
          <a:prstGeom prst="triangle">
            <a:avLst>
              <a:gd name="adj" fmla="val 0"/>
            </a:avLst>
          </a:prstGeom>
          <a:solidFill>
            <a:srgbClr val="C8F4A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CC0DD5CB-CB09-44A4-A640-23F636ACEB69}"/>
              </a:ext>
            </a:extLst>
          </p:cNvPr>
          <p:cNvSpPr/>
          <p:nvPr/>
        </p:nvSpPr>
        <p:spPr>
          <a:xfrm>
            <a:off x="655588" y="2489238"/>
            <a:ext cx="13690174" cy="366511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18CC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9" name="TextBox 54"/>
          <p:cNvSpPr txBox="1">
            <a:spLocks noChangeArrowheads="1"/>
          </p:cNvSpPr>
          <p:nvPr/>
        </p:nvSpPr>
        <p:spPr bwMode="auto">
          <a:xfrm>
            <a:off x="1507375" y="1287007"/>
            <a:ext cx="12064615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Cho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.ABC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,C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ề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CD.</a:t>
            </a:r>
          </a:p>
          <a:p>
            <a:pPr marL="914411" indent="-914411">
              <a:spcBef>
                <a:spcPct val="0"/>
              </a:spcBef>
              <a:buFontTx/>
              <a:buAutoNum type="alphaLcPeriod"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BM).</a:t>
            </a:r>
          </a:p>
          <a:p>
            <a:pPr>
              <a:spcBef>
                <a:spcPct val="0"/>
              </a:spcBef>
              <a:buNone/>
            </a:pP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3797740" y="8885918"/>
            <a:ext cx="1467781" cy="769441"/>
            <a:chOff x="5591866" y="3913668"/>
            <a:chExt cx="733890" cy="384721"/>
          </a:xfrm>
        </p:grpSpPr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5658883" y="3913668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78" name="Oval 48"/>
            <p:cNvSpPr>
              <a:spLocks noChangeArrowheads="1"/>
            </p:cNvSpPr>
            <p:nvPr/>
          </p:nvSpPr>
          <p:spPr bwMode="auto">
            <a:xfrm>
              <a:off x="5591866" y="4127954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8384016" y="10284742"/>
            <a:ext cx="966883" cy="845960"/>
            <a:chOff x="6857233" y="5346503"/>
            <a:chExt cx="483441" cy="422980"/>
          </a:xfrm>
        </p:grpSpPr>
        <p:sp>
          <p:nvSpPr>
            <p:cNvPr id="21" name="TextBox 20"/>
            <p:cNvSpPr txBox="1">
              <a:spLocks noChangeArrowheads="1"/>
            </p:cNvSpPr>
            <p:nvPr/>
          </p:nvSpPr>
          <p:spPr bwMode="auto">
            <a:xfrm>
              <a:off x="6857233" y="5384762"/>
              <a:ext cx="483441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69" name="Oval 48"/>
            <p:cNvSpPr>
              <a:spLocks noChangeArrowheads="1"/>
            </p:cNvSpPr>
            <p:nvPr/>
          </p:nvSpPr>
          <p:spPr bwMode="auto">
            <a:xfrm>
              <a:off x="7034324" y="5346503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5773400" y="6471299"/>
            <a:ext cx="1333747" cy="769441"/>
            <a:chOff x="7314652" y="4055813"/>
            <a:chExt cx="666873" cy="384721"/>
          </a:xfrm>
        </p:grpSpPr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7696200" y="4270098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7314652" y="4055813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cxnSp>
        <p:nvCxnSpPr>
          <p:cNvPr id="64" name="Straight Connector 63"/>
          <p:cNvCxnSpPr>
            <a:cxnSpLocks noChangeShapeType="1"/>
          </p:cNvCxnSpPr>
          <p:nvPr/>
        </p:nvCxnSpPr>
        <p:spPr bwMode="auto">
          <a:xfrm flipH="1">
            <a:off x="17781253" y="6916684"/>
            <a:ext cx="732901" cy="1978936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>
            <a:cxnSpLocks noChangeShapeType="1"/>
          </p:cNvCxnSpPr>
          <p:nvPr/>
        </p:nvCxnSpPr>
        <p:spPr bwMode="auto">
          <a:xfrm flipH="1">
            <a:off x="18477653" y="2589027"/>
            <a:ext cx="1582245" cy="4410560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" name="Group 6"/>
          <p:cNvGrpSpPr/>
          <p:nvPr/>
        </p:nvGrpSpPr>
        <p:grpSpPr>
          <a:xfrm>
            <a:off x="17481926" y="6394151"/>
            <a:ext cx="1333747" cy="769441"/>
            <a:chOff x="4280604" y="5979768"/>
            <a:chExt cx="666873" cy="384721"/>
          </a:xfrm>
        </p:grpSpPr>
        <p:sp>
          <p:nvSpPr>
            <p:cNvPr id="66" name="TextBox 65"/>
            <p:cNvSpPr txBox="1">
              <a:spLocks noChangeArrowheads="1"/>
            </p:cNvSpPr>
            <p:nvPr/>
          </p:nvSpPr>
          <p:spPr bwMode="auto">
            <a:xfrm>
              <a:off x="4280604" y="5979768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  <p:sp>
          <p:nvSpPr>
            <p:cNvPr id="57" name="Oval 48"/>
            <p:cNvSpPr>
              <a:spLocks noChangeArrowheads="1"/>
            </p:cNvSpPr>
            <p:nvPr/>
          </p:nvSpPr>
          <p:spPr bwMode="auto">
            <a:xfrm>
              <a:off x="4759510" y="6227998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flipH="1">
            <a:off x="16612697" y="2490224"/>
            <a:ext cx="3451293" cy="4542224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>
            <a:cxnSpLocks noChangeShapeType="1"/>
          </p:cNvCxnSpPr>
          <p:nvPr/>
        </p:nvCxnSpPr>
        <p:spPr bwMode="auto">
          <a:xfrm flipV="1">
            <a:off x="18846164" y="2594411"/>
            <a:ext cx="1228275" cy="784273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Connector 50"/>
          <p:cNvCxnSpPr>
            <a:cxnSpLocks noChangeShapeType="1"/>
          </p:cNvCxnSpPr>
          <p:nvPr/>
        </p:nvCxnSpPr>
        <p:spPr bwMode="auto">
          <a:xfrm flipH="1" flipV="1">
            <a:off x="20063991" y="2489239"/>
            <a:ext cx="3861453" cy="701638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>
            <a:cxnSpLocks noChangeShapeType="1"/>
          </p:cNvCxnSpPr>
          <p:nvPr/>
        </p:nvCxnSpPr>
        <p:spPr bwMode="auto">
          <a:xfrm flipH="1" flipV="1">
            <a:off x="20793976" y="7422275"/>
            <a:ext cx="3163803" cy="2034171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>
            <a:cxnSpLocks noChangeShapeType="1"/>
          </p:cNvCxnSpPr>
          <p:nvPr/>
        </p:nvCxnSpPr>
        <p:spPr bwMode="auto">
          <a:xfrm>
            <a:off x="20105292" y="2489238"/>
            <a:ext cx="735672" cy="5007061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>
            <a:cxnSpLocks noChangeShapeType="1"/>
          </p:cNvCxnSpPr>
          <p:nvPr/>
        </p:nvCxnSpPr>
        <p:spPr bwMode="auto">
          <a:xfrm>
            <a:off x="16617842" y="7036431"/>
            <a:ext cx="2157515" cy="3357229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>
            <a:cxnSpLocks noChangeShapeType="1"/>
          </p:cNvCxnSpPr>
          <p:nvPr/>
        </p:nvCxnSpPr>
        <p:spPr bwMode="auto">
          <a:xfrm flipV="1">
            <a:off x="18785232" y="9481033"/>
            <a:ext cx="5186357" cy="912629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" name="Straight Connector 90"/>
          <p:cNvCxnSpPr>
            <a:cxnSpLocks noChangeShapeType="1"/>
          </p:cNvCxnSpPr>
          <p:nvPr/>
        </p:nvCxnSpPr>
        <p:spPr bwMode="auto">
          <a:xfrm flipH="1" flipV="1">
            <a:off x="16685849" y="7045157"/>
            <a:ext cx="4117373" cy="371261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8" name="Group 57"/>
          <p:cNvGrpSpPr/>
          <p:nvPr/>
        </p:nvGrpSpPr>
        <p:grpSpPr>
          <a:xfrm>
            <a:off x="20002638" y="1697502"/>
            <a:ext cx="1333747" cy="929629"/>
            <a:chOff x="6477000" y="2641954"/>
            <a:chExt cx="666873" cy="464815"/>
          </a:xfrm>
        </p:grpSpPr>
        <p:sp>
          <p:nvSpPr>
            <p:cNvPr id="59" name="TextBox 58"/>
            <p:cNvSpPr txBox="1">
              <a:spLocks noChangeArrowheads="1"/>
            </p:cNvSpPr>
            <p:nvPr/>
          </p:nvSpPr>
          <p:spPr bwMode="auto">
            <a:xfrm>
              <a:off x="6477000" y="2641954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61" name="Oval 48"/>
            <p:cNvSpPr>
              <a:spLocks noChangeArrowheads="1"/>
            </p:cNvSpPr>
            <p:nvPr/>
          </p:nvSpPr>
          <p:spPr bwMode="auto">
            <a:xfrm>
              <a:off x="6477000" y="3030569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0725094" y="6734151"/>
            <a:ext cx="1427320" cy="769441"/>
            <a:chOff x="6477000" y="2732698"/>
            <a:chExt cx="713660" cy="384721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6523787" y="2732698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65" name="Oval 48"/>
            <p:cNvSpPr>
              <a:spLocks noChangeArrowheads="1"/>
            </p:cNvSpPr>
            <p:nvPr/>
          </p:nvSpPr>
          <p:spPr bwMode="auto">
            <a:xfrm>
              <a:off x="6477000" y="3030569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7021873" y="8564527"/>
            <a:ext cx="835976" cy="769441"/>
            <a:chOff x="3555498" y="6415627"/>
            <a:chExt cx="417988" cy="384721"/>
          </a:xfrm>
        </p:grpSpPr>
        <p:sp>
          <p:nvSpPr>
            <p:cNvPr id="67" name="TextBox 66"/>
            <p:cNvSpPr txBox="1">
              <a:spLocks noChangeArrowheads="1"/>
            </p:cNvSpPr>
            <p:nvPr/>
          </p:nvSpPr>
          <p:spPr bwMode="auto">
            <a:xfrm>
              <a:off x="3555498" y="6415627"/>
              <a:ext cx="40892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3897286" y="6532798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20956856" y="2225048"/>
            <a:ext cx="2952547" cy="1596264"/>
            <a:chOff x="548298" y="771355"/>
            <a:chExt cx="1476273" cy="798132"/>
          </a:xfrm>
        </p:grpSpPr>
        <p:pic>
          <p:nvPicPr>
            <p:cNvPr id="43" name="Picture 42" descr="j023213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9342">
              <a:off x="548298" y="771355"/>
              <a:ext cx="881840" cy="798132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Decagon 43"/>
            <p:cNvSpPr/>
            <p:nvPr/>
          </p:nvSpPr>
          <p:spPr>
            <a:xfrm>
              <a:off x="1418647" y="951480"/>
              <a:ext cx="605924" cy="437882"/>
            </a:xfrm>
            <a:prstGeom prst="decagon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FCCA4F4F-537A-4914-9794-EC90E9E61823}"/>
              </a:ext>
            </a:extLst>
          </p:cNvPr>
          <p:cNvSpPr/>
          <p:nvPr/>
        </p:nvSpPr>
        <p:spPr>
          <a:xfrm>
            <a:off x="674393" y="6607274"/>
            <a:ext cx="13690174" cy="635864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18CC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F94EEDD-EC10-486D-B073-066F11254EE0}"/>
                  </a:ext>
                </a:extLst>
              </p:cNvPr>
              <p:cNvSpPr txBox="1"/>
              <p:nvPr/>
            </p:nvSpPr>
            <p:spPr>
              <a:xfrm>
                <a:off x="184538" y="8491229"/>
                <a:ext cx="13213080" cy="9777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</a:t>
                </a: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Ta có: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𝐌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𝐃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𝐃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(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𝐁𝐌</m:t>
                    </m:r>
                    <m:r>
                      <a:rPr lang="en-US" sz="4400" b="1" i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F94EEDD-EC10-486D-B073-066F11254E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538" y="8491229"/>
                <a:ext cx="13213080" cy="977704"/>
              </a:xfrm>
              <a:prstGeom prst="rect">
                <a:avLst/>
              </a:prstGeom>
              <a:blipFill>
                <a:blip r:embed="rId3"/>
                <a:stretch>
                  <a:fillRect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67">
            <a:extLst>
              <a:ext uri="{FF2B5EF4-FFF2-40B4-BE49-F238E27FC236}">
                <a16:creationId xmlns:a16="http://schemas.microsoft.com/office/drawing/2014/main" id="{F06521DC-DBF9-47FA-A495-83D900908372}"/>
              </a:ext>
            </a:extLst>
          </p:cNvPr>
          <p:cNvGrpSpPr/>
          <p:nvPr/>
        </p:nvGrpSpPr>
        <p:grpSpPr>
          <a:xfrm>
            <a:off x="622237" y="2344808"/>
            <a:ext cx="3958722" cy="1100461"/>
            <a:chOff x="1311958" y="3405486"/>
            <a:chExt cx="3935841" cy="995891"/>
          </a:xfrm>
        </p:grpSpPr>
        <p:sp>
          <p:nvSpPr>
            <p:cNvPr id="48" name="Freeform 20">
              <a:extLst>
                <a:ext uri="{FF2B5EF4-FFF2-40B4-BE49-F238E27FC236}">
                  <a16:creationId xmlns:a16="http://schemas.microsoft.com/office/drawing/2014/main" id="{3F322DDC-5DF0-4618-BA54-3C77573C34A6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204185" y="2388282"/>
              <a:ext cx="826210" cy="3089226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502C49BA-D98A-4CC1-8B5A-EA5FDBAA1096}"/>
                </a:ext>
              </a:extLst>
            </p:cNvPr>
            <p:cNvSpPr txBox="1"/>
            <p:nvPr/>
          </p:nvSpPr>
          <p:spPr>
            <a:xfrm>
              <a:off x="2044067" y="3565137"/>
              <a:ext cx="320373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0.t54</a:t>
              </a:r>
            </a:p>
          </p:txBody>
        </p:sp>
        <p:grpSp>
          <p:nvGrpSpPr>
            <p:cNvPr id="53" name="Group 70">
              <a:extLst>
                <a:ext uri="{FF2B5EF4-FFF2-40B4-BE49-F238E27FC236}">
                  <a16:creationId xmlns:a16="http://schemas.microsoft.com/office/drawing/2014/main" id="{A95B5D5A-21B5-446D-B3EA-FEEAF2CB221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705231F9-5F96-4C37-88CD-F007F94E0A67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Freeform 13">
                <a:extLst>
                  <a:ext uri="{FF2B5EF4-FFF2-40B4-BE49-F238E27FC236}">
                    <a16:creationId xmlns:a16="http://schemas.microsoft.com/office/drawing/2014/main" id="{8F839DCC-F052-4F9C-9324-33EAE8295CF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14">
                <a:extLst>
                  <a:ext uri="{FF2B5EF4-FFF2-40B4-BE49-F238E27FC236}">
                    <a16:creationId xmlns:a16="http://schemas.microsoft.com/office/drawing/2014/main" id="{5C139962-73FC-4505-AF6E-863290FD4E3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15">
                <a:extLst>
                  <a:ext uri="{FF2B5EF4-FFF2-40B4-BE49-F238E27FC236}">
                    <a16:creationId xmlns:a16="http://schemas.microsoft.com/office/drawing/2014/main" id="{C4A24A72-5FF3-4840-9AAF-611BD8B90C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16">
                <a:extLst>
                  <a:ext uri="{FF2B5EF4-FFF2-40B4-BE49-F238E27FC236}">
                    <a16:creationId xmlns:a16="http://schemas.microsoft.com/office/drawing/2014/main" id="{38BB4CC7-89BA-470D-BA8D-0B7BE810383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17">
                <a:extLst>
                  <a:ext uri="{FF2B5EF4-FFF2-40B4-BE49-F238E27FC236}">
                    <a16:creationId xmlns:a16="http://schemas.microsoft.com/office/drawing/2014/main" id="{D23EEE03-9FBE-466E-98C1-36DE9BD476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8">
                <a:extLst>
                  <a:ext uri="{FF2B5EF4-FFF2-40B4-BE49-F238E27FC236}">
                    <a16:creationId xmlns:a16="http://schemas.microsoft.com/office/drawing/2014/main" id="{D53602F5-F85E-4EA3-8DA5-D297B85503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9">
                <a:extLst>
                  <a:ext uri="{FF2B5EF4-FFF2-40B4-BE49-F238E27FC236}">
                    <a16:creationId xmlns:a16="http://schemas.microsoft.com/office/drawing/2014/main" id="{4FCDDAEC-8219-49E6-9EAE-7704384C17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0">
                <a:extLst>
                  <a:ext uri="{FF2B5EF4-FFF2-40B4-BE49-F238E27FC236}">
                    <a16:creationId xmlns:a16="http://schemas.microsoft.com/office/drawing/2014/main" id="{B8684E81-D3CC-4409-B7BD-6DF1CE08D2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1">
                <a:extLst>
                  <a:ext uri="{FF2B5EF4-FFF2-40B4-BE49-F238E27FC236}">
                    <a16:creationId xmlns:a16="http://schemas.microsoft.com/office/drawing/2014/main" id="{B367B726-7081-4883-B7B8-7A1CD74F772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2">
                <a:extLst>
                  <a:ext uri="{FF2B5EF4-FFF2-40B4-BE49-F238E27FC236}">
                    <a16:creationId xmlns:a16="http://schemas.microsoft.com/office/drawing/2014/main" id="{44F9E8D9-7EC1-48B2-992E-23E89B9672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3">
                <a:extLst>
                  <a:ext uri="{FF2B5EF4-FFF2-40B4-BE49-F238E27FC236}">
                    <a16:creationId xmlns:a16="http://schemas.microsoft.com/office/drawing/2014/main" id="{03F99CD2-8E42-4A7D-86F5-20A7534F6BF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24">
                <a:extLst>
                  <a:ext uri="{FF2B5EF4-FFF2-40B4-BE49-F238E27FC236}">
                    <a16:creationId xmlns:a16="http://schemas.microsoft.com/office/drawing/2014/main" id="{155EF986-AC26-4AE1-A420-45851D1CDC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25">
                <a:extLst>
                  <a:ext uri="{FF2B5EF4-FFF2-40B4-BE49-F238E27FC236}">
                    <a16:creationId xmlns:a16="http://schemas.microsoft.com/office/drawing/2014/main" id="{D8A6AC2C-9B32-4F92-AB29-324DD84AFB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26">
                <a:extLst>
                  <a:ext uri="{FF2B5EF4-FFF2-40B4-BE49-F238E27FC236}">
                    <a16:creationId xmlns:a16="http://schemas.microsoft.com/office/drawing/2014/main" id="{29A93A2F-3788-4D75-B2B4-7C0C0FBC74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27">
                <a:extLst>
                  <a:ext uri="{FF2B5EF4-FFF2-40B4-BE49-F238E27FC236}">
                    <a16:creationId xmlns:a16="http://schemas.microsoft.com/office/drawing/2014/main" id="{F60A1D32-EE91-4516-8FA4-1B0575711D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28">
                <a:extLst>
                  <a:ext uri="{FF2B5EF4-FFF2-40B4-BE49-F238E27FC236}">
                    <a16:creationId xmlns:a16="http://schemas.microsoft.com/office/drawing/2014/main" id="{90A89C90-CAE2-4572-B522-F8B6EBD010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29">
                <a:extLst>
                  <a:ext uri="{FF2B5EF4-FFF2-40B4-BE49-F238E27FC236}">
                    <a16:creationId xmlns:a16="http://schemas.microsoft.com/office/drawing/2014/main" id="{BAB80C57-2507-4B59-A415-3BFBF55F77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30">
                <a:extLst>
                  <a:ext uri="{FF2B5EF4-FFF2-40B4-BE49-F238E27FC236}">
                    <a16:creationId xmlns:a16="http://schemas.microsoft.com/office/drawing/2014/main" id="{9D37EBDC-B68F-45A5-A60D-BCFD161422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31">
                <a:extLst>
                  <a:ext uri="{FF2B5EF4-FFF2-40B4-BE49-F238E27FC236}">
                    <a16:creationId xmlns:a16="http://schemas.microsoft.com/office/drawing/2014/main" id="{7547F3E3-93A4-4FC7-A3EB-A4E723E91C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32">
                <a:extLst>
                  <a:ext uri="{FF2B5EF4-FFF2-40B4-BE49-F238E27FC236}">
                    <a16:creationId xmlns:a16="http://schemas.microsoft.com/office/drawing/2014/main" id="{AB3C3CEE-7F7E-467C-BD4C-67D81AB8B6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33">
                <a:extLst>
                  <a:ext uri="{FF2B5EF4-FFF2-40B4-BE49-F238E27FC236}">
                    <a16:creationId xmlns:a16="http://schemas.microsoft.com/office/drawing/2014/main" id="{EA6F23C3-8156-46B6-82A5-B53D0FE76A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34">
                <a:extLst>
                  <a:ext uri="{FF2B5EF4-FFF2-40B4-BE49-F238E27FC236}">
                    <a16:creationId xmlns:a16="http://schemas.microsoft.com/office/drawing/2014/main" id="{A795EB34-1818-4441-BA8C-BDE37188E3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35">
                <a:extLst>
                  <a:ext uri="{FF2B5EF4-FFF2-40B4-BE49-F238E27FC236}">
                    <a16:creationId xmlns:a16="http://schemas.microsoft.com/office/drawing/2014/main" id="{6DB16CC2-2075-44A0-AADA-662EC65FA8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36">
                <a:extLst>
                  <a:ext uri="{FF2B5EF4-FFF2-40B4-BE49-F238E27FC236}">
                    <a16:creationId xmlns:a16="http://schemas.microsoft.com/office/drawing/2014/main" id="{E55F6874-5654-4BE3-922D-7FF4FACF3A2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6" name="Group 60">
            <a:extLst>
              <a:ext uri="{FF2B5EF4-FFF2-40B4-BE49-F238E27FC236}">
                <a16:creationId xmlns:a16="http://schemas.microsoft.com/office/drawing/2014/main" id="{942BFC89-746D-4E97-8CBD-BA4C1B460628}"/>
              </a:ext>
            </a:extLst>
          </p:cNvPr>
          <p:cNvGrpSpPr/>
          <p:nvPr/>
        </p:nvGrpSpPr>
        <p:grpSpPr>
          <a:xfrm>
            <a:off x="764547" y="6578393"/>
            <a:ext cx="3600000" cy="900000"/>
            <a:chOff x="1224541" y="6305967"/>
            <a:chExt cx="3568119" cy="885308"/>
          </a:xfrm>
        </p:grpSpPr>
        <p:sp>
          <p:nvSpPr>
            <p:cNvPr id="97" name="Freeform 20">
              <a:extLst>
                <a:ext uri="{FF2B5EF4-FFF2-40B4-BE49-F238E27FC236}">
                  <a16:creationId xmlns:a16="http://schemas.microsoft.com/office/drawing/2014/main" id="{7A00018F-2474-4747-B136-342994D63236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TextBox 97">
              <a:extLst>
                <a:ext uri="{FF2B5EF4-FFF2-40B4-BE49-F238E27FC236}">
                  <a16:creationId xmlns:a16="http://schemas.microsoft.com/office/drawing/2014/main" id="{CEAA7B51-EFBF-4066-AC1A-6CCA81B73132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9" name="Round Diagonal Corner Rectangle 58">
              <a:extLst>
                <a:ext uri="{FF2B5EF4-FFF2-40B4-BE49-F238E27FC236}">
                  <a16:creationId xmlns:a16="http://schemas.microsoft.com/office/drawing/2014/main" id="{4373398C-5306-4A4B-B21B-C5670B45CC5D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15">
              <a:extLst>
                <a:ext uri="{FF2B5EF4-FFF2-40B4-BE49-F238E27FC236}">
                  <a16:creationId xmlns:a16="http://schemas.microsoft.com/office/drawing/2014/main" id="{F6F53121-C2AF-4085-90D7-586324553D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16E2F6F7-97A0-40B2-AA48-3423EAE9F601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7774833" y="8820505"/>
            <a:ext cx="5937669" cy="570435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CF00DEC-2306-40B9-922F-29FADAA1D4CA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18563585" y="7037566"/>
            <a:ext cx="5408004" cy="2429323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7951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1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1">
            <a:extLst>
              <a:ext uri="{FF2B5EF4-FFF2-40B4-BE49-F238E27FC236}">
                <a16:creationId xmlns:a16="http://schemas.microsoft.com/office/drawing/2014/main" id="{80C883A2-EC03-4F06-8152-21D39A37F0F9}"/>
              </a:ext>
            </a:extLst>
          </p:cNvPr>
          <p:cNvSpPr/>
          <p:nvPr/>
        </p:nvSpPr>
        <p:spPr>
          <a:xfrm>
            <a:off x="406518" y="2167386"/>
            <a:ext cx="13155251" cy="486669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18CC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17473296" y="2849581"/>
            <a:ext cx="1276349" cy="7810501"/>
          </a:xfrm>
          <a:custGeom>
            <a:avLst/>
            <a:gdLst>
              <a:gd name="connsiteX0" fmla="*/ 447675 w 638175"/>
              <a:gd name="connsiteY0" fmla="*/ 3219450 h 3905250"/>
              <a:gd name="connsiteX1" fmla="*/ 0 w 638175"/>
              <a:gd name="connsiteY1" fmla="*/ 3905250 h 3905250"/>
              <a:gd name="connsiteX2" fmla="*/ 638175 w 638175"/>
              <a:gd name="connsiteY2" fmla="*/ 0 h 3905250"/>
              <a:gd name="connsiteX3" fmla="*/ 447675 w 638175"/>
              <a:gd name="connsiteY3" fmla="*/ 3219450 h 3905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8175" h="3905250">
                <a:moveTo>
                  <a:pt x="447675" y="3219450"/>
                </a:moveTo>
                <a:lnTo>
                  <a:pt x="0" y="3905250"/>
                </a:lnTo>
                <a:lnTo>
                  <a:pt x="638175" y="0"/>
                </a:lnTo>
                <a:lnTo>
                  <a:pt x="447675" y="3219450"/>
                </a:lnTo>
                <a:close/>
              </a:path>
            </a:pathLst>
          </a:cu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18324133" y="2864866"/>
            <a:ext cx="4210051" cy="6915149"/>
          </a:xfrm>
          <a:custGeom>
            <a:avLst/>
            <a:gdLst>
              <a:gd name="connsiteX0" fmla="*/ 180975 w 2105025"/>
              <a:gd name="connsiteY0" fmla="*/ 0 h 3457575"/>
              <a:gd name="connsiteX1" fmla="*/ 0 w 2105025"/>
              <a:gd name="connsiteY1" fmla="*/ 3248025 h 3457575"/>
              <a:gd name="connsiteX2" fmla="*/ 2105025 w 2105025"/>
              <a:gd name="connsiteY2" fmla="*/ 3457575 h 3457575"/>
              <a:gd name="connsiteX3" fmla="*/ 180975 w 2105025"/>
              <a:gd name="connsiteY3" fmla="*/ 0 h 3457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5025" h="3457575">
                <a:moveTo>
                  <a:pt x="180975" y="0"/>
                </a:moveTo>
                <a:lnTo>
                  <a:pt x="0" y="3248025"/>
                </a:lnTo>
                <a:lnTo>
                  <a:pt x="2105025" y="3457575"/>
                </a:lnTo>
                <a:lnTo>
                  <a:pt x="180975" y="0"/>
                </a:lnTo>
                <a:close/>
              </a:path>
            </a:pathLst>
          </a:cu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Freeform 14"/>
          <p:cNvSpPr/>
          <p:nvPr/>
        </p:nvSpPr>
        <p:spPr>
          <a:xfrm>
            <a:off x="16419128" y="2922017"/>
            <a:ext cx="2247901" cy="6381749"/>
          </a:xfrm>
          <a:custGeom>
            <a:avLst/>
            <a:gdLst>
              <a:gd name="connsiteX0" fmla="*/ 0 w 1123950"/>
              <a:gd name="connsiteY0" fmla="*/ 3133725 h 3190875"/>
              <a:gd name="connsiteX1" fmla="*/ 619125 w 1123950"/>
              <a:gd name="connsiteY1" fmla="*/ 3190875 h 3190875"/>
              <a:gd name="connsiteX2" fmla="*/ 1123950 w 1123950"/>
              <a:gd name="connsiteY2" fmla="*/ 0 h 3190875"/>
              <a:gd name="connsiteX3" fmla="*/ 0 w 1123950"/>
              <a:gd name="connsiteY3" fmla="*/ 3133725 h 3190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3950" h="3190875">
                <a:moveTo>
                  <a:pt x="0" y="3133725"/>
                </a:moveTo>
                <a:lnTo>
                  <a:pt x="619125" y="3190875"/>
                </a:lnTo>
                <a:lnTo>
                  <a:pt x="1123950" y="0"/>
                </a:lnTo>
                <a:lnTo>
                  <a:pt x="0" y="3133725"/>
                </a:lnTo>
                <a:close/>
              </a:path>
            </a:pathLst>
          </a:cu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79" name="Straight Connector 78"/>
          <p:cNvCxnSpPr>
            <a:cxnSpLocks noChangeShapeType="1"/>
          </p:cNvCxnSpPr>
          <p:nvPr/>
        </p:nvCxnSpPr>
        <p:spPr bwMode="auto">
          <a:xfrm flipH="1" flipV="1">
            <a:off x="17131824" y="7294938"/>
            <a:ext cx="5380429" cy="2477965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>
            <a:cxnSpLocks noChangeShapeType="1"/>
          </p:cNvCxnSpPr>
          <p:nvPr/>
        </p:nvCxnSpPr>
        <p:spPr bwMode="auto">
          <a:xfrm flipH="1">
            <a:off x="16410508" y="2918193"/>
            <a:ext cx="2249947" cy="6271803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" name="Group 6"/>
          <p:cNvGrpSpPr/>
          <p:nvPr/>
        </p:nvGrpSpPr>
        <p:grpSpPr>
          <a:xfrm>
            <a:off x="16082485" y="6723314"/>
            <a:ext cx="1333747" cy="769441"/>
            <a:chOff x="4280604" y="5979768"/>
            <a:chExt cx="666873" cy="384721"/>
          </a:xfrm>
        </p:grpSpPr>
        <p:sp>
          <p:nvSpPr>
            <p:cNvPr id="66" name="TextBox 65"/>
            <p:cNvSpPr txBox="1">
              <a:spLocks noChangeArrowheads="1"/>
            </p:cNvSpPr>
            <p:nvPr/>
          </p:nvSpPr>
          <p:spPr bwMode="auto">
            <a:xfrm>
              <a:off x="4280604" y="5979768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  <p:sp>
          <p:nvSpPr>
            <p:cNvPr id="57" name="Oval 48"/>
            <p:cNvSpPr>
              <a:spLocks noChangeArrowheads="1"/>
            </p:cNvSpPr>
            <p:nvPr/>
          </p:nvSpPr>
          <p:spPr bwMode="auto">
            <a:xfrm>
              <a:off x="4759510" y="6227998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88" name="Straight Connector 87"/>
          <p:cNvCxnSpPr>
            <a:cxnSpLocks noChangeShapeType="1"/>
          </p:cNvCxnSpPr>
          <p:nvPr/>
        </p:nvCxnSpPr>
        <p:spPr bwMode="auto">
          <a:xfrm flipH="1" flipV="1">
            <a:off x="16368823" y="9196133"/>
            <a:ext cx="5937669" cy="570435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flipH="1">
            <a:off x="15213256" y="2819387"/>
            <a:ext cx="3451293" cy="4542224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>
            <a:cxnSpLocks noChangeShapeType="1"/>
          </p:cNvCxnSpPr>
          <p:nvPr/>
        </p:nvCxnSpPr>
        <p:spPr bwMode="auto">
          <a:xfrm flipV="1">
            <a:off x="17446723" y="2923574"/>
            <a:ext cx="1228275" cy="784273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Connector 50"/>
          <p:cNvCxnSpPr>
            <a:cxnSpLocks noChangeShapeType="1"/>
          </p:cNvCxnSpPr>
          <p:nvPr/>
        </p:nvCxnSpPr>
        <p:spPr bwMode="auto">
          <a:xfrm flipH="1" flipV="1">
            <a:off x="18664550" y="2818402"/>
            <a:ext cx="3861453" cy="701638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>
            <a:cxnSpLocks noChangeShapeType="1"/>
          </p:cNvCxnSpPr>
          <p:nvPr/>
        </p:nvCxnSpPr>
        <p:spPr bwMode="auto">
          <a:xfrm flipH="1" flipV="1">
            <a:off x="19394535" y="7751438"/>
            <a:ext cx="3163803" cy="2034171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>
            <a:cxnSpLocks noChangeShapeType="1"/>
          </p:cNvCxnSpPr>
          <p:nvPr/>
        </p:nvCxnSpPr>
        <p:spPr bwMode="auto">
          <a:xfrm>
            <a:off x="18705851" y="2818401"/>
            <a:ext cx="735672" cy="5007061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>
            <a:cxnSpLocks noChangeShapeType="1"/>
          </p:cNvCxnSpPr>
          <p:nvPr/>
        </p:nvCxnSpPr>
        <p:spPr bwMode="auto">
          <a:xfrm>
            <a:off x="15218401" y="7365594"/>
            <a:ext cx="2157515" cy="3357229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>
            <a:cxnSpLocks noChangeShapeType="1"/>
          </p:cNvCxnSpPr>
          <p:nvPr/>
        </p:nvCxnSpPr>
        <p:spPr bwMode="auto">
          <a:xfrm flipV="1">
            <a:off x="17385791" y="9810196"/>
            <a:ext cx="5186357" cy="912629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" name="Straight Connector 90"/>
          <p:cNvCxnSpPr>
            <a:cxnSpLocks noChangeShapeType="1"/>
          </p:cNvCxnSpPr>
          <p:nvPr/>
        </p:nvCxnSpPr>
        <p:spPr bwMode="auto">
          <a:xfrm flipH="1" flipV="1">
            <a:off x="15286408" y="7374320"/>
            <a:ext cx="4117373" cy="371261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" name="Group 3"/>
          <p:cNvGrpSpPr/>
          <p:nvPr/>
        </p:nvGrpSpPr>
        <p:grpSpPr>
          <a:xfrm>
            <a:off x="22424172" y="9272671"/>
            <a:ext cx="1467781" cy="769441"/>
            <a:chOff x="5591866" y="3913668"/>
            <a:chExt cx="733890" cy="384721"/>
          </a:xfrm>
        </p:grpSpPr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5658883" y="3913668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78" name="Oval 48"/>
            <p:cNvSpPr>
              <a:spLocks noChangeArrowheads="1"/>
            </p:cNvSpPr>
            <p:nvPr/>
          </p:nvSpPr>
          <p:spPr bwMode="auto">
            <a:xfrm>
              <a:off x="5591866" y="4127954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981869" y="10669547"/>
            <a:ext cx="966883" cy="845960"/>
            <a:chOff x="6857233" y="5346503"/>
            <a:chExt cx="483441" cy="422980"/>
          </a:xfrm>
        </p:grpSpPr>
        <p:sp>
          <p:nvSpPr>
            <p:cNvPr id="21" name="TextBox 20"/>
            <p:cNvSpPr txBox="1">
              <a:spLocks noChangeArrowheads="1"/>
            </p:cNvSpPr>
            <p:nvPr/>
          </p:nvSpPr>
          <p:spPr bwMode="auto">
            <a:xfrm>
              <a:off x="6857233" y="5384762"/>
              <a:ext cx="483441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69" name="Oval 48"/>
            <p:cNvSpPr>
              <a:spLocks noChangeArrowheads="1"/>
            </p:cNvSpPr>
            <p:nvPr/>
          </p:nvSpPr>
          <p:spPr bwMode="auto">
            <a:xfrm>
              <a:off x="7034324" y="5346503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356876" y="6876848"/>
            <a:ext cx="1333747" cy="769441"/>
            <a:chOff x="7314652" y="4055813"/>
            <a:chExt cx="666873" cy="384721"/>
          </a:xfrm>
        </p:grpSpPr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7696200" y="4270098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7314652" y="4055813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9325653" y="7063314"/>
            <a:ext cx="1427320" cy="769441"/>
            <a:chOff x="6477000" y="2732698"/>
            <a:chExt cx="713660" cy="384721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6523787" y="2732698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65" name="Oval 48"/>
            <p:cNvSpPr>
              <a:spLocks noChangeArrowheads="1"/>
            </p:cNvSpPr>
            <p:nvPr/>
          </p:nvSpPr>
          <p:spPr bwMode="auto">
            <a:xfrm>
              <a:off x="6477000" y="3030569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5622432" y="8893690"/>
            <a:ext cx="835976" cy="769441"/>
            <a:chOff x="3555498" y="6415627"/>
            <a:chExt cx="417988" cy="384721"/>
          </a:xfrm>
        </p:grpSpPr>
        <p:sp>
          <p:nvSpPr>
            <p:cNvPr id="67" name="TextBox 66"/>
            <p:cNvSpPr txBox="1">
              <a:spLocks noChangeArrowheads="1"/>
            </p:cNvSpPr>
            <p:nvPr/>
          </p:nvSpPr>
          <p:spPr bwMode="auto">
            <a:xfrm>
              <a:off x="3555498" y="6415627"/>
              <a:ext cx="40892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3897286" y="6532798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89" name="Straight Connector 88"/>
          <p:cNvCxnSpPr>
            <a:cxnSpLocks noChangeShapeType="1"/>
          </p:cNvCxnSpPr>
          <p:nvPr/>
        </p:nvCxnSpPr>
        <p:spPr bwMode="auto">
          <a:xfrm flipH="1">
            <a:off x="17454151" y="7840957"/>
            <a:ext cx="1878971" cy="282760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3" name="Group 32"/>
          <p:cNvGrpSpPr/>
          <p:nvPr/>
        </p:nvGrpSpPr>
        <p:grpSpPr>
          <a:xfrm>
            <a:off x="18183885" y="9283621"/>
            <a:ext cx="1837922" cy="769441"/>
            <a:chOff x="4103189" y="6404696"/>
            <a:chExt cx="918961" cy="384721"/>
          </a:xfrm>
        </p:grpSpPr>
        <p:sp>
          <p:nvSpPr>
            <p:cNvPr id="74" name="TextBox 73"/>
            <p:cNvSpPr txBox="1">
              <a:spLocks noChangeArrowheads="1"/>
            </p:cNvSpPr>
            <p:nvPr/>
          </p:nvSpPr>
          <p:spPr bwMode="auto">
            <a:xfrm>
              <a:off x="4103189" y="6404696"/>
              <a:ext cx="918961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H</a:t>
              </a:r>
            </a:p>
          </p:txBody>
        </p:sp>
        <p:sp>
          <p:nvSpPr>
            <p:cNvPr id="60" name="Oval 48"/>
            <p:cNvSpPr>
              <a:spLocks noChangeArrowheads="1"/>
            </p:cNvSpPr>
            <p:nvPr/>
          </p:nvSpPr>
          <p:spPr bwMode="auto">
            <a:xfrm>
              <a:off x="4131636" y="6404696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45" name="Straight Connector 44"/>
          <p:cNvCxnSpPr>
            <a:cxnSpLocks noChangeShapeType="1"/>
          </p:cNvCxnSpPr>
          <p:nvPr/>
        </p:nvCxnSpPr>
        <p:spPr bwMode="auto">
          <a:xfrm flipV="1">
            <a:off x="18365416" y="2975590"/>
            <a:ext cx="334677" cy="6378147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Straight Connector 70"/>
          <p:cNvCxnSpPr>
            <a:cxnSpLocks noChangeShapeType="1"/>
          </p:cNvCxnSpPr>
          <p:nvPr/>
        </p:nvCxnSpPr>
        <p:spPr bwMode="auto">
          <a:xfrm flipV="1">
            <a:off x="18306463" y="9412720"/>
            <a:ext cx="57685" cy="1099304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Straight Connector 71"/>
          <p:cNvCxnSpPr>
            <a:cxnSpLocks noChangeShapeType="1"/>
          </p:cNvCxnSpPr>
          <p:nvPr/>
        </p:nvCxnSpPr>
        <p:spPr bwMode="auto">
          <a:xfrm flipV="1">
            <a:off x="18272607" y="10519774"/>
            <a:ext cx="38923" cy="741749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8" name="Group 57"/>
          <p:cNvGrpSpPr/>
          <p:nvPr/>
        </p:nvGrpSpPr>
        <p:grpSpPr>
          <a:xfrm>
            <a:off x="18603197" y="2026665"/>
            <a:ext cx="1333747" cy="929629"/>
            <a:chOff x="6477000" y="2641954"/>
            <a:chExt cx="666873" cy="464815"/>
          </a:xfrm>
        </p:grpSpPr>
        <p:sp>
          <p:nvSpPr>
            <p:cNvPr id="59" name="TextBox 58"/>
            <p:cNvSpPr txBox="1">
              <a:spLocks noChangeArrowheads="1"/>
            </p:cNvSpPr>
            <p:nvPr/>
          </p:nvSpPr>
          <p:spPr bwMode="auto">
            <a:xfrm>
              <a:off x="6477000" y="2641954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61" name="Oval 48"/>
            <p:cNvSpPr>
              <a:spLocks noChangeArrowheads="1"/>
            </p:cNvSpPr>
            <p:nvPr/>
          </p:nvSpPr>
          <p:spPr bwMode="auto">
            <a:xfrm>
              <a:off x="6477000" y="3030569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0669709" y="1930360"/>
            <a:ext cx="2952547" cy="1596264"/>
            <a:chOff x="548298" y="771355"/>
            <a:chExt cx="1476273" cy="798132"/>
          </a:xfrm>
        </p:grpSpPr>
        <p:pic>
          <p:nvPicPr>
            <p:cNvPr id="48" name="Picture 47" descr="j023213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9342">
              <a:off x="548298" y="771355"/>
              <a:ext cx="881840" cy="798132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" name="Decagon 48"/>
            <p:cNvSpPr/>
            <p:nvPr/>
          </p:nvSpPr>
          <p:spPr>
            <a:xfrm>
              <a:off x="1418647" y="951480"/>
              <a:ext cx="605924" cy="437882"/>
            </a:xfrm>
            <a:prstGeom prst="decagon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52" name="TextBox 54">
            <a:extLst>
              <a:ext uri="{FF2B5EF4-FFF2-40B4-BE49-F238E27FC236}">
                <a16:creationId xmlns:a16="http://schemas.microsoft.com/office/drawing/2014/main" id="{279CE4E4-DD27-40A8-800D-B3444A802B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2963" y="2523243"/>
            <a:ext cx="10881126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Cho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.ABC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,C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ề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CD.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BM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AC).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E2FFDA88-44C9-4EB8-9D1D-9CF7A49D555E}"/>
              </a:ext>
            </a:extLst>
          </p:cNvPr>
          <p:cNvSpPr/>
          <p:nvPr/>
        </p:nvSpPr>
        <p:spPr>
          <a:xfrm>
            <a:off x="390570" y="7389283"/>
            <a:ext cx="13159602" cy="504132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18CC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46129C5C-EAB2-4F5A-B54B-CA1F98593F8F}"/>
                  </a:ext>
                </a:extLst>
              </p:cNvPr>
              <p:cNvSpPr txBox="1"/>
              <p:nvPr/>
            </p:nvSpPr>
            <p:spPr>
              <a:xfrm>
                <a:off x="850008" y="8351283"/>
                <a:ext cx="12573000" cy="1699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:</a:t>
                </a:r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𝐁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∩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𝐀𝐂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vi-VN" sz="4400" b="1" u="none" strike="noStrike" spc="0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46129C5C-EAB2-4F5A-B54B-CA1F98593F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008" y="8351283"/>
                <a:ext cx="12573000" cy="1699119"/>
              </a:xfrm>
              <a:prstGeom prst="rect">
                <a:avLst/>
              </a:prstGeom>
              <a:blipFill>
                <a:blip r:embed="rId3"/>
                <a:stretch>
                  <a:fillRect l="-1939" t="-6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0">
            <a:extLst>
              <a:ext uri="{FF2B5EF4-FFF2-40B4-BE49-F238E27FC236}">
                <a16:creationId xmlns:a16="http://schemas.microsoft.com/office/drawing/2014/main" id="{1C1C4E03-7771-47F7-97CD-8F0E0586A607}"/>
              </a:ext>
            </a:extLst>
          </p:cNvPr>
          <p:cNvGrpSpPr/>
          <p:nvPr/>
        </p:nvGrpSpPr>
        <p:grpSpPr>
          <a:xfrm>
            <a:off x="406518" y="7372173"/>
            <a:ext cx="3600000" cy="900000"/>
            <a:chOff x="1224541" y="6305967"/>
            <a:chExt cx="3568119" cy="885308"/>
          </a:xfrm>
        </p:grpSpPr>
        <p:sp>
          <p:nvSpPr>
            <p:cNvPr id="68" name="Freeform 20">
              <a:extLst>
                <a:ext uri="{FF2B5EF4-FFF2-40B4-BE49-F238E27FC236}">
                  <a16:creationId xmlns:a16="http://schemas.microsoft.com/office/drawing/2014/main" id="{94DDB664-55EB-4E2A-A51A-17E9EB0F8C8B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C25AFD39-B34A-4265-8584-9A13C9108987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Round Diagonal Corner Rectangle 58">
              <a:extLst>
                <a:ext uri="{FF2B5EF4-FFF2-40B4-BE49-F238E27FC236}">
                  <a16:creationId xmlns:a16="http://schemas.microsoft.com/office/drawing/2014/main" id="{5A38DD7D-933A-4BAE-927F-F1B8ED5F691C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reeform 15">
              <a:extLst>
                <a:ext uri="{FF2B5EF4-FFF2-40B4-BE49-F238E27FC236}">
                  <a16:creationId xmlns:a16="http://schemas.microsoft.com/office/drawing/2014/main" id="{B28EA4E3-5E61-40C8-B48D-62F44F4AC63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1" name="Group 67">
            <a:extLst>
              <a:ext uri="{FF2B5EF4-FFF2-40B4-BE49-F238E27FC236}">
                <a16:creationId xmlns:a16="http://schemas.microsoft.com/office/drawing/2014/main" id="{9FEDB332-5C26-4723-8FC1-CD7ED419E651}"/>
              </a:ext>
            </a:extLst>
          </p:cNvPr>
          <p:cNvGrpSpPr/>
          <p:nvPr/>
        </p:nvGrpSpPr>
        <p:grpSpPr>
          <a:xfrm>
            <a:off x="416359" y="2003608"/>
            <a:ext cx="4030697" cy="1039269"/>
            <a:chOff x="1311958" y="3405486"/>
            <a:chExt cx="4007400" cy="940514"/>
          </a:xfrm>
        </p:grpSpPr>
        <p:sp>
          <p:nvSpPr>
            <p:cNvPr id="82" name="Freeform 20">
              <a:extLst>
                <a:ext uri="{FF2B5EF4-FFF2-40B4-BE49-F238E27FC236}">
                  <a16:creationId xmlns:a16="http://schemas.microsoft.com/office/drawing/2014/main" id="{3C0AFDB3-98D0-4245-974F-4175F1EFE60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204185" y="2388282"/>
              <a:ext cx="826210" cy="3089226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0E8B956F-4236-428B-8E83-2AC2C241F508}"/>
                </a:ext>
              </a:extLst>
            </p:cNvPr>
            <p:cNvSpPr txBox="1"/>
            <p:nvPr/>
          </p:nvSpPr>
          <p:spPr>
            <a:xfrm>
              <a:off x="2115626" y="3480054"/>
              <a:ext cx="320373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0.t54</a:t>
              </a:r>
            </a:p>
          </p:txBody>
        </p:sp>
        <p:grpSp>
          <p:nvGrpSpPr>
            <p:cNvPr id="84" name="Group 70">
              <a:extLst>
                <a:ext uri="{FF2B5EF4-FFF2-40B4-BE49-F238E27FC236}">
                  <a16:creationId xmlns:a16="http://schemas.microsoft.com/office/drawing/2014/main" id="{7470F978-79EE-44A2-BA1C-8951D0869A60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BCC2FBF1-66C2-497C-937E-049EE117590C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B07C994D-A631-4010-939C-9D164954B2C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14">
                <a:extLst>
                  <a:ext uri="{FF2B5EF4-FFF2-40B4-BE49-F238E27FC236}">
                    <a16:creationId xmlns:a16="http://schemas.microsoft.com/office/drawing/2014/main" id="{27654725-C596-408D-A78D-07E3724DB4E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15">
                <a:extLst>
                  <a:ext uri="{FF2B5EF4-FFF2-40B4-BE49-F238E27FC236}">
                    <a16:creationId xmlns:a16="http://schemas.microsoft.com/office/drawing/2014/main" id="{6E75EEBA-A9F3-470B-B415-96A7DC04F63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16">
                <a:extLst>
                  <a:ext uri="{FF2B5EF4-FFF2-40B4-BE49-F238E27FC236}">
                    <a16:creationId xmlns:a16="http://schemas.microsoft.com/office/drawing/2014/main" id="{ECC26090-C5D4-4DC8-98CE-D6F5301098E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17">
                <a:extLst>
                  <a:ext uri="{FF2B5EF4-FFF2-40B4-BE49-F238E27FC236}">
                    <a16:creationId xmlns:a16="http://schemas.microsoft.com/office/drawing/2014/main" id="{B17E7B8B-EBAB-4A3D-8674-3725850E1B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18">
                <a:extLst>
                  <a:ext uri="{FF2B5EF4-FFF2-40B4-BE49-F238E27FC236}">
                    <a16:creationId xmlns:a16="http://schemas.microsoft.com/office/drawing/2014/main" id="{765418A9-1088-4FB7-AA0A-CF69E12C334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19">
                <a:extLst>
                  <a:ext uri="{FF2B5EF4-FFF2-40B4-BE49-F238E27FC236}">
                    <a16:creationId xmlns:a16="http://schemas.microsoft.com/office/drawing/2014/main" id="{D1585CD0-59A5-437E-8023-8B32DACD0F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20">
                <a:extLst>
                  <a:ext uri="{FF2B5EF4-FFF2-40B4-BE49-F238E27FC236}">
                    <a16:creationId xmlns:a16="http://schemas.microsoft.com/office/drawing/2014/main" id="{5ABE76D1-F45C-4B57-9FDC-444D81AE2A4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21">
                <a:extLst>
                  <a:ext uri="{FF2B5EF4-FFF2-40B4-BE49-F238E27FC236}">
                    <a16:creationId xmlns:a16="http://schemas.microsoft.com/office/drawing/2014/main" id="{43DFF5F2-FBB0-41F8-A778-EB7732C5B94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22">
                <a:extLst>
                  <a:ext uri="{FF2B5EF4-FFF2-40B4-BE49-F238E27FC236}">
                    <a16:creationId xmlns:a16="http://schemas.microsoft.com/office/drawing/2014/main" id="{009EDC2D-A57C-44C9-BDCB-02D5D1054A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23">
                <a:extLst>
                  <a:ext uri="{FF2B5EF4-FFF2-40B4-BE49-F238E27FC236}">
                    <a16:creationId xmlns:a16="http://schemas.microsoft.com/office/drawing/2014/main" id="{44A1B254-F075-45C7-B47F-4172233A23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24">
                <a:extLst>
                  <a:ext uri="{FF2B5EF4-FFF2-40B4-BE49-F238E27FC236}">
                    <a16:creationId xmlns:a16="http://schemas.microsoft.com/office/drawing/2014/main" id="{143D16B5-6C8F-4EC8-9016-B8CC7A89A74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25">
                <a:extLst>
                  <a:ext uri="{FF2B5EF4-FFF2-40B4-BE49-F238E27FC236}">
                    <a16:creationId xmlns:a16="http://schemas.microsoft.com/office/drawing/2014/main" id="{150D6F85-D7F1-49B0-B2B6-5BF9087050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26">
                <a:extLst>
                  <a:ext uri="{FF2B5EF4-FFF2-40B4-BE49-F238E27FC236}">
                    <a16:creationId xmlns:a16="http://schemas.microsoft.com/office/drawing/2014/main" id="{592E2BD9-F182-4816-A69E-AD205F09A38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Freeform 27">
                <a:extLst>
                  <a:ext uri="{FF2B5EF4-FFF2-40B4-BE49-F238E27FC236}">
                    <a16:creationId xmlns:a16="http://schemas.microsoft.com/office/drawing/2014/main" id="{A0D38093-CB36-49CC-A13B-BCB24A97B9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28">
                <a:extLst>
                  <a:ext uri="{FF2B5EF4-FFF2-40B4-BE49-F238E27FC236}">
                    <a16:creationId xmlns:a16="http://schemas.microsoft.com/office/drawing/2014/main" id="{2CCD3569-B907-43E3-816C-79ADBE4465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29">
                <a:extLst>
                  <a:ext uri="{FF2B5EF4-FFF2-40B4-BE49-F238E27FC236}">
                    <a16:creationId xmlns:a16="http://schemas.microsoft.com/office/drawing/2014/main" id="{DA7904E2-D584-4018-AE4F-C57BCDCF20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30">
                <a:extLst>
                  <a:ext uri="{FF2B5EF4-FFF2-40B4-BE49-F238E27FC236}">
                    <a16:creationId xmlns:a16="http://schemas.microsoft.com/office/drawing/2014/main" id="{C3663995-E836-485C-9728-82D9BB6ADF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31">
                <a:extLst>
                  <a:ext uri="{FF2B5EF4-FFF2-40B4-BE49-F238E27FC236}">
                    <a16:creationId xmlns:a16="http://schemas.microsoft.com/office/drawing/2014/main" id="{359F2D3D-18CA-4E8D-9084-DC594DDD3F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32">
                <a:extLst>
                  <a:ext uri="{FF2B5EF4-FFF2-40B4-BE49-F238E27FC236}">
                    <a16:creationId xmlns:a16="http://schemas.microsoft.com/office/drawing/2014/main" id="{52D401B6-300D-441C-ADD6-2DEAB54DCA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33">
                <a:extLst>
                  <a:ext uri="{FF2B5EF4-FFF2-40B4-BE49-F238E27FC236}">
                    <a16:creationId xmlns:a16="http://schemas.microsoft.com/office/drawing/2014/main" id="{56BDA03D-2FB6-4E6D-BE56-1104DDF72B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34">
                <a:extLst>
                  <a:ext uri="{FF2B5EF4-FFF2-40B4-BE49-F238E27FC236}">
                    <a16:creationId xmlns:a16="http://schemas.microsoft.com/office/drawing/2014/main" id="{19C4D27B-A9CA-41D1-8D92-EBC7393B58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35">
                <a:extLst>
                  <a:ext uri="{FF2B5EF4-FFF2-40B4-BE49-F238E27FC236}">
                    <a16:creationId xmlns:a16="http://schemas.microsoft.com/office/drawing/2014/main" id="{4637C458-7E39-49E4-A6CD-7E4F643920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36">
                <a:extLst>
                  <a:ext uri="{FF2B5EF4-FFF2-40B4-BE49-F238E27FC236}">
                    <a16:creationId xmlns:a16="http://schemas.microsoft.com/office/drawing/2014/main" id="{9668100C-172D-4F9B-87F3-5997B2130A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85901BC9-B4B7-45F3-AE40-2B79A868DBEE}"/>
                  </a:ext>
                </a:extLst>
              </p:cNvPr>
              <p:cNvSpPr txBox="1"/>
              <p:nvPr/>
            </p:nvSpPr>
            <p:spPr>
              <a:xfrm>
                <a:off x="-706321" y="9378054"/>
                <a:ext cx="12573000" cy="19061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∩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𝐁𝐍</m:t>
                      </m:r>
                      <m:r>
                        <a:rPr lang="en-US" sz="4400" b="1" i="0" smtClean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𝐇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𝐒𝐁𝐌</m:t>
                          </m:r>
                        </m:e>
                      </m:d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𝐒𝐀𝐂</m:t>
                          </m:r>
                        </m:e>
                      </m:d>
                    </m:oMath>
                  </m:oMathPara>
                </a14:m>
                <a:endParaRPr lang="en-US" sz="4400" b="1" i="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→(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𝐒𝐁𝐌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∩(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𝐒𝐀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𝐒𝐇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85901BC9-B4B7-45F3-AE40-2B79A868DB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06321" y="9378054"/>
                <a:ext cx="12573000" cy="19061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9127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1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Line 22"/>
          <p:cNvSpPr>
            <a:spLocks noChangeShapeType="1"/>
          </p:cNvSpPr>
          <p:nvPr/>
        </p:nvSpPr>
        <p:spPr bwMode="auto">
          <a:xfrm>
            <a:off x="13919660" y="1396406"/>
            <a:ext cx="24940" cy="12255284"/>
          </a:xfrm>
          <a:prstGeom prst="line">
            <a:avLst/>
          </a:prstGeom>
          <a:noFill/>
          <a:ln w="57150" cmpd="thickThin">
            <a:solidFill>
              <a:srgbClr val="00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3811494" y="3080093"/>
            <a:ext cx="118173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chemeClr val="bg1"/>
                </a:solidFill>
              </a:rPr>
              <a:t>§ 1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5453990" y="2578284"/>
            <a:ext cx="44196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b="1" u="sng" dirty="0" err="1">
                <a:solidFill>
                  <a:srgbClr val="CC00FF"/>
                </a:solidFill>
              </a:rPr>
              <a:t>Định</a:t>
            </a:r>
            <a:r>
              <a:rPr lang="en-US" altLang="en-US" sz="4000" b="1" u="sng" dirty="0">
                <a:solidFill>
                  <a:srgbClr val="CC00FF"/>
                </a:solidFill>
              </a:rPr>
              <a:t> </a:t>
            </a:r>
            <a:r>
              <a:rPr lang="en-US" altLang="en-US" sz="4000" b="1" u="sng" dirty="0" err="1">
                <a:solidFill>
                  <a:srgbClr val="CC00FF"/>
                </a:solidFill>
              </a:rPr>
              <a:t>nghĩa</a:t>
            </a:r>
            <a:r>
              <a:rPr lang="en-US" altLang="en-US" sz="4000" b="1" u="sng" dirty="0">
                <a:solidFill>
                  <a:srgbClr val="CC00FF"/>
                </a:solidFill>
              </a:rPr>
              <a:t>  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329742" y="3624953"/>
            <a:ext cx="12852858" cy="3477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rgbClr val="000099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P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S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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 P).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S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…,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</a:t>
            </a:r>
            <a:r>
              <a:rPr lang="en-US" sz="4400" b="1" baseline="-25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S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…,S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.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ồm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 tam 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r>
              <a:rPr lang="en-US" sz="4400" b="1" baseline="-25000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A</a:t>
            </a:r>
            <a:r>
              <a:rPr lang="en-US" sz="4400" b="1" baseline="-25000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CC33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.A</a:t>
            </a:r>
            <a:r>
              <a:rPr lang="en-US" sz="4400" b="1" i="1" baseline="-250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4400" b="1" i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i="1" baseline="-250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i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…A</a:t>
            </a:r>
            <a:r>
              <a:rPr lang="en-US" sz="4400" b="1" i="1" baseline="-25000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          </a:t>
            </a:r>
          </a:p>
        </p:txBody>
      </p:sp>
      <p:sp>
        <p:nvSpPr>
          <p:cNvPr id="10263" name="Line 23"/>
          <p:cNvSpPr>
            <a:spLocks noChangeShapeType="1"/>
          </p:cNvSpPr>
          <p:nvPr/>
        </p:nvSpPr>
        <p:spPr bwMode="auto">
          <a:xfrm>
            <a:off x="16129461" y="4749206"/>
            <a:ext cx="38862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65" name="Freeform 25"/>
          <p:cNvSpPr>
            <a:spLocks/>
          </p:cNvSpPr>
          <p:nvPr/>
        </p:nvSpPr>
        <p:spPr bwMode="auto">
          <a:xfrm>
            <a:off x="16053260" y="4749206"/>
            <a:ext cx="3962400" cy="1371600"/>
          </a:xfrm>
          <a:custGeom>
            <a:avLst/>
            <a:gdLst>
              <a:gd name="T0" fmla="*/ 2147483647 w 1248"/>
              <a:gd name="T1" fmla="*/ 0 h 432"/>
              <a:gd name="T2" fmla="*/ 2147483647 w 1248"/>
              <a:gd name="T3" fmla="*/ 2147483647 h 432"/>
              <a:gd name="T4" fmla="*/ 0 w 1248"/>
              <a:gd name="T5" fmla="*/ 0 h 43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48" h="432">
                <a:moveTo>
                  <a:pt x="1248" y="0"/>
                </a:moveTo>
                <a:lnTo>
                  <a:pt x="384" y="432"/>
                </a:lnTo>
                <a:lnTo>
                  <a:pt x="0" y="0"/>
                </a:lnTo>
              </a:path>
            </a:pathLst>
          </a:custGeom>
          <a:ln w="28575">
            <a:solidFill>
              <a:schemeClr val="tx1"/>
            </a:solidFill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66" name="Line 26"/>
          <p:cNvSpPr>
            <a:spLocks noChangeShapeType="1"/>
          </p:cNvSpPr>
          <p:nvPr/>
        </p:nvSpPr>
        <p:spPr bwMode="auto">
          <a:xfrm flipV="1">
            <a:off x="16053260" y="1853606"/>
            <a:ext cx="1828800" cy="289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67" name="Line 27"/>
          <p:cNvSpPr>
            <a:spLocks noChangeShapeType="1"/>
          </p:cNvSpPr>
          <p:nvPr/>
        </p:nvSpPr>
        <p:spPr bwMode="auto">
          <a:xfrm flipH="1">
            <a:off x="17272460" y="1853606"/>
            <a:ext cx="609600" cy="426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68" name="Line 28"/>
          <p:cNvSpPr>
            <a:spLocks noChangeShapeType="1"/>
          </p:cNvSpPr>
          <p:nvPr/>
        </p:nvSpPr>
        <p:spPr bwMode="auto">
          <a:xfrm>
            <a:off x="17882060" y="1853606"/>
            <a:ext cx="2133600" cy="2895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70" name="Freeform 30"/>
          <p:cNvSpPr>
            <a:spLocks/>
          </p:cNvSpPr>
          <p:nvPr/>
        </p:nvSpPr>
        <p:spPr bwMode="auto">
          <a:xfrm>
            <a:off x="14072060" y="4101507"/>
            <a:ext cx="6248400" cy="2286000"/>
          </a:xfrm>
          <a:custGeom>
            <a:avLst/>
            <a:gdLst>
              <a:gd name="T0" fmla="*/ 2147483646 w 1968"/>
              <a:gd name="T1" fmla="*/ 0 h 720"/>
              <a:gd name="T2" fmla="*/ 0 w 1968"/>
              <a:gd name="T3" fmla="*/ 2147483646 h 720"/>
              <a:gd name="T4" fmla="*/ 2147483646 w 1968"/>
              <a:gd name="T5" fmla="*/ 2147483646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68" h="720">
                <a:moveTo>
                  <a:pt x="336" y="0"/>
                </a:moveTo>
                <a:lnTo>
                  <a:pt x="0" y="720"/>
                </a:lnTo>
                <a:lnTo>
                  <a:pt x="1968" y="720"/>
                </a:lnTo>
              </a:path>
            </a:pathLst>
          </a:custGeom>
          <a:noFill/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71" name="Line 31"/>
          <p:cNvSpPr>
            <a:spLocks noChangeShapeType="1"/>
          </p:cNvSpPr>
          <p:nvPr/>
        </p:nvSpPr>
        <p:spPr bwMode="auto">
          <a:xfrm>
            <a:off x="15481761" y="10121307"/>
            <a:ext cx="41148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72" name="Freeform 32"/>
          <p:cNvSpPr>
            <a:spLocks/>
          </p:cNvSpPr>
          <p:nvPr/>
        </p:nvSpPr>
        <p:spPr bwMode="auto">
          <a:xfrm>
            <a:off x="15481761" y="10121307"/>
            <a:ext cx="4114800" cy="1676400"/>
          </a:xfrm>
          <a:custGeom>
            <a:avLst/>
            <a:gdLst>
              <a:gd name="T0" fmla="*/ 0 w 1296"/>
              <a:gd name="T1" fmla="*/ 0 h 528"/>
              <a:gd name="T2" fmla="*/ 2147483647 w 1296"/>
              <a:gd name="T3" fmla="*/ 2147483647 h 528"/>
              <a:gd name="T4" fmla="*/ 2147483647 w 1296"/>
              <a:gd name="T5" fmla="*/ 2147483647 h 528"/>
              <a:gd name="T6" fmla="*/ 2147483647 w 1296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296" h="528">
                <a:moveTo>
                  <a:pt x="0" y="0"/>
                </a:moveTo>
                <a:lnTo>
                  <a:pt x="240" y="528"/>
                </a:lnTo>
                <a:lnTo>
                  <a:pt x="960" y="384"/>
                </a:lnTo>
                <a:lnTo>
                  <a:pt x="1296" y="0"/>
                </a:lnTo>
              </a:path>
            </a:pathLst>
          </a:custGeom>
          <a:ln w="28575">
            <a:solidFill>
              <a:schemeClr val="tx1"/>
            </a:solidFill>
            <a:headEnd/>
            <a:tailEnd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eaLnBrk="1" hangingPunct="1">
              <a:defRPr/>
            </a:pPr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75" name="Line 35"/>
          <p:cNvSpPr>
            <a:spLocks noChangeShapeType="1"/>
          </p:cNvSpPr>
          <p:nvPr/>
        </p:nvSpPr>
        <p:spPr bwMode="auto">
          <a:xfrm flipV="1">
            <a:off x="15481761" y="7530507"/>
            <a:ext cx="213360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76" name="Line 36"/>
          <p:cNvSpPr>
            <a:spLocks noChangeShapeType="1"/>
          </p:cNvSpPr>
          <p:nvPr/>
        </p:nvSpPr>
        <p:spPr bwMode="auto">
          <a:xfrm flipH="1">
            <a:off x="16243761" y="7530507"/>
            <a:ext cx="1371600" cy="426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77" name="Line 37"/>
          <p:cNvSpPr>
            <a:spLocks noChangeShapeType="1"/>
          </p:cNvSpPr>
          <p:nvPr/>
        </p:nvSpPr>
        <p:spPr bwMode="auto">
          <a:xfrm>
            <a:off x="17615361" y="7530507"/>
            <a:ext cx="198120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78" name="Line 38"/>
          <p:cNvSpPr>
            <a:spLocks noChangeShapeType="1"/>
          </p:cNvSpPr>
          <p:nvPr/>
        </p:nvSpPr>
        <p:spPr bwMode="auto">
          <a:xfrm>
            <a:off x="17615361" y="7530507"/>
            <a:ext cx="914400" cy="3810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79" name="Freeform 39"/>
          <p:cNvSpPr>
            <a:spLocks/>
          </p:cNvSpPr>
          <p:nvPr/>
        </p:nvSpPr>
        <p:spPr bwMode="auto">
          <a:xfrm>
            <a:off x="14110161" y="9626006"/>
            <a:ext cx="6553200" cy="2743200"/>
          </a:xfrm>
          <a:custGeom>
            <a:avLst/>
            <a:gdLst>
              <a:gd name="T0" fmla="*/ 2147483646 w 2064"/>
              <a:gd name="T1" fmla="*/ 0 h 864"/>
              <a:gd name="T2" fmla="*/ 0 w 2064"/>
              <a:gd name="T3" fmla="*/ 2147483646 h 864"/>
              <a:gd name="T4" fmla="*/ 2147483646 w 2064"/>
              <a:gd name="T5" fmla="*/ 2147483646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64" h="864">
                <a:moveTo>
                  <a:pt x="288" y="0"/>
                </a:moveTo>
                <a:lnTo>
                  <a:pt x="0" y="864"/>
                </a:lnTo>
                <a:lnTo>
                  <a:pt x="2064" y="864"/>
                </a:lnTo>
              </a:path>
            </a:pathLst>
          </a:custGeom>
          <a:noFill/>
          <a:ln w="9525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80" name="Freeform 40" descr="Light upward diagonal"/>
          <p:cNvSpPr>
            <a:spLocks/>
          </p:cNvSpPr>
          <p:nvPr/>
        </p:nvSpPr>
        <p:spPr bwMode="auto">
          <a:xfrm>
            <a:off x="1915226" y="10337212"/>
            <a:ext cx="4076701" cy="2133600"/>
          </a:xfrm>
          <a:custGeom>
            <a:avLst/>
            <a:gdLst>
              <a:gd name="T0" fmla="*/ 0 w 1284"/>
              <a:gd name="T1" fmla="*/ 2147483646 h 672"/>
              <a:gd name="T2" fmla="*/ 2147483646 w 1284"/>
              <a:gd name="T3" fmla="*/ 2147483646 h 672"/>
              <a:gd name="T4" fmla="*/ 2147483646 w 1284"/>
              <a:gd name="T5" fmla="*/ 2147483646 h 672"/>
              <a:gd name="T6" fmla="*/ 2147483646 w 1284"/>
              <a:gd name="T7" fmla="*/ 2147483646 h 672"/>
              <a:gd name="T8" fmla="*/ 2147483646 w 1284"/>
              <a:gd name="T9" fmla="*/ 0 h 672"/>
              <a:gd name="T10" fmla="*/ 0 w 1284"/>
              <a:gd name="T11" fmla="*/ 2147483646 h 6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284" h="672">
                <a:moveTo>
                  <a:pt x="0" y="288"/>
                </a:moveTo>
                <a:lnTo>
                  <a:pt x="288" y="576"/>
                </a:lnTo>
                <a:lnTo>
                  <a:pt x="816" y="672"/>
                </a:lnTo>
                <a:lnTo>
                  <a:pt x="1284" y="192"/>
                </a:lnTo>
                <a:lnTo>
                  <a:pt x="780" y="0"/>
                </a:lnTo>
                <a:lnTo>
                  <a:pt x="0" y="288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9525" cap="flat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81" name="Line 41"/>
          <p:cNvSpPr>
            <a:spLocks noChangeShapeType="1"/>
          </p:cNvSpPr>
          <p:nvPr/>
        </p:nvSpPr>
        <p:spPr bwMode="auto">
          <a:xfrm flipV="1">
            <a:off x="1915227" y="7746412"/>
            <a:ext cx="152400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82" name="Line 42"/>
          <p:cNvSpPr>
            <a:spLocks noChangeShapeType="1"/>
          </p:cNvSpPr>
          <p:nvPr/>
        </p:nvSpPr>
        <p:spPr bwMode="auto">
          <a:xfrm flipH="1">
            <a:off x="2829627" y="7746412"/>
            <a:ext cx="609600" cy="441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83" name="Line 43"/>
          <p:cNvSpPr>
            <a:spLocks noChangeShapeType="1"/>
          </p:cNvSpPr>
          <p:nvPr/>
        </p:nvSpPr>
        <p:spPr bwMode="auto">
          <a:xfrm>
            <a:off x="3439227" y="7746412"/>
            <a:ext cx="1066800" cy="472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84" name="Line 44"/>
          <p:cNvSpPr>
            <a:spLocks noChangeShapeType="1"/>
          </p:cNvSpPr>
          <p:nvPr/>
        </p:nvSpPr>
        <p:spPr bwMode="auto">
          <a:xfrm>
            <a:off x="3439227" y="7746412"/>
            <a:ext cx="2590800" cy="3200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85" name="Freeform 45"/>
          <p:cNvSpPr>
            <a:spLocks/>
          </p:cNvSpPr>
          <p:nvPr/>
        </p:nvSpPr>
        <p:spPr bwMode="auto">
          <a:xfrm>
            <a:off x="3439227" y="7746413"/>
            <a:ext cx="914400" cy="2667000"/>
          </a:xfrm>
          <a:custGeom>
            <a:avLst/>
            <a:gdLst>
              <a:gd name="T0" fmla="*/ 0 w 288"/>
              <a:gd name="T1" fmla="*/ 0 h 840"/>
              <a:gd name="T2" fmla="*/ 2147483646 w 288"/>
              <a:gd name="T3" fmla="*/ 2147483646 h 8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288" h="840">
                <a:moveTo>
                  <a:pt x="0" y="0"/>
                </a:moveTo>
                <a:lnTo>
                  <a:pt x="288" y="840"/>
                </a:ln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87" name="Freeform 47"/>
          <p:cNvSpPr>
            <a:spLocks/>
          </p:cNvSpPr>
          <p:nvPr/>
        </p:nvSpPr>
        <p:spPr bwMode="auto">
          <a:xfrm>
            <a:off x="14376860" y="5816006"/>
            <a:ext cx="457200" cy="609600"/>
          </a:xfrm>
          <a:custGeom>
            <a:avLst/>
            <a:gdLst>
              <a:gd name="T0" fmla="*/ 0 w 144"/>
              <a:gd name="T1" fmla="*/ 0 h 192"/>
              <a:gd name="T2" fmla="*/ 2147483646 w 144"/>
              <a:gd name="T3" fmla="*/ 2147483646 h 192"/>
              <a:gd name="T4" fmla="*/ 2147483646 w 144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92">
                <a:moveTo>
                  <a:pt x="0" y="0"/>
                </a:moveTo>
                <a:cubicBezTo>
                  <a:pt x="36" y="8"/>
                  <a:pt x="72" y="16"/>
                  <a:pt x="96" y="48"/>
                </a:cubicBezTo>
                <a:cubicBezTo>
                  <a:pt x="120" y="80"/>
                  <a:pt x="132" y="136"/>
                  <a:pt x="144" y="192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88" name="Text Box 48"/>
          <p:cNvSpPr txBox="1">
            <a:spLocks noChangeArrowheads="1"/>
          </p:cNvSpPr>
          <p:nvPr/>
        </p:nvSpPr>
        <p:spPr bwMode="auto">
          <a:xfrm>
            <a:off x="14186361" y="5806482"/>
            <a:ext cx="762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</a:p>
        </p:txBody>
      </p:sp>
      <p:sp>
        <p:nvSpPr>
          <p:cNvPr id="10289" name="Freeform 49"/>
          <p:cNvSpPr>
            <a:spLocks/>
          </p:cNvSpPr>
          <p:nvPr/>
        </p:nvSpPr>
        <p:spPr bwMode="auto">
          <a:xfrm>
            <a:off x="14338761" y="11759606"/>
            <a:ext cx="457200" cy="609600"/>
          </a:xfrm>
          <a:custGeom>
            <a:avLst/>
            <a:gdLst>
              <a:gd name="T0" fmla="*/ 0 w 144"/>
              <a:gd name="T1" fmla="*/ 0 h 192"/>
              <a:gd name="T2" fmla="*/ 2147483646 w 144"/>
              <a:gd name="T3" fmla="*/ 2147483646 h 192"/>
              <a:gd name="T4" fmla="*/ 2147483646 w 144"/>
              <a:gd name="T5" fmla="*/ 2147483646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44" h="192">
                <a:moveTo>
                  <a:pt x="0" y="0"/>
                </a:moveTo>
                <a:cubicBezTo>
                  <a:pt x="36" y="8"/>
                  <a:pt x="72" y="16"/>
                  <a:pt x="96" y="48"/>
                </a:cubicBezTo>
                <a:cubicBezTo>
                  <a:pt x="120" y="80"/>
                  <a:pt x="132" y="136"/>
                  <a:pt x="144" y="192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90" name="Text Box 50"/>
          <p:cNvSpPr txBox="1">
            <a:spLocks noChangeArrowheads="1"/>
          </p:cNvSpPr>
          <p:nvPr/>
        </p:nvSpPr>
        <p:spPr bwMode="auto">
          <a:xfrm>
            <a:off x="14148260" y="11759610"/>
            <a:ext cx="762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</a:p>
        </p:txBody>
      </p:sp>
      <p:sp>
        <p:nvSpPr>
          <p:cNvPr id="10291" name="Text Box 51"/>
          <p:cNvSpPr txBox="1">
            <a:spLocks noChangeArrowheads="1"/>
          </p:cNvSpPr>
          <p:nvPr/>
        </p:nvSpPr>
        <p:spPr bwMode="auto">
          <a:xfrm>
            <a:off x="17843961" y="1396410"/>
            <a:ext cx="914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</p:txBody>
      </p:sp>
      <p:sp>
        <p:nvSpPr>
          <p:cNvPr id="10292" name="Text Box 52"/>
          <p:cNvSpPr txBox="1">
            <a:spLocks noChangeArrowheads="1"/>
          </p:cNvSpPr>
          <p:nvPr/>
        </p:nvSpPr>
        <p:spPr bwMode="auto">
          <a:xfrm>
            <a:off x="15138860" y="3834810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93" name="Text Box 53"/>
          <p:cNvSpPr txBox="1">
            <a:spLocks noChangeArrowheads="1"/>
          </p:cNvSpPr>
          <p:nvPr/>
        </p:nvSpPr>
        <p:spPr bwMode="auto">
          <a:xfrm>
            <a:off x="2220027" y="12134267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94" name="Text Box 54"/>
          <p:cNvSpPr txBox="1">
            <a:spLocks noChangeArrowheads="1"/>
          </p:cNvSpPr>
          <p:nvPr/>
        </p:nvSpPr>
        <p:spPr bwMode="auto">
          <a:xfrm>
            <a:off x="17424860" y="5663610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95" name="Text Box 55"/>
          <p:cNvSpPr txBox="1">
            <a:spLocks noChangeArrowheads="1"/>
          </p:cNvSpPr>
          <p:nvPr/>
        </p:nvSpPr>
        <p:spPr bwMode="auto">
          <a:xfrm>
            <a:off x="20015660" y="4292010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96" name="Text Box 56"/>
          <p:cNvSpPr txBox="1">
            <a:spLocks noChangeArrowheads="1"/>
          </p:cNvSpPr>
          <p:nvPr/>
        </p:nvSpPr>
        <p:spPr bwMode="auto">
          <a:xfrm>
            <a:off x="1267526" y="10610267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97" name="Text Box 57"/>
          <p:cNvSpPr txBox="1">
            <a:spLocks noChangeArrowheads="1"/>
          </p:cNvSpPr>
          <p:nvPr/>
        </p:nvSpPr>
        <p:spPr bwMode="auto">
          <a:xfrm>
            <a:off x="14834060" y="9321210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98" name="Text Box 58"/>
          <p:cNvSpPr txBox="1">
            <a:spLocks noChangeArrowheads="1"/>
          </p:cNvSpPr>
          <p:nvPr/>
        </p:nvSpPr>
        <p:spPr bwMode="auto">
          <a:xfrm>
            <a:off x="17539161" y="7063784"/>
            <a:ext cx="914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</p:txBody>
      </p:sp>
      <p:sp>
        <p:nvSpPr>
          <p:cNvPr id="10299" name="Text Box 59"/>
          <p:cNvSpPr txBox="1">
            <a:spLocks noChangeArrowheads="1"/>
          </p:cNvSpPr>
          <p:nvPr/>
        </p:nvSpPr>
        <p:spPr bwMode="auto">
          <a:xfrm>
            <a:off x="3134427" y="7136816"/>
            <a:ext cx="914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</a:p>
        </p:txBody>
      </p:sp>
      <p:sp>
        <p:nvSpPr>
          <p:cNvPr id="10300" name="Text Box 60"/>
          <p:cNvSpPr txBox="1">
            <a:spLocks noChangeArrowheads="1"/>
          </p:cNvSpPr>
          <p:nvPr/>
        </p:nvSpPr>
        <p:spPr bwMode="auto">
          <a:xfrm>
            <a:off x="3896427" y="12286667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01" name="Text Box 61"/>
          <p:cNvSpPr txBox="1">
            <a:spLocks noChangeArrowheads="1"/>
          </p:cNvSpPr>
          <p:nvPr/>
        </p:nvSpPr>
        <p:spPr bwMode="auto">
          <a:xfrm>
            <a:off x="5839526" y="10375317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02" name="Text Box 62"/>
          <p:cNvSpPr txBox="1">
            <a:spLocks noChangeArrowheads="1"/>
          </p:cNvSpPr>
          <p:nvPr/>
        </p:nvSpPr>
        <p:spPr bwMode="auto">
          <a:xfrm>
            <a:off x="4201227" y="9575216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03" name="Text Box 63"/>
          <p:cNvSpPr txBox="1">
            <a:spLocks noChangeArrowheads="1"/>
          </p:cNvSpPr>
          <p:nvPr/>
        </p:nvSpPr>
        <p:spPr bwMode="auto">
          <a:xfrm>
            <a:off x="16205660" y="11607210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04" name="Text Box 64"/>
          <p:cNvSpPr txBox="1">
            <a:spLocks noChangeArrowheads="1"/>
          </p:cNvSpPr>
          <p:nvPr/>
        </p:nvSpPr>
        <p:spPr bwMode="auto">
          <a:xfrm>
            <a:off x="18491660" y="10965861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05" name="Text Box 65"/>
          <p:cNvSpPr txBox="1">
            <a:spLocks noChangeArrowheads="1"/>
          </p:cNvSpPr>
          <p:nvPr/>
        </p:nvSpPr>
        <p:spPr bwMode="auto">
          <a:xfrm>
            <a:off x="19558460" y="9626010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altLang="en-US" sz="4400" b="1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en-US" alt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06" name="Line 66"/>
          <p:cNvSpPr>
            <a:spLocks noChangeShapeType="1"/>
          </p:cNvSpPr>
          <p:nvPr/>
        </p:nvSpPr>
        <p:spPr bwMode="auto">
          <a:xfrm>
            <a:off x="1915227" y="11251612"/>
            <a:ext cx="9144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07" name="Line 67"/>
          <p:cNvSpPr>
            <a:spLocks noChangeShapeType="1"/>
          </p:cNvSpPr>
          <p:nvPr/>
        </p:nvSpPr>
        <p:spPr bwMode="auto">
          <a:xfrm>
            <a:off x="2829627" y="12166012"/>
            <a:ext cx="16764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08" name="Line 68"/>
          <p:cNvSpPr>
            <a:spLocks noChangeShapeType="1"/>
          </p:cNvSpPr>
          <p:nvPr/>
        </p:nvSpPr>
        <p:spPr bwMode="auto">
          <a:xfrm flipV="1">
            <a:off x="4506027" y="10946812"/>
            <a:ext cx="152400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09" name="Line 69"/>
          <p:cNvSpPr>
            <a:spLocks noChangeShapeType="1"/>
          </p:cNvSpPr>
          <p:nvPr/>
        </p:nvSpPr>
        <p:spPr bwMode="auto">
          <a:xfrm flipH="1" flipV="1">
            <a:off x="4277427" y="10299113"/>
            <a:ext cx="1676400" cy="6096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10" name="Line 70"/>
          <p:cNvSpPr>
            <a:spLocks noChangeShapeType="1"/>
          </p:cNvSpPr>
          <p:nvPr/>
        </p:nvSpPr>
        <p:spPr bwMode="auto">
          <a:xfrm flipH="1">
            <a:off x="1915227" y="10337212"/>
            <a:ext cx="2438400" cy="9144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312" name="AutoShape 72"/>
          <p:cNvSpPr>
            <a:spLocks noChangeArrowheads="1"/>
          </p:cNvSpPr>
          <p:nvPr/>
        </p:nvSpPr>
        <p:spPr bwMode="auto">
          <a:xfrm>
            <a:off x="429327" y="7441611"/>
            <a:ext cx="2285999" cy="769441"/>
          </a:xfrm>
          <a:prstGeom prst="wedgeRectCallout">
            <a:avLst>
              <a:gd name="adj1" fmla="val 81819"/>
              <a:gd name="adj2" fmla="val -16144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 </a:t>
            </a:r>
          </a:p>
        </p:txBody>
      </p:sp>
      <p:sp>
        <p:nvSpPr>
          <p:cNvPr id="10313" name="AutoShape 73"/>
          <p:cNvSpPr>
            <a:spLocks noChangeArrowheads="1"/>
          </p:cNvSpPr>
          <p:nvPr/>
        </p:nvSpPr>
        <p:spPr bwMode="auto">
          <a:xfrm>
            <a:off x="6052823" y="7124916"/>
            <a:ext cx="5009335" cy="898355"/>
          </a:xfrm>
          <a:prstGeom prst="wedgeRoundRectCallout">
            <a:avLst>
              <a:gd name="adj1" fmla="val -83333"/>
              <a:gd name="adj2" fmla="val 155208"/>
              <a:gd name="adj3" fmla="val 1666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0314" name="AutoShape 74"/>
          <p:cNvSpPr>
            <a:spLocks noChangeArrowheads="1"/>
          </p:cNvSpPr>
          <p:nvPr/>
        </p:nvSpPr>
        <p:spPr bwMode="auto">
          <a:xfrm>
            <a:off x="6830125" y="11099214"/>
            <a:ext cx="4675379" cy="1066798"/>
          </a:xfrm>
          <a:prstGeom prst="wedgeRoundRectCallout">
            <a:avLst>
              <a:gd name="adj1" fmla="val -95396"/>
              <a:gd name="adj2" fmla="val -8817"/>
              <a:gd name="adj3" fmla="val 1666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 đáy </a:t>
            </a:r>
          </a:p>
        </p:txBody>
      </p:sp>
      <p:sp>
        <p:nvSpPr>
          <p:cNvPr id="10315" name="AutoShape 75"/>
          <p:cNvSpPr>
            <a:spLocks/>
          </p:cNvSpPr>
          <p:nvPr/>
        </p:nvSpPr>
        <p:spPr bwMode="auto">
          <a:xfrm>
            <a:off x="8453342" y="9761704"/>
            <a:ext cx="4675379" cy="842209"/>
          </a:xfrm>
          <a:prstGeom prst="borderCallout2">
            <a:avLst>
              <a:gd name="adj1" fmla="val 40000"/>
              <a:gd name="adj2" fmla="val -7144"/>
              <a:gd name="adj3" fmla="val 40000"/>
              <a:gd name="adj4" fmla="val -45685"/>
              <a:gd name="adj5" fmla="val 104909"/>
              <a:gd name="adj6" fmla="val -6665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 đáy </a:t>
            </a:r>
          </a:p>
        </p:txBody>
      </p:sp>
      <p:sp>
        <p:nvSpPr>
          <p:cNvPr id="10317" name="AutoShape 77"/>
          <p:cNvSpPr>
            <a:spLocks noChangeArrowheads="1"/>
          </p:cNvSpPr>
          <p:nvPr/>
        </p:nvSpPr>
        <p:spPr bwMode="auto">
          <a:xfrm>
            <a:off x="14833632" y="6380501"/>
            <a:ext cx="8788365" cy="762000"/>
          </a:xfrm>
          <a:prstGeom prst="flowChartTerminator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.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0318" name="AutoShape 78"/>
          <p:cNvSpPr>
            <a:spLocks noChangeArrowheads="1"/>
          </p:cNvSpPr>
          <p:nvPr/>
        </p:nvSpPr>
        <p:spPr bwMode="auto">
          <a:xfrm>
            <a:off x="14529260" y="12521606"/>
            <a:ext cx="9473740" cy="762000"/>
          </a:xfrm>
          <a:prstGeom prst="flowChartTerminator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.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0319" name="AutoShape 79"/>
          <p:cNvSpPr>
            <a:spLocks noChangeArrowheads="1"/>
          </p:cNvSpPr>
          <p:nvPr/>
        </p:nvSpPr>
        <p:spPr bwMode="auto">
          <a:xfrm>
            <a:off x="4134938" y="12775389"/>
            <a:ext cx="9561606" cy="876301"/>
          </a:xfrm>
          <a:prstGeom prst="flowChartTerminator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/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ngũ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.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4400" b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0324" name="AutoShape 84"/>
          <p:cNvSpPr>
            <a:spLocks noChangeArrowheads="1"/>
          </p:cNvSpPr>
          <p:nvPr/>
        </p:nvSpPr>
        <p:spPr bwMode="auto">
          <a:xfrm>
            <a:off x="7796163" y="8438298"/>
            <a:ext cx="4675379" cy="1122944"/>
          </a:xfrm>
          <a:prstGeom prst="wedgeRoundRectCallout">
            <a:avLst>
              <a:gd name="adj1" fmla="val -118306"/>
              <a:gd name="adj2" fmla="val 47083"/>
              <a:gd name="adj3" fmla="val 16667"/>
            </a:avLst>
          </a:prstGeom>
          <a:solidFill>
            <a:schemeClr val="bg1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 bên </a:t>
            </a:r>
          </a:p>
        </p:txBody>
      </p:sp>
      <p:sp>
        <p:nvSpPr>
          <p:cNvPr id="10326" name="Freeform 86"/>
          <p:cNvSpPr>
            <a:spLocks/>
          </p:cNvSpPr>
          <p:nvPr/>
        </p:nvSpPr>
        <p:spPr bwMode="auto">
          <a:xfrm>
            <a:off x="886528" y="10184812"/>
            <a:ext cx="5905501" cy="2895600"/>
          </a:xfrm>
          <a:custGeom>
            <a:avLst/>
            <a:gdLst>
              <a:gd name="T0" fmla="*/ 2147483646 w 1728"/>
              <a:gd name="T1" fmla="*/ 0 h 816"/>
              <a:gd name="T2" fmla="*/ 0 w 1728"/>
              <a:gd name="T3" fmla="*/ 2147483646 h 816"/>
              <a:gd name="T4" fmla="*/ 2147483646 w 1728"/>
              <a:gd name="T5" fmla="*/ 2147483646 h 816"/>
              <a:gd name="T6" fmla="*/ 2147483646 w 1728"/>
              <a:gd name="T7" fmla="*/ 2147483646 h 816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28" h="816">
                <a:moveTo>
                  <a:pt x="240" y="0"/>
                </a:moveTo>
                <a:lnTo>
                  <a:pt x="0" y="816"/>
                </a:lnTo>
                <a:lnTo>
                  <a:pt x="1248" y="816"/>
                </a:lnTo>
                <a:lnTo>
                  <a:pt x="1728" y="816"/>
                </a:lnTo>
              </a:path>
            </a:pathLst>
          </a:custGeom>
          <a:noFill/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20BB1BBF-6E6D-461C-89CE-32A621387584}"/>
              </a:ext>
            </a:extLst>
          </p:cNvPr>
          <p:cNvGrpSpPr/>
          <p:nvPr/>
        </p:nvGrpSpPr>
        <p:grpSpPr>
          <a:xfrm>
            <a:off x="-842888" y="1636312"/>
            <a:ext cx="11667977" cy="784421"/>
            <a:chOff x="-838201" y="1708220"/>
            <a:chExt cx="11667977" cy="784421"/>
          </a:xfrm>
        </p:grpSpPr>
        <p:sp>
          <p:nvSpPr>
            <p:cNvPr id="63" name="Content Placeholder 1">
              <a:extLst>
                <a:ext uri="{FF2B5EF4-FFF2-40B4-BE49-F238E27FC236}">
                  <a16:creationId xmlns:a16="http://schemas.microsoft.com/office/drawing/2014/main" id="{FC198DF3-EDFC-4B5F-880E-8BBCCF9BFCB4}"/>
                </a:ext>
              </a:extLst>
            </p:cNvPr>
            <p:cNvSpPr txBox="1">
              <a:spLocks/>
            </p:cNvSpPr>
            <p:nvPr/>
          </p:nvSpPr>
          <p:spPr>
            <a:xfrm>
              <a:off x="2048026" y="1790910"/>
              <a:ext cx="8781750" cy="701731"/>
            </a:xfrm>
            <a:prstGeom prst="rect">
              <a:avLst/>
            </a:prstGeom>
            <a:noFill/>
          </p:spPr>
          <p:txBody>
            <a:bodyPr vert="horz" wrap="square" lIns="91440" tIns="45720" rIns="91440" bIns="45720" rtlCol="0">
              <a:spAutoFit/>
            </a:bodyPr>
            <a:lstStyle>
              <a:lvl1pPr marL="457200" indent="-457200" algn="l" defTabSz="1828800" rtl="0" eaLnBrk="1" latinLnBrk="0" hangingPunct="1">
                <a:lnSpc>
                  <a:spcPct val="90000"/>
                </a:lnSpc>
                <a:spcBef>
                  <a:spcPts val="2000"/>
                </a:spcBef>
                <a:buFont typeface="Arial" panose="020B0604020202020204" pitchFamily="34" charset="0"/>
                <a:buChar char="•"/>
                <a:defRPr sz="5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371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286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00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148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0292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59436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68580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7772400" indent="-457200" algn="l" defTabSz="18288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3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Font typeface="Arial" panose="020B0604020202020204" pitchFamily="34" charset="0"/>
                <a:buNone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CHÓP VÀ HÌNH TỨ DIỆN</a:t>
              </a:r>
            </a:p>
          </p:txBody>
        </p:sp>
        <p:sp>
          <p:nvSpPr>
            <p:cNvPr id="64" name="Round Same Side Corner Rectangle 48">
              <a:extLst>
                <a:ext uri="{FF2B5EF4-FFF2-40B4-BE49-F238E27FC236}">
                  <a16:creationId xmlns:a16="http://schemas.microsoft.com/office/drawing/2014/main" id="{572505BB-D895-405B-A14F-9A278F0F30EF}"/>
                </a:ext>
              </a:extLst>
            </p:cNvPr>
            <p:cNvSpPr/>
            <p:nvPr/>
          </p:nvSpPr>
          <p:spPr>
            <a:xfrm rot="5400000">
              <a:off x="171581" y="721066"/>
              <a:ext cx="731425" cy="2750989"/>
            </a:xfrm>
            <a:prstGeom prst="round2Same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17C6C8FA-867B-4A21-964A-595E246FED8C}"/>
                </a:ext>
              </a:extLst>
            </p:cNvPr>
            <p:cNvSpPr txBox="1"/>
            <p:nvPr/>
          </p:nvSpPr>
          <p:spPr>
            <a:xfrm>
              <a:off x="457853" y="1708220"/>
              <a:ext cx="133844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57C28977-007E-460F-8D47-348C32C991BA}"/>
              </a:ext>
            </a:extLst>
          </p:cNvPr>
          <p:cNvGrpSpPr/>
          <p:nvPr/>
        </p:nvGrpSpPr>
        <p:grpSpPr>
          <a:xfrm>
            <a:off x="380518" y="2486751"/>
            <a:ext cx="14702707" cy="1511492"/>
            <a:chOff x="537293" y="2651219"/>
            <a:chExt cx="14702707" cy="1511492"/>
          </a:xfrm>
        </p:grpSpPr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4929AED4-82DA-40B9-B584-31867B77A77E}"/>
                </a:ext>
              </a:extLst>
            </p:cNvPr>
            <p:cNvSpPr/>
            <p:nvPr/>
          </p:nvSpPr>
          <p:spPr>
            <a:xfrm>
              <a:off x="1972416" y="2716161"/>
              <a:ext cx="13267584" cy="1446550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CHÓP</a:t>
              </a:r>
              <a:endParaRPr lang="en-US" sz="44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endParaRPr lang="vi-VN" sz="4400" b="1" dirty="0">
                <a:solidFill>
                  <a:srgbClr val="145F82"/>
                </a:solidFill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E1FC4FAB-7310-40E0-8975-E658A09E556D}"/>
                </a:ext>
              </a:extLst>
            </p:cNvPr>
            <p:cNvSpPr txBox="1"/>
            <p:nvPr/>
          </p:nvSpPr>
          <p:spPr>
            <a:xfrm>
              <a:off x="537293" y="2651219"/>
              <a:ext cx="1603439" cy="76944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E72B0DEF-9237-42BE-AB8D-DEA399CE04E0}"/>
              </a:ext>
            </a:extLst>
          </p:cNvPr>
          <p:cNvSpPr txBox="1"/>
          <p:nvPr/>
        </p:nvSpPr>
        <p:spPr>
          <a:xfrm>
            <a:off x="105067" y="2520185"/>
            <a:ext cx="1603439" cy="769441"/>
          </a:xfrm>
          <a:prstGeom prst="rect">
            <a:avLst/>
          </a:prstGeom>
          <a:solidFill>
            <a:srgbClr val="145F82"/>
          </a:solidFill>
          <a:ln>
            <a:solidFill>
              <a:srgbClr val="145F82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04001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6" dur="10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1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10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1000"/>
                                        <p:tgtEl>
                                          <p:spTgt spid="10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10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0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500"/>
                                        <p:tgtEl>
                                          <p:spTgt spid="1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500"/>
                                        <p:tgtEl>
                                          <p:spTgt spid="1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9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5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2000"/>
                                        <p:tgtEl>
                                          <p:spTgt spid="10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2" dur="500"/>
                                        <p:tgtEl>
                                          <p:spTgt spid="1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5" dur="500"/>
                                        <p:tgtEl>
                                          <p:spTgt spid="10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8" dur="500"/>
                                        <p:tgtEl>
                                          <p:spTgt spid="1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1" dur="500"/>
                                        <p:tgtEl>
                                          <p:spTgt spid="10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4" dur="500"/>
                                        <p:tgtEl>
                                          <p:spTgt spid="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7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0" dur="5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3" dur="500"/>
                                        <p:tgtEl>
                                          <p:spTgt spid="1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6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9" dur="500"/>
                                        <p:tgtEl>
                                          <p:spTgt spid="1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4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7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0" dur="20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3" dur="500"/>
                                        <p:tgtEl>
                                          <p:spTgt spid="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6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9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2" dur="500"/>
                                        <p:tgtEl>
                                          <p:spTgt spid="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2" dur="10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0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2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20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2000" fill="hold"/>
                                        <p:tgtEl>
                                          <p:spTgt spid="102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9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1" dur="2000" fill="hold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2000" fill="hold"/>
                                        <p:tgtEl>
                                          <p:spTgt spid="10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3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5" dur="20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2000" fill="hold"/>
                                        <p:tgtEl>
                                          <p:spTgt spid="10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2000" fill="hold"/>
                                        <p:tgtEl>
                                          <p:spTgt spid="10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2000" fill="hold"/>
                                        <p:tgtEl>
                                          <p:spTgt spid="10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1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20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20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4" dur="500"/>
                                        <p:tgtEl>
                                          <p:spTgt spid="10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9" dur="20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4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8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3" dur="500"/>
                                        <p:tgtEl>
                                          <p:spTgt spid="1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6" dur="500"/>
                                        <p:tgtEl>
                                          <p:spTgt spid="10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9" dur="500"/>
                                        <p:tgtEl>
                                          <p:spTgt spid="10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7" grpId="0"/>
      <p:bldP spid="10258" grpId="0" animBg="1"/>
      <p:bldP spid="10288" grpId="0"/>
      <p:bldP spid="10290" grpId="0"/>
      <p:bldP spid="10291" grpId="0"/>
      <p:bldP spid="10292" grpId="0"/>
      <p:bldP spid="10293" grpId="0"/>
      <p:bldP spid="10294" grpId="0"/>
      <p:bldP spid="10295" grpId="0"/>
      <p:bldP spid="10296" grpId="0"/>
      <p:bldP spid="10297" grpId="0"/>
      <p:bldP spid="10298" grpId="0"/>
      <p:bldP spid="10299" grpId="0"/>
      <p:bldP spid="10299" grpId="1"/>
      <p:bldP spid="10300" grpId="0"/>
      <p:bldP spid="10301" grpId="0"/>
      <p:bldP spid="10302" grpId="0"/>
      <p:bldP spid="10303" grpId="0"/>
      <p:bldP spid="10304" grpId="0"/>
      <p:bldP spid="10305" grpId="0"/>
      <p:bldP spid="10312" grpId="0" animBg="1"/>
      <p:bldP spid="10313" grpId="0" animBg="1"/>
      <p:bldP spid="10314" grpId="0" animBg="1"/>
      <p:bldP spid="10315" grpId="0" animBg="1"/>
      <p:bldP spid="10317" grpId="0" animBg="1"/>
      <p:bldP spid="10318" grpId="0" animBg="1"/>
      <p:bldP spid="10319" grpId="0" animBg="1"/>
      <p:bldP spid="1032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63">
            <a:extLst>
              <a:ext uri="{FF2B5EF4-FFF2-40B4-BE49-F238E27FC236}">
                <a16:creationId xmlns:a16="http://schemas.microsoft.com/office/drawing/2014/main" id="{D249C91B-62DE-47C1-9C07-67FB047153D9}"/>
              </a:ext>
            </a:extLst>
          </p:cNvPr>
          <p:cNvSpPr/>
          <p:nvPr/>
        </p:nvSpPr>
        <p:spPr>
          <a:xfrm>
            <a:off x="282903" y="1894270"/>
            <a:ext cx="13831883" cy="48677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18CC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Freeform 15"/>
          <p:cNvSpPr/>
          <p:nvPr/>
        </p:nvSpPr>
        <p:spPr>
          <a:xfrm>
            <a:off x="17030799" y="2410789"/>
            <a:ext cx="2000251" cy="7905749"/>
          </a:xfrm>
          <a:custGeom>
            <a:avLst/>
            <a:gdLst>
              <a:gd name="connsiteX0" fmla="*/ 638175 w 1000125"/>
              <a:gd name="connsiteY0" fmla="*/ 0 h 3952875"/>
              <a:gd name="connsiteX1" fmla="*/ 1000125 w 1000125"/>
              <a:gd name="connsiteY1" fmla="*/ 2428875 h 3952875"/>
              <a:gd name="connsiteX2" fmla="*/ 0 w 1000125"/>
              <a:gd name="connsiteY2" fmla="*/ 3952875 h 3952875"/>
              <a:gd name="connsiteX3" fmla="*/ 638175 w 1000125"/>
              <a:gd name="connsiteY3" fmla="*/ 0 h 39528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0125" h="3952875">
                <a:moveTo>
                  <a:pt x="638175" y="0"/>
                </a:moveTo>
                <a:lnTo>
                  <a:pt x="1000125" y="2428875"/>
                </a:lnTo>
                <a:lnTo>
                  <a:pt x="0" y="3952875"/>
                </a:lnTo>
                <a:lnTo>
                  <a:pt x="638175" y="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79" name="Straight Connector 78"/>
          <p:cNvCxnSpPr>
            <a:cxnSpLocks noChangeShapeType="1"/>
          </p:cNvCxnSpPr>
          <p:nvPr/>
        </p:nvCxnSpPr>
        <p:spPr bwMode="auto">
          <a:xfrm flipH="1" flipV="1">
            <a:off x="16752891" y="6859910"/>
            <a:ext cx="5380429" cy="2477965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Connector 86"/>
          <p:cNvCxnSpPr>
            <a:cxnSpLocks noChangeShapeType="1"/>
          </p:cNvCxnSpPr>
          <p:nvPr/>
        </p:nvCxnSpPr>
        <p:spPr bwMode="auto">
          <a:xfrm flipH="1">
            <a:off x="16031575" y="2483165"/>
            <a:ext cx="2249947" cy="6271803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" name="Group 6"/>
          <p:cNvGrpSpPr/>
          <p:nvPr/>
        </p:nvGrpSpPr>
        <p:grpSpPr>
          <a:xfrm>
            <a:off x="15703552" y="6288286"/>
            <a:ext cx="1333747" cy="769441"/>
            <a:chOff x="4280604" y="5979768"/>
            <a:chExt cx="666873" cy="384721"/>
          </a:xfrm>
        </p:grpSpPr>
        <p:sp>
          <p:nvSpPr>
            <p:cNvPr id="66" name="TextBox 65"/>
            <p:cNvSpPr txBox="1">
              <a:spLocks noChangeArrowheads="1"/>
            </p:cNvSpPr>
            <p:nvPr/>
          </p:nvSpPr>
          <p:spPr bwMode="auto">
            <a:xfrm>
              <a:off x="4280604" y="5979768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</a:t>
              </a:r>
            </a:p>
          </p:txBody>
        </p:sp>
        <p:sp>
          <p:nvSpPr>
            <p:cNvPr id="57" name="Oval 48"/>
            <p:cNvSpPr>
              <a:spLocks noChangeArrowheads="1"/>
            </p:cNvSpPr>
            <p:nvPr/>
          </p:nvSpPr>
          <p:spPr bwMode="auto">
            <a:xfrm>
              <a:off x="4759510" y="6227998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88" name="Straight Connector 87"/>
          <p:cNvCxnSpPr>
            <a:cxnSpLocks noChangeShapeType="1"/>
          </p:cNvCxnSpPr>
          <p:nvPr/>
        </p:nvCxnSpPr>
        <p:spPr bwMode="auto">
          <a:xfrm flipH="1" flipV="1">
            <a:off x="15989890" y="8761105"/>
            <a:ext cx="5937669" cy="570435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flipH="1">
            <a:off x="14834323" y="2384359"/>
            <a:ext cx="3451293" cy="4542224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>
            <a:cxnSpLocks noChangeShapeType="1"/>
          </p:cNvCxnSpPr>
          <p:nvPr/>
        </p:nvCxnSpPr>
        <p:spPr bwMode="auto">
          <a:xfrm flipV="1">
            <a:off x="17067790" y="2488546"/>
            <a:ext cx="1228275" cy="784273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Connector 50"/>
          <p:cNvCxnSpPr>
            <a:cxnSpLocks noChangeShapeType="1"/>
          </p:cNvCxnSpPr>
          <p:nvPr/>
        </p:nvCxnSpPr>
        <p:spPr bwMode="auto">
          <a:xfrm flipH="1" flipV="1">
            <a:off x="18285617" y="2383374"/>
            <a:ext cx="3861453" cy="7016381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Straight Connector 75"/>
          <p:cNvCxnSpPr>
            <a:cxnSpLocks noChangeShapeType="1"/>
          </p:cNvCxnSpPr>
          <p:nvPr/>
        </p:nvCxnSpPr>
        <p:spPr bwMode="auto">
          <a:xfrm flipH="1" flipV="1">
            <a:off x="19015602" y="7316410"/>
            <a:ext cx="3163803" cy="2034171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Straight Connector 76"/>
          <p:cNvCxnSpPr>
            <a:cxnSpLocks noChangeShapeType="1"/>
          </p:cNvCxnSpPr>
          <p:nvPr/>
        </p:nvCxnSpPr>
        <p:spPr bwMode="auto">
          <a:xfrm>
            <a:off x="18326918" y="2383373"/>
            <a:ext cx="735672" cy="5007061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0" name="Straight Connector 79"/>
          <p:cNvCxnSpPr>
            <a:cxnSpLocks noChangeShapeType="1"/>
          </p:cNvCxnSpPr>
          <p:nvPr/>
        </p:nvCxnSpPr>
        <p:spPr bwMode="auto">
          <a:xfrm>
            <a:off x="14839468" y="6930566"/>
            <a:ext cx="2157515" cy="3357229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Connector 85"/>
          <p:cNvCxnSpPr>
            <a:cxnSpLocks noChangeShapeType="1"/>
          </p:cNvCxnSpPr>
          <p:nvPr/>
        </p:nvCxnSpPr>
        <p:spPr bwMode="auto">
          <a:xfrm flipV="1">
            <a:off x="17006858" y="9375168"/>
            <a:ext cx="5186357" cy="912629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" name="Straight Connector 90"/>
          <p:cNvCxnSpPr>
            <a:cxnSpLocks noChangeShapeType="1"/>
          </p:cNvCxnSpPr>
          <p:nvPr/>
        </p:nvCxnSpPr>
        <p:spPr bwMode="auto">
          <a:xfrm flipH="1" flipV="1">
            <a:off x="14907475" y="6939292"/>
            <a:ext cx="4117373" cy="371261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" name="Group 3"/>
          <p:cNvGrpSpPr/>
          <p:nvPr/>
        </p:nvGrpSpPr>
        <p:grpSpPr>
          <a:xfrm>
            <a:off x="22133320" y="8904967"/>
            <a:ext cx="1467781" cy="769441"/>
            <a:chOff x="5591866" y="3913668"/>
            <a:chExt cx="733890" cy="384721"/>
          </a:xfrm>
        </p:grpSpPr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5658883" y="3913668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78" name="Oval 48"/>
            <p:cNvSpPr>
              <a:spLocks noChangeArrowheads="1"/>
            </p:cNvSpPr>
            <p:nvPr/>
          </p:nvSpPr>
          <p:spPr bwMode="auto">
            <a:xfrm>
              <a:off x="5591866" y="4127954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8224264" y="1591637"/>
            <a:ext cx="1333747" cy="929629"/>
            <a:chOff x="6477000" y="2641954"/>
            <a:chExt cx="666873" cy="464815"/>
          </a:xfrm>
        </p:grpSpPr>
        <p:sp>
          <p:nvSpPr>
            <p:cNvPr id="59" name="TextBox 58"/>
            <p:cNvSpPr txBox="1">
              <a:spLocks noChangeArrowheads="1"/>
            </p:cNvSpPr>
            <p:nvPr/>
          </p:nvSpPr>
          <p:spPr bwMode="auto">
            <a:xfrm>
              <a:off x="6477000" y="2641954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  <p:sp>
          <p:nvSpPr>
            <p:cNvPr id="61" name="Oval 48"/>
            <p:cNvSpPr>
              <a:spLocks noChangeArrowheads="1"/>
            </p:cNvSpPr>
            <p:nvPr/>
          </p:nvSpPr>
          <p:spPr bwMode="auto">
            <a:xfrm>
              <a:off x="6477000" y="3030569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6591776" y="10233537"/>
            <a:ext cx="966883" cy="845960"/>
            <a:chOff x="6857233" y="5346503"/>
            <a:chExt cx="483441" cy="422980"/>
          </a:xfrm>
        </p:grpSpPr>
        <p:sp>
          <p:nvSpPr>
            <p:cNvPr id="21" name="TextBox 20"/>
            <p:cNvSpPr txBox="1">
              <a:spLocks noChangeArrowheads="1"/>
            </p:cNvSpPr>
            <p:nvPr/>
          </p:nvSpPr>
          <p:spPr bwMode="auto">
            <a:xfrm>
              <a:off x="6857233" y="5384762"/>
              <a:ext cx="483441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69" name="Oval 48"/>
            <p:cNvSpPr>
              <a:spLocks noChangeArrowheads="1"/>
            </p:cNvSpPr>
            <p:nvPr/>
          </p:nvSpPr>
          <p:spPr bwMode="auto">
            <a:xfrm>
              <a:off x="7034324" y="5346503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4207119" y="6068832"/>
            <a:ext cx="1333747" cy="935163"/>
            <a:chOff x="7407762" y="3878716"/>
            <a:chExt cx="666873" cy="467582"/>
          </a:xfrm>
        </p:grpSpPr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7696200" y="4270098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7407762" y="3878716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8946720" y="6628286"/>
            <a:ext cx="1427320" cy="769441"/>
            <a:chOff x="6477000" y="2732698"/>
            <a:chExt cx="713660" cy="384721"/>
          </a:xfrm>
        </p:grpSpPr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6523787" y="2732698"/>
              <a:ext cx="666873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  <p:sp>
          <p:nvSpPr>
            <p:cNvPr id="65" name="Oval 48"/>
            <p:cNvSpPr>
              <a:spLocks noChangeArrowheads="1"/>
            </p:cNvSpPr>
            <p:nvPr/>
          </p:nvSpPr>
          <p:spPr bwMode="auto">
            <a:xfrm>
              <a:off x="6477000" y="3030569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5243499" y="8458662"/>
            <a:ext cx="835976" cy="769441"/>
            <a:chOff x="3555498" y="6415627"/>
            <a:chExt cx="417988" cy="384721"/>
          </a:xfrm>
        </p:grpSpPr>
        <p:sp>
          <p:nvSpPr>
            <p:cNvPr id="67" name="TextBox 66"/>
            <p:cNvSpPr txBox="1">
              <a:spLocks noChangeArrowheads="1"/>
            </p:cNvSpPr>
            <p:nvPr/>
          </p:nvSpPr>
          <p:spPr bwMode="auto">
            <a:xfrm>
              <a:off x="3555498" y="6415627"/>
              <a:ext cx="40892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3897286" y="6532798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89" name="Straight Connector 88"/>
          <p:cNvCxnSpPr>
            <a:cxnSpLocks noChangeShapeType="1"/>
          </p:cNvCxnSpPr>
          <p:nvPr/>
        </p:nvCxnSpPr>
        <p:spPr bwMode="auto">
          <a:xfrm flipH="1">
            <a:off x="17075218" y="7405929"/>
            <a:ext cx="1878971" cy="2827608"/>
          </a:xfrm>
          <a:prstGeom prst="line">
            <a:avLst/>
          </a:prstGeom>
          <a:noFill/>
          <a:ln w="19050" algn="ctr">
            <a:solidFill>
              <a:srgbClr val="00B0F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3" name="Group 32"/>
          <p:cNvGrpSpPr/>
          <p:nvPr/>
        </p:nvGrpSpPr>
        <p:grpSpPr>
          <a:xfrm>
            <a:off x="17804952" y="8848593"/>
            <a:ext cx="817848" cy="769441"/>
            <a:chOff x="4103189" y="6404696"/>
            <a:chExt cx="408924" cy="384721"/>
          </a:xfrm>
        </p:grpSpPr>
        <p:sp>
          <p:nvSpPr>
            <p:cNvPr id="74" name="TextBox 73"/>
            <p:cNvSpPr txBox="1">
              <a:spLocks noChangeArrowheads="1"/>
            </p:cNvSpPr>
            <p:nvPr/>
          </p:nvSpPr>
          <p:spPr bwMode="auto">
            <a:xfrm>
              <a:off x="4103189" y="6404696"/>
              <a:ext cx="40892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</a:p>
          </p:txBody>
        </p:sp>
        <p:sp>
          <p:nvSpPr>
            <p:cNvPr id="60" name="Oval 48"/>
            <p:cNvSpPr>
              <a:spLocks noChangeArrowheads="1"/>
            </p:cNvSpPr>
            <p:nvPr/>
          </p:nvSpPr>
          <p:spPr bwMode="auto">
            <a:xfrm>
              <a:off x="4131636" y="6404696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45" name="Straight Connector 44"/>
          <p:cNvCxnSpPr>
            <a:cxnSpLocks noChangeShapeType="1"/>
            <a:stCxn id="60" idx="0"/>
          </p:cNvCxnSpPr>
          <p:nvPr/>
        </p:nvCxnSpPr>
        <p:spPr bwMode="auto">
          <a:xfrm flipV="1">
            <a:off x="17938050" y="2470462"/>
            <a:ext cx="334677" cy="6378147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9" name="Group 38"/>
          <p:cNvGrpSpPr/>
          <p:nvPr/>
        </p:nvGrpSpPr>
        <p:grpSpPr>
          <a:xfrm>
            <a:off x="17917470" y="6438270"/>
            <a:ext cx="817848" cy="1049061"/>
            <a:chOff x="3923878" y="4706051"/>
            <a:chExt cx="408924" cy="524530"/>
          </a:xfrm>
        </p:grpSpPr>
        <p:sp>
          <p:nvSpPr>
            <p:cNvPr id="68" name="TextBox 67"/>
            <p:cNvSpPr txBox="1">
              <a:spLocks noChangeArrowheads="1"/>
            </p:cNvSpPr>
            <p:nvPr/>
          </p:nvSpPr>
          <p:spPr bwMode="auto">
            <a:xfrm>
              <a:off x="3923878" y="4706051"/>
              <a:ext cx="408924" cy="384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</a:t>
              </a:r>
            </a:p>
          </p:txBody>
        </p:sp>
        <p:sp>
          <p:nvSpPr>
            <p:cNvPr id="56" name="Oval 48"/>
            <p:cNvSpPr>
              <a:spLocks noChangeArrowheads="1"/>
            </p:cNvSpPr>
            <p:nvPr/>
          </p:nvSpPr>
          <p:spPr bwMode="auto">
            <a:xfrm>
              <a:off x="3923878" y="5154381"/>
              <a:ext cx="76200" cy="76200"/>
            </a:xfrm>
            <a:prstGeom prst="ellipse">
              <a:avLst/>
            </a:prstGeom>
            <a:solidFill>
              <a:srgbClr val="FFFF00"/>
            </a:solidFill>
            <a:ln w="1905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9398631" y="2886237"/>
            <a:ext cx="2952547" cy="1596264"/>
            <a:chOff x="548298" y="771355"/>
            <a:chExt cx="1476273" cy="798132"/>
          </a:xfrm>
        </p:grpSpPr>
        <p:pic>
          <p:nvPicPr>
            <p:cNvPr id="47" name="Picture 46" descr="j023213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29342">
              <a:off x="548298" y="771355"/>
              <a:ext cx="881840" cy="798132"/>
            </a:xfrm>
            <a:prstGeom prst="rect">
              <a:avLst/>
            </a:prstGeom>
            <a:noFill/>
            <a:ln>
              <a:noFill/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" name="Decagon 47"/>
            <p:cNvSpPr/>
            <p:nvPr/>
          </p:nvSpPr>
          <p:spPr>
            <a:xfrm>
              <a:off x="1418647" y="951480"/>
              <a:ext cx="605924" cy="437882"/>
            </a:xfrm>
            <a:prstGeom prst="decagon">
              <a:avLst/>
            </a:prstGeom>
            <a:solidFill>
              <a:srgbClr val="FFFF00"/>
            </a:solidFill>
            <a:ln>
              <a:solidFill>
                <a:srgbClr val="FF0000"/>
              </a:solidFill>
            </a:ln>
            <a:effectLst>
              <a:glow rad="228600">
                <a:schemeClr val="accent5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49" name="TextBox 54">
            <a:extLst>
              <a:ext uri="{FF2B5EF4-FFF2-40B4-BE49-F238E27FC236}">
                <a16:creationId xmlns:a16="http://schemas.microsoft.com/office/drawing/2014/main" id="{5978FBAF-1AEB-40AE-A83F-E1F2CD4E7E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523" y="1930630"/>
            <a:ext cx="13593231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Cho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.ABC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,CD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ề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C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M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AC).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C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BM),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y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CD)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BM)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318BA2C0-8915-4F9D-A0EF-3051E2A14909}"/>
              </a:ext>
            </a:extLst>
          </p:cNvPr>
          <p:cNvSpPr/>
          <p:nvPr/>
        </p:nvSpPr>
        <p:spPr>
          <a:xfrm>
            <a:off x="309377" y="7500864"/>
            <a:ext cx="13833402" cy="621513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18CCF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048A13B9-FFAC-4FA7-A06C-00D7AECC5FD5}"/>
                  </a:ext>
                </a:extLst>
              </p:cNvPr>
              <p:cNvSpPr txBox="1"/>
              <p:nvPr/>
            </p:nvSpPr>
            <p:spPr>
              <a:xfrm>
                <a:off x="360942" y="7816122"/>
                <a:ext cx="13567176" cy="79996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Trong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𝐁𝐍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: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𝐇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𝐈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𝐈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𝐁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𝐀𝐂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048A13B9-FFAC-4FA7-A06C-00D7AECC5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942" y="7816122"/>
                <a:ext cx="13567176" cy="799963"/>
              </a:xfrm>
              <a:prstGeom prst="rect">
                <a:avLst/>
              </a:prstGeom>
              <a:blipFill>
                <a:blip r:embed="rId3"/>
                <a:stretch>
                  <a:fillRect l="-1797"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87BE17EC-C855-4C81-B6F2-974D487387D1}"/>
                  </a:ext>
                </a:extLst>
              </p:cNvPr>
              <p:cNvSpPr txBox="1"/>
              <p:nvPr/>
            </p:nvSpPr>
            <p:spPr>
              <a:xfrm>
                <a:off x="307384" y="9202430"/>
                <a:ext cx="13794678" cy="46269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Xét hai mặt phẳng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𝐂𝐃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:</a:t>
                </a:r>
                <a:endParaRPr lang="en-US" sz="4400" b="1" u="none" strike="noStrike" spc="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𝐂𝐃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∩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𝐂𝐃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𝐉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𝐉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𝐂𝐃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∩(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vi-VN" sz="4400" b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ng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𝐉𝐌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𝐂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≡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𝐏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𝐂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𝐁𝐌</m:t>
                        </m:r>
                      </m:e>
                    </m:d>
                  </m:oMath>
                </a14:m>
                <a:endParaRPr lang="en-US" sz="4400" b="1" i="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→(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𝐒𝐂𝐃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∩(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𝐁𝐌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𝐉𝐏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87BE17EC-C855-4C81-B6F2-974D487387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84" y="9202430"/>
                <a:ext cx="13794678" cy="4626908"/>
              </a:xfrm>
              <a:prstGeom prst="rect">
                <a:avLst/>
              </a:prstGeom>
              <a:blipFill>
                <a:blip r:embed="rId4"/>
                <a:stretch>
                  <a:fillRect l="-1768" t="-2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67">
            <a:extLst>
              <a:ext uri="{FF2B5EF4-FFF2-40B4-BE49-F238E27FC236}">
                <a16:creationId xmlns:a16="http://schemas.microsoft.com/office/drawing/2014/main" id="{6F6A9F25-E064-44F0-A281-41914C634359}"/>
              </a:ext>
            </a:extLst>
          </p:cNvPr>
          <p:cNvGrpSpPr/>
          <p:nvPr/>
        </p:nvGrpSpPr>
        <p:grpSpPr>
          <a:xfrm>
            <a:off x="300487" y="1695273"/>
            <a:ext cx="4030697" cy="1039269"/>
            <a:chOff x="1311958" y="3405486"/>
            <a:chExt cx="4007400" cy="940514"/>
          </a:xfrm>
        </p:grpSpPr>
        <p:sp>
          <p:nvSpPr>
            <p:cNvPr id="71" name="Freeform 20">
              <a:extLst>
                <a:ext uri="{FF2B5EF4-FFF2-40B4-BE49-F238E27FC236}">
                  <a16:creationId xmlns:a16="http://schemas.microsoft.com/office/drawing/2014/main" id="{5594580F-AF65-4023-B8DE-4BFAC918135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204185" y="2388282"/>
              <a:ext cx="826210" cy="3089226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D99AED5B-9975-4F9C-8BEF-977367010112}"/>
                </a:ext>
              </a:extLst>
            </p:cNvPr>
            <p:cNvSpPr txBox="1"/>
            <p:nvPr/>
          </p:nvSpPr>
          <p:spPr>
            <a:xfrm>
              <a:off x="2115626" y="3480054"/>
              <a:ext cx="3203732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0.t54</a:t>
              </a:r>
            </a:p>
          </p:txBody>
        </p:sp>
        <p:grpSp>
          <p:nvGrpSpPr>
            <p:cNvPr id="73" name="Group 70">
              <a:extLst>
                <a:ext uri="{FF2B5EF4-FFF2-40B4-BE49-F238E27FC236}">
                  <a16:creationId xmlns:a16="http://schemas.microsoft.com/office/drawing/2014/main" id="{F6201315-B042-45D9-AD1E-A997DA450115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B8B25BF-F15B-4424-8798-C9652306F454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Freeform 13">
                <a:extLst>
                  <a:ext uri="{FF2B5EF4-FFF2-40B4-BE49-F238E27FC236}">
                    <a16:creationId xmlns:a16="http://schemas.microsoft.com/office/drawing/2014/main" id="{AB534E9E-A243-4B88-84E7-BDEB93CE88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14">
                <a:extLst>
                  <a:ext uri="{FF2B5EF4-FFF2-40B4-BE49-F238E27FC236}">
                    <a16:creationId xmlns:a16="http://schemas.microsoft.com/office/drawing/2014/main" id="{EA3B228D-148E-4235-A31E-13EA6317322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D1808A18-4705-4412-9FEF-FFC879B9D44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6">
                <a:extLst>
                  <a:ext uri="{FF2B5EF4-FFF2-40B4-BE49-F238E27FC236}">
                    <a16:creationId xmlns:a16="http://schemas.microsoft.com/office/drawing/2014/main" id="{5B34D354-D884-4904-B90E-13685839983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7">
                <a:extLst>
                  <a:ext uri="{FF2B5EF4-FFF2-40B4-BE49-F238E27FC236}">
                    <a16:creationId xmlns:a16="http://schemas.microsoft.com/office/drawing/2014/main" id="{5582BD86-B29C-43B0-92C4-A3AD9A54A4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18">
                <a:extLst>
                  <a:ext uri="{FF2B5EF4-FFF2-40B4-BE49-F238E27FC236}">
                    <a16:creationId xmlns:a16="http://schemas.microsoft.com/office/drawing/2014/main" id="{04C61BEB-CF22-4ACC-ACA3-533832BE406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19">
                <a:extLst>
                  <a:ext uri="{FF2B5EF4-FFF2-40B4-BE49-F238E27FC236}">
                    <a16:creationId xmlns:a16="http://schemas.microsoft.com/office/drawing/2014/main" id="{AE966F45-DF45-4595-B8C1-4CD23CAFD2E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0">
                <a:extLst>
                  <a:ext uri="{FF2B5EF4-FFF2-40B4-BE49-F238E27FC236}">
                    <a16:creationId xmlns:a16="http://schemas.microsoft.com/office/drawing/2014/main" id="{3600F6DF-3AF4-489E-A22E-58812817FD6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1">
                <a:extLst>
                  <a:ext uri="{FF2B5EF4-FFF2-40B4-BE49-F238E27FC236}">
                    <a16:creationId xmlns:a16="http://schemas.microsoft.com/office/drawing/2014/main" id="{13E50299-98D8-4DC8-8FCF-BC7413EE0A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2">
                <a:extLst>
                  <a:ext uri="{FF2B5EF4-FFF2-40B4-BE49-F238E27FC236}">
                    <a16:creationId xmlns:a16="http://schemas.microsoft.com/office/drawing/2014/main" id="{015E26FD-BAD5-425D-9501-72419B4C8AA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3">
                <a:extLst>
                  <a:ext uri="{FF2B5EF4-FFF2-40B4-BE49-F238E27FC236}">
                    <a16:creationId xmlns:a16="http://schemas.microsoft.com/office/drawing/2014/main" id="{2557FE39-EDA0-4EBB-A64B-704E795ABD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4">
                <a:extLst>
                  <a:ext uri="{FF2B5EF4-FFF2-40B4-BE49-F238E27FC236}">
                    <a16:creationId xmlns:a16="http://schemas.microsoft.com/office/drawing/2014/main" id="{8975AD5A-1B91-4823-88AA-DA2EB148F73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25">
                <a:extLst>
                  <a:ext uri="{FF2B5EF4-FFF2-40B4-BE49-F238E27FC236}">
                    <a16:creationId xmlns:a16="http://schemas.microsoft.com/office/drawing/2014/main" id="{CE4FEE53-1BCA-4945-AED8-6D95B93E2D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26">
                <a:extLst>
                  <a:ext uri="{FF2B5EF4-FFF2-40B4-BE49-F238E27FC236}">
                    <a16:creationId xmlns:a16="http://schemas.microsoft.com/office/drawing/2014/main" id="{3C228342-F2D3-4F80-BFCE-E43019E0C2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27">
                <a:extLst>
                  <a:ext uri="{FF2B5EF4-FFF2-40B4-BE49-F238E27FC236}">
                    <a16:creationId xmlns:a16="http://schemas.microsoft.com/office/drawing/2014/main" id="{B3D2BD2C-2CB2-47BE-B354-36DB713030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28">
                <a:extLst>
                  <a:ext uri="{FF2B5EF4-FFF2-40B4-BE49-F238E27FC236}">
                    <a16:creationId xmlns:a16="http://schemas.microsoft.com/office/drawing/2014/main" id="{DB85C18D-CFAF-43AC-AAD2-D9B243AB9D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29">
                <a:extLst>
                  <a:ext uri="{FF2B5EF4-FFF2-40B4-BE49-F238E27FC236}">
                    <a16:creationId xmlns:a16="http://schemas.microsoft.com/office/drawing/2014/main" id="{6582C070-BC1B-49A6-8F6E-0576793069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30">
                <a:extLst>
                  <a:ext uri="{FF2B5EF4-FFF2-40B4-BE49-F238E27FC236}">
                    <a16:creationId xmlns:a16="http://schemas.microsoft.com/office/drawing/2014/main" id="{AFDC9EC3-543A-4EA9-BD23-47D5E38655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31">
                <a:extLst>
                  <a:ext uri="{FF2B5EF4-FFF2-40B4-BE49-F238E27FC236}">
                    <a16:creationId xmlns:a16="http://schemas.microsoft.com/office/drawing/2014/main" id="{472A61A1-A82F-4AC4-887E-0004CA4A48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Freeform 32">
                <a:extLst>
                  <a:ext uri="{FF2B5EF4-FFF2-40B4-BE49-F238E27FC236}">
                    <a16:creationId xmlns:a16="http://schemas.microsoft.com/office/drawing/2014/main" id="{0DC9AEE4-7C65-4F22-9F0F-4409AAB6C3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33">
                <a:extLst>
                  <a:ext uri="{FF2B5EF4-FFF2-40B4-BE49-F238E27FC236}">
                    <a16:creationId xmlns:a16="http://schemas.microsoft.com/office/drawing/2014/main" id="{E9454BFB-DE3D-4429-BA88-21273B012A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34">
                <a:extLst>
                  <a:ext uri="{FF2B5EF4-FFF2-40B4-BE49-F238E27FC236}">
                    <a16:creationId xmlns:a16="http://schemas.microsoft.com/office/drawing/2014/main" id="{02A19389-8FDA-41C7-9642-B5204009BFE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35">
                <a:extLst>
                  <a:ext uri="{FF2B5EF4-FFF2-40B4-BE49-F238E27FC236}">
                    <a16:creationId xmlns:a16="http://schemas.microsoft.com/office/drawing/2014/main" id="{44372410-473C-449A-BE84-AAF291D31E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36">
                <a:extLst>
                  <a:ext uri="{FF2B5EF4-FFF2-40B4-BE49-F238E27FC236}">
                    <a16:creationId xmlns:a16="http://schemas.microsoft.com/office/drawing/2014/main" id="{6BC8E174-59FF-4D5E-92D8-4EDDB31E961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10" name="Group 60">
            <a:extLst>
              <a:ext uri="{FF2B5EF4-FFF2-40B4-BE49-F238E27FC236}">
                <a16:creationId xmlns:a16="http://schemas.microsoft.com/office/drawing/2014/main" id="{9AB6AAFF-BF36-47C2-9909-AA32FE133E7A}"/>
              </a:ext>
            </a:extLst>
          </p:cNvPr>
          <p:cNvGrpSpPr/>
          <p:nvPr/>
        </p:nvGrpSpPr>
        <p:grpSpPr>
          <a:xfrm>
            <a:off x="354740" y="7102011"/>
            <a:ext cx="3600000" cy="900000"/>
            <a:chOff x="1224541" y="6305967"/>
            <a:chExt cx="3568119" cy="885308"/>
          </a:xfrm>
        </p:grpSpPr>
        <p:sp>
          <p:nvSpPr>
            <p:cNvPr id="111" name="Freeform 20">
              <a:extLst>
                <a:ext uri="{FF2B5EF4-FFF2-40B4-BE49-F238E27FC236}">
                  <a16:creationId xmlns:a16="http://schemas.microsoft.com/office/drawing/2014/main" id="{FC37AAC5-01E5-4245-90FD-A05BDFDC446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TextBox 111">
              <a:extLst>
                <a:ext uri="{FF2B5EF4-FFF2-40B4-BE49-F238E27FC236}">
                  <a16:creationId xmlns:a16="http://schemas.microsoft.com/office/drawing/2014/main" id="{11B51EA5-0BAB-4EAD-BDA8-660C29AF4BD8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3" name="Round Diagonal Corner Rectangle 58">
              <a:extLst>
                <a:ext uri="{FF2B5EF4-FFF2-40B4-BE49-F238E27FC236}">
                  <a16:creationId xmlns:a16="http://schemas.microsoft.com/office/drawing/2014/main" id="{59CE9B40-E1BE-4B73-AE1D-A7CDE0924A82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Freeform 15">
              <a:extLst>
                <a:ext uri="{FF2B5EF4-FFF2-40B4-BE49-F238E27FC236}">
                  <a16:creationId xmlns:a16="http://schemas.microsoft.com/office/drawing/2014/main" id="{3DDD34C3-7D5A-452D-8FE8-58C81626650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6553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4BC5088-FB5A-47A4-ACE8-2894E96DB09D}"/>
              </a:ext>
            </a:extLst>
          </p:cNvPr>
          <p:cNvSpPr txBox="1"/>
          <p:nvPr/>
        </p:nvSpPr>
        <p:spPr>
          <a:xfrm>
            <a:off x="373274" y="1777386"/>
            <a:ext cx="67569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5">
            <a:extLst>
              <a:ext uri="{FF2B5EF4-FFF2-40B4-BE49-F238E27FC236}">
                <a16:creationId xmlns:a16="http://schemas.microsoft.com/office/drawing/2014/main" id="{DB02CBB1-3D62-4AE6-B410-668B682A0F5F}"/>
              </a:ext>
            </a:extLst>
          </p:cNvPr>
          <p:cNvSpPr/>
          <p:nvPr/>
        </p:nvSpPr>
        <p:spPr>
          <a:xfrm>
            <a:off x="403755" y="2109114"/>
            <a:ext cx="23926800" cy="4012203"/>
          </a:xfrm>
          <a:prstGeom prst="roundRect">
            <a:avLst>
              <a:gd name="adj" fmla="val 4110"/>
            </a:avLst>
          </a:prstGeom>
          <a:solidFill>
            <a:schemeClr val="accent6">
              <a:lumMod val="60000"/>
              <a:lumOff val="40000"/>
            </a:schemeClr>
          </a:solidFill>
          <a:ln w="28575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Freeform 56">
            <a:extLst>
              <a:ext uri="{FF2B5EF4-FFF2-40B4-BE49-F238E27FC236}">
                <a16:creationId xmlns:a16="http://schemas.microsoft.com/office/drawing/2014/main" id="{3F4D040E-C446-4E56-91DB-78E749EE4652}"/>
              </a:ext>
            </a:extLst>
          </p:cNvPr>
          <p:cNvSpPr>
            <a:spLocks noEditPoints="1"/>
          </p:cNvSpPr>
          <p:nvPr/>
        </p:nvSpPr>
        <p:spPr bwMode="auto">
          <a:xfrm>
            <a:off x="314747" y="2003295"/>
            <a:ext cx="618970" cy="514419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D04D82-8F4A-43FC-B668-026E43AB8C39}"/>
                  </a:ext>
                </a:extLst>
              </p:cNvPr>
              <p:cNvSpPr txBox="1"/>
              <p:nvPr/>
            </p:nvSpPr>
            <p:spPr>
              <a:xfrm>
                <a:off x="706147" y="2678924"/>
                <a:ext cx="23652453" cy="34467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∥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𝑫</m:t>
                        </m:r>
                      </m:e>
                    </m:d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iao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đ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ủ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m:rPr>
                        <m:nor/>
                      </m:rP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v</m:t>
                    </m:r>
                    <m:r>
                      <m:rPr>
                        <m:nor/>
                      </m:rP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ẳng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      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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𝑶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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𝑰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𝑩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d, d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39D04D82-8F4A-43FC-B668-026E43AB8C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147" y="2678924"/>
                <a:ext cx="23652453" cy="3446713"/>
              </a:xfrm>
              <a:prstGeom prst="rect">
                <a:avLst/>
              </a:prstGeom>
              <a:blipFill>
                <a:blip r:embed="rId2"/>
                <a:stretch>
                  <a:fillRect l="-1057" t="-2827" b="-7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67">
            <a:extLst>
              <a:ext uri="{FF2B5EF4-FFF2-40B4-BE49-F238E27FC236}">
                <a16:creationId xmlns:a16="http://schemas.microsoft.com/office/drawing/2014/main" id="{2B3EC4D0-556C-450E-A428-A30FFAE73208}"/>
              </a:ext>
            </a:extLst>
          </p:cNvPr>
          <p:cNvGrpSpPr/>
          <p:nvPr/>
        </p:nvGrpSpPr>
        <p:grpSpPr>
          <a:xfrm>
            <a:off x="403755" y="1977427"/>
            <a:ext cx="3600000" cy="900000"/>
            <a:chOff x="1311958" y="3405486"/>
            <a:chExt cx="3579192" cy="940513"/>
          </a:xfrm>
        </p:grpSpPr>
        <p:sp>
          <p:nvSpPr>
            <p:cNvPr id="16" name="Freeform 20">
              <a:extLst>
                <a:ext uri="{FF2B5EF4-FFF2-40B4-BE49-F238E27FC236}">
                  <a16:creationId xmlns:a16="http://schemas.microsoft.com/office/drawing/2014/main" id="{592386CB-9141-4340-8717-AB9DA015664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ABF5CB4-715B-464B-94E7-EB2C19A08190}"/>
                </a:ext>
              </a:extLst>
            </p:cNvPr>
            <p:cNvSpPr txBox="1"/>
            <p:nvPr/>
          </p:nvSpPr>
          <p:spPr>
            <a:xfrm>
              <a:off x="2316645" y="3484582"/>
              <a:ext cx="1847461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19" name="Group 70">
              <a:extLst>
                <a:ext uri="{FF2B5EF4-FFF2-40B4-BE49-F238E27FC236}">
                  <a16:creationId xmlns:a16="http://schemas.microsoft.com/office/drawing/2014/main" id="{D4506984-E4A5-4FE0-BAE2-36449A6954FE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1521D378-E439-429A-929C-DD836F22F325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Freeform 13">
                <a:extLst>
                  <a:ext uri="{FF2B5EF4-FFF2-40B4-BE49-F238E27FC236}">
                    <a16:creationId xmlns:a16="http://schemas.microsoft.com/office/drawing/2014/main" id="{E5DC3391-7B6E-4E74-A824-C70F6DDED7C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Freeform 14">
                <a:extLst>
                  <a:ext uri="{FF2B5EF4-FFF2-40B4-BE49-F238E27FC236}">
                    <a16:creationId xmlns:a16="http://schemas.microsoft.com/office/drawing/2014/main" id="{5DF4EDFC-EFD5-452C-9160-C236177D15F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5">
                <a:extLst>
                  <a:ext uri="{FF2B5EF4-FFF2-40B4-BE49-F238E27FC236}">
                    <a16:creationId xmlns:a16="http://schemas.microsoft.com/office/drawing/2014/main" id="{9FD1B746-F135-4F73-837E-07267043B8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6">
                <a:extLst>
                  <a:ext uri="{FF2B5EF4-FFF2-40B4-BE49-F238E27FC236}">
                    <a16:creationId xmlns:a16="http://schemas.microsoft.com/office/drawing/2014/main" id="{CFF66D7F-8455-4B80-B683-B12DE8A169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7">
                <a:extLst>
                  <a:ext uri="{FF2B5EF4-FFF2-40B4-BE49-F238E27FC236}">
                    <a16:creationId xmlns:a16="http://schemas.microsoft.com/office/drawing/2014/main" id="{39EB7675-20B5-4C7E-BAC7-BB5AB7343D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8">
                <a:extLst>
                  <a:ext uri="{FF2B5EF4-FFF2-40B4-BE49-F238E27FC236}">
                    <a16:creationId xmlns:a16="http://schemas.microsoft.com/office/drawing/2014/main" id="{EF0467EB-0360-4A57-BD85-D7A9EE32713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9">
                <a:extLst>
                  <a:ext uri="{FF2B5EF4-FFF2-40B4-BE49-F238E27FC236}">
                    <a16:creationId xmlns:a16="http://schemas.microsoft.com/office/drawing/2014/main" id="{EFC28105-C464-4C30-817E-94DC7B37244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CB803BEF-386D-46F4-BE0B-4C9B2FC129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1">
                <a:extLst>
                  <a:ext uri="{FF2B5EF4-FFF2-40B4-BE49-F238E27FC236}">
                    <a16:creationId xmlns:a16="http://schemas.microsoft.com/office/drawing/2014/main" id="{27E56DFD-87D6-4467-A984-5AE21323144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2">
                <a:extLst>
                  <a:ext uri="{FF2B5EF4-FFF2-40B4-BE49-F238E27FC236}">
                    <a16:creationId xmlns:a16="http://schemas.microsoft.com/office/drawing/2014/main" id="{598F4AA5-F608-4167-81C4-5DDB1C9FF25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3">
                <a:extLst>
                  <a:ext uri="{FF2B5EF4-FFF2-40B4-BE49-F238E27FC236}">
                    <a16:creationId xmlns:a16="http://schemas.microsoft.com/office/drawing/2014/main" id="{61B648CE-7481-4B44-8838-2D539F8E2F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4">
                <a:extLst>
                  <a:ext uri="{FF2B5EF4-FFF2-40B4-BE49-F238E27FC236}">
                    <a16:creationId xmlns:a16="http://schemas.microsoft.com/office/drawing/2014/main" id="{1A39019C-7C93-4A2A-98F7-B151F031348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5">
                <a:extLst>
                  <a:ext uri="{FF2B5EF4-FFF2-40B4-BE49-F238E27FC236}">
                    <a16:creationId xmlns:a16="http://schemas.microsoft.com/office/drawing/2014/main" id="{A71814D7-BB9C-4DD7-8B08-B7FC89ED677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6">
                <a:extLst>
                  <a:ext uri="{FF2B5EF4-FFF2-40B4-BE49-F238E27FC236}">
                    <a16:creationId xmlns:a16="http://schemas.microsoft.com/office/drawing/2014/main" id="{AF22E6D7-F745-4B67-B5D4-6589404A24E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7">
                <a:extLst>
                  <a:ext uri="{FF2B5EF4-FFF2-40B4-BE49-F238E27FC236}">
                    <a16:creationId xmlns:a16="http://schemas.microsoft.com/office/drawing/2014/main" id="{D8BA2970-4CEE-49C9-9EC5-BA53DF79F2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8">
                <a:extLst>
                  <a:ext uri="{FF2B5EF4-FFF2-40B4-BE49-F238E27FC236}">
                    <a16:creationId xmlns:a16="http://schemas.microsoft.com/office/drawing/2014/main" id="{CB622152-7C8C-4E54-9621-1F785203F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9">
                <a:extLst>
                  <a:ext uri="{FF2B5EF4-FFF2-40B4-BE49-F238E27FC236}">
                    <a16:creationId xmlns:a16="http://schemas.microsoft.com/office/drawing/2014/main" id="{A3881A4D-2BF5-4B69-B62A-25CC650915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0">
                <a:extLst>
                  <a:ext uri="{FF2B5EF4-FFF2-40B4-BE49-F238E27FC236}">
                    <a16:creationId xmlns:a16="http://schemas.microsoft.com/office/drawing/2014/main" id="{2CB70A8A-FD15-4D43-8FDE-CEB4BA8B18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31">
                <a:extLst>
                  <a:ext uri="{FF2B5EF4-FFF2-40B4-BE49-F238E27FC236}">
                    <a16:creationId xmlns:a16="http://schemas.microsoft.com/office/drawing/2014/main" id="{26BAE736-A216-429F-A104-9ACA5671A6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2">
                <a:extLst>
                  <a:ext uri="{FF2B5EF4-FFF2-40B4-BE49-F238E27FC236}">
                    <a16:creationId xmlns:a16="http://schemas.microsoft.com/office/drawing/2014/main" id="{59788C5E-612E-4F52-871D-44EA9CDBFEC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33">
                <a:extLst>
                  <a:ext uri="{FF2B5EF4-FFF2-40B4-BE49-F238E27FC236}">
                    <a16:creationId xmlns:a16="http://schemas.microsoft.com/office/drawing/2014/main" id="{C854E425-146F-43A4-B308-968F1559AC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34">
                <a:extLst>
                  <a:ext uri="{FF2B5EF4-FFF2-40B4-BE49-F238E27FC236}">
                    <a16:creationId xmlns:a16="http://schemas.microsoft.com/office/drawing/2014/main" id="{E3829266-D4FE-43E4-8824-5521CF30F79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35">
                <a:extLst>
                  <a:ext uri="{FF2B5EF4-FFF2-40B4-BE49-F238E27FC236}">
                    <a16:creationId xmlns:a16="http://schemas.microsoft.com/office/drawing/2014/main" id="{5DB5EE3C-9836-4347-951A-C3D78EE1C0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6">
                <a:extLst>
                  <a:ext uri="{FF2B5EF4-FFF2-40B4-BE49-F238E27FC236}">
                    <a16:creationId xmlns:a16="http://schemas.microsoft.com/office/drawing/2014/main" id="{D7358099-E43B-49A1-B548-B83EF8823F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7" name="Group 47">
            <a:extLst>
              <a:ext uri="{FF2B5EF4-FFF2-40B4-BE49-F238E27FC236}">
                <a16:creationId xmlns:a16="http://schemas.microsoft.com/office/drawing/2014/main" id="{2CF0990E-AA58-4610-A239-313DDC686DB8}"/>
              </a:ext>
            </a:extLst>
          </p:cNvPr>
          <p:cNvGrpSpPr/>
          <p:nvPr/>
        </p:nvGrpSpPr>
        <p:grpSpPr>
          <a:xfrm>
            <a:off x="6688445" y="1624955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48" name="Freeform 71">
              <a:extLst>
                <a:ext uri="{FF2B5EF4-FFF2-40B4-BE49-F238E27FC236}">
                  <a16:creationId xmlns:a16="http://schemas.microsoft.com/office/drawing/2014/main" id="{139B7D27-B0DF-4942-BA28-E4BACAEC740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9" name="Group 30">
              <a:extLst>
                <a:ext uri="{FF2B5EF4-FFF2-40B4-BE49-F238E27FC236}">
                  <a16:creationId xmlns:a16="http://schemas.microsoft.com/office/drawing/2014/main" id="{BFC5A88B-B05F-4D60-AB53-596F5B7F3BEA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50" name="Freeform 71">
                <a:extLst>
                  <a:ext uri="{FF2B5EF4-FFF2-40B4-BE49-F238E27FC236}">
                    <a16:creationId xmlns:a16="http://schemas.microsoft.com/office/drawing/2014/main" id="{51CB8997-1757-4000-ADC7-7B150B1E64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Oval 72">
                <a:extLst>
                  <a:ext uri="{FF2B5EF4-FFF2-40B4-BE49-F238E27FC236}">
                    <a16:creationId xmlns:a16="http://schemas.microsoft.com/office/drawing/2014/main" id="{DFDA2051-4396-416B-B5AC-09EAE8C914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73">
                <a:extLst>
                  <a:ext uri="{FF2B5EF4-FFF2-40B4-BE49-F238E27FC236}">
                    <a16:creationId xmlns:a16="http://schemas.microsoft.com/office/drawing/2014/main" id="{75E5A397-AE47-492D-9DC4-4929564868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74">
                <a:extLst>
                  <a:ext uri="{FF2B5EF4-FFF2-40B4-BE49-F238E27FC236}">
                    <a16:creationId xmlns:a16="http://schemas.microsoft.com/office/drawing/2014/main" id="{448D3484-F6A6-4ACE-B3B2-13BB0D971F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75">
                <a:extLst>
                  <a:ext uri="{FF2B5EF4-FFF2-40B4-BE49-F238E27FC236}">
                    <a16:creationId xmlns:a16="http://schemas.microsoft.com/office/drawing/2014/main" id="{3D2436B4-A6E5-4AED-A5AC-73BFF32F7E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76">
                <a:extLst>
                  <a:ext uri="{FF2B5EF4-FFF2-40B4-BE49-F238E27FC236}">
                    <a16:creationId xmlns:a16="http://schemas.microsoft.com/office/drawing/2014/main" id="{DDF70CCD-030E-41CE-BAF6-85E612A270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7">
                <a:extLst>
                  <a:ext uri="{FF2B5EF4-FFF2-40B4-BE49-F238E27FC236}">
                    <a16:creationId xmlns:a16="http://schemas.microsoft.com/office/drawing/2014/main" id="{6D5FA8C3-DE92-4ED1-B642-3656ED97BB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8">
                <a:extLst>
                  <a:ext uri="{FF2B5EF4-FFF2-40B4-BE49-F238E27FC236}">
                    <a16:creationId xmlns:a16="http://schemas.microsoft.com/office/drawing/2014/main" id="{688CEE72-CE4C-434F-94A9-A8925259DF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9">
                <a:extLst>
                  <a:ext uri="{FF2B5EF4-FFF2-40B4-BE49-F238E27FC236}">
                    <a16:creationId xmlns:a16="http://schemas.microsoft.com/office/drawing/2014/main" id="{40A049E9-904F-4969-975C-4A042FAA21B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80">
                <a:extLst>
                  <a:ext uri="{FF2B5EF4-FFF2-40B4-BE49-F238E27FC236}">
                    <a16:creationId xmlns:a16="http://schemas.microsoft.com/office/drawing/2014/main" id="{84A1937F-9C91-4651-8738-D38909A254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81">
                <a:extLst>
                  <a:ext uri="{FF2B5EF4-FFF2-40B4-BE49-F238E27FC236}">
                    <a16:creationId xmlns:a16="http://schemas.microsoft.com/office/drawing/2014/main" id="{4B03DF82-9C11-4D21-AAB8-02C7F706BB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82">
                <a:extLst>
                  <a:ext uri="{FF2B5EF4-FFF2-40B4-BE49-F238E27FC236}">
                    <a16:creationId xmlns:a16="http://schemas.microsoft.com/office/drawing/2014/main" id="{4EFA58DD-25F5-43A4-876F-C8577E5183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TextBox 43">
                <a:extLst>
                  <a:ext uri="{FF2B5EF4-FFF2-40B4-BE49-F238E27FC236}">
                    <a16:creationId xmlns:a16="http://schemas.microsoft.com/office/drawing/2014/main" id="{F01AEE61-7370-42F4-B42D-96710D711182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sp>
        <p:nvSpPr>
          <p:cNvPr id="155" name="Freeform 56">
            <a:extLst>
              <a:ext uri="{FF2B5EF4-FFF2-40B4-BE49-F238E27FC236}">
                <a16:creationId xmlns:a16="http://schemas.microsoft.com/office/drawing/2014/main" id="{B72EF640-5DC9-4BF0-BB56-5D9E4D3B0012}"/>
              </a:ext>
            </a:extLst>
          </p:cNvPr>
          <p:cNvSpPr>
            <a:spLocks noEditPoints="1"/>
          </p:cNvSpPr>
          <p:nvPr/>
        </p:nvSpPr>
        <p:spPr bwMode="auto">
          <a:xfrm>
            <a:off x="-22058" y="6264181"/>
            <a:ext cx="635166" cy="514419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6" name="Rectangle 155">
            <a:extLst>
              <a:ext uri="{FF2B5EF4-FFF2-40B4-BE49-F238E27FC236}">
                <a16:creationId xmlns:a16="http://schemas.microsoft.com/office/drawing/2014/main" id="{6CAA846B-2C0A-47E7-8C87-CFAB10439458}"/>
              </a:ext>
            </a:extLst>
          </p:cNvPr>
          <p:cNvSpPr/>
          <p:nvPr/>
        </p:nvSpPr>
        <p:spPr>
          <a:xfrm>
            <a:off x="305384" y="6305950"/>
            <a:ext cx="15743623" cy="730711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060AC26D-0065-43B5-85B6-F4AA8CDCD579}"/>
                  </a:ext>
                </a:extLst>
              </p:cNvPr>
              <p:cNvSpPr txBox="1"/>
              <p:nvPr/>
            </p:nvSpPr>
            <p:spPr>
              <a:xfrm>
                <a:off x="326237" y="6383482"/>
                <a:ext cx="15743623" cy="69431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				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𝐒𝐀𝐂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𝐒𝐁𝐃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𝐂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𝐒𝐀𝐂</m:t>
                                  </m:r>
                                </m:e>
                              </m:d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𝐒𝐀𝐂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𝐁𝐃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𝐒𝐁𝐃</m:t>
                                  </m:r>
                                </m:e>
                              </m:d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𝐎</m:t>
                              </m:r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𝐒𝐁𝐃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𝐎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𝐒𝐀𝐂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𝐒𝐁𝐃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𝐒𝐀𝐂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𝐒𝐁𝐃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𝐎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𝐒𝐀𝐃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𝐒𝐁𝐂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𝐈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𝐒𝐀𝐁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𝐒𝐀𝐃</m:t>
                        </m:r>
                      </m:e>
                    </m:d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𝐁𝐂𝐃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060AC26D-0065-43B5-85B6-F4AA8CDCD5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37" y="6383482"/>
                <a:ext cx="15743623" cy="6943183"/>
              </a:xfrm>
              <a:prstGeom prst="rect">
                <a:avLst/>
              </a:prstGeom>
              <a:blipFill>
                <a:blip r:embed="rId3"/>
                <a:stretch>
                  <a:fillRect l="-1588" t="-1405" b="-31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9" name="AutoShape 74">
            <a:extLst>
              <a:ext uri="{FF2B5EF4-FFF2-40B4-BE49-F238E27FC236}">
                <a16:creationId xmlns:a16="http://schemas.microsoft.com/office/drawing/2014/main" id="{C23784A9-A959-497D-994F-E466C1BD2A6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6861935" y="4935789"/>
            <a:ext cx="7552226" cy="996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0" name="Freeform 76">
            <a:extLst>
              <a:ext uri="{FF2B5EF4-FFF2-40B4-BE49-F238E27FC236}">
                <a16:creationId xmlns:a16="http://schemas.microsoft.com/office/drawing/2014/main" id="{E548D49B-D102-4FC5-A387-301C4EBDEF57}"/>
              </a:ext>
            </a:extLst>
          </p:cNvPr>
          <p:cNvSpPr>
            <a:spLocks noEditPoints="1"/>
          </p:cNvSpPr>
          <p:nvPr/>
        </p:nvSpPr>
        <p:spPr bwMode="auto">
          <a:xfrm>
            <a:off x="18054520" y="9887201"/>
            <a:ext cx="5234104" cy="198437"/>
          </a:xfrm>
          <a:custGeom>
            <a:avLst/>
            <a:gdLst>
              <a:gd name="T0" fmla="*/ 3212 w 3213"/>
              <a:gd name="T1" fmla="*/ 125 h 125"/>
              <a:gd name="T2" fmla="*/ 2864 w 3213"/>
              <a:gd name="T3" fmla="*/ 118 h 125"/>
              <a:gd name="T4" fmla="*/ 2866 w 3213"/>
              <a:gd name="T5" fmla="*/ 60 h 125"/>
              <a:gd name="T6" fmla="*/ 3213 w 3213"/>
              <a:gd name="T7" fmla="*/ 67 h 125"/>
              <a:gd name="T8" fmla="*/ 3212 w 3213"/>
              <a:gd name="T9" fmla="*/ 125 h 125"/>
              <a:gd name="T10" fmla="*/ 2633 w 3213"/>
              <a:gd name="T11" fmla="*/ 113 h 125"/>
              <a:gd name="T12" fmla="*/ 2285 w 3213"/>
              <a:gd name="T13" fmla="*/ 106 h 125"/>
              <a:gd name="T14" fmla="*/ 2286 w 3213"/>
              <a:gd name="T15" fmla="*/ 48 h 125"/>
              <a:gd name="T16" fmla="*/ 2634 w 3213"/>
              <a:gd name="T17" fmla="*/ 55 h 125"/>
              <a:gd name="T18" fmla="*/ 2633 w 3213"/>
              <a:gd name="T19" fmla="*/ 113 h 125"/>
              <a:gd name="T20" fmla="*/ 2053 w 3213"/>
              <a:gd name="T21" fmla="*/ 101 h 125"/>
              <a:gd name="T22" fmla="*/ 1706 w 3213"/>
              <a:gd name="T23" fmla="*/ 94 h 125"/>
              <a:gd name="T24" fmla="*/ 1707 w 3213"/>
              <a:gd name="T25" fmla="*/ 36 h 125"/>
              <a:gd name="T26" fmla="*/ 2054 w 3213"/>
              <a:gd name="T27" fmla="*/ 43 h 125"/>
              <a:gd name="T28" fmla="*/ 2053 w 3213"/>
              <a:gd name="T29" fmla="*/ 101 h 125"/>
              <a:gd name="T30" fmla="*/ 1474 w 3213"/>
              <a:gd name="T31" fmla="*/ 89 h 125"/>
              <a:gd name="T32" fmla="*/ 1126 w 3213"/>
              <a:gd name="T33" fmla="*/ 82 h 125"/>
              <a:gd name="T34" fmla="*/ 1127 w 3213"/>
              <a:gd name="T35" fmla="*/ 24 h 125"/>
              <a:gd name="T36" fmla="*/ 1475 w 3213"/>
              <a:gd name="T37" fmla="*/ 31 h 125"/>
              <a:gd name="T38" fmla="*/ 1474 w 3213"/>
              <a:gd name="T39" fmla="*/ 89 h 125"/>
              <a:gd name="T40" fmla="*/ 894 w 3213"/>
              <a:gd name="T41" fmla="*/ 77 h 125"/>
              <a:gd name="T42" fmla="*/ 547 w 3213"/>
              <a:gd name="T43" fmla="*/ 70 h 125"/>
              <a:gd name="T44" fmla="*/ 548 w 3213"/>
              <a:gd name="T45" fmla="*/ 12 h 125"/>
              <a:gd name="T46" fmla="*/ 896 w 3213"/>
              <a:gd name="T47" fmla="*/ 19 h 125"/>
              <a:gd name="T48" fmla="*/ 894 w 3213"/>
              <a:gd name="T49" fmla="*/ 77 h 125"/>
              <a:gd name="T50" fmla="*/ 315 w 3213"/>
              <a:gd name="T51" fmla="*/ 65 h 125"/>
              <a:gd name="T52" fmla="*/ 0 w 3213"/>
              <a:gd name="T53" fmla="*/ 58 h 125"/>
              <a:gd name="T54" fmla="*/ 2 w 3213"/>
              <a:gd name="T55" fmla="*/ 0 h 125"/>
              <a:gd name="T56" fmla="*/ 316 w 3213"/>
              <a:gd name="T57" fmla="*/ 7 h 125"/>
              <a:gd name="T58" fmla="*/ 315 w 3213"/>
              <a:gd name="T59" fmla="*/ 65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3213" h="125">
                <a:moveTo>
                  <a:pt x="3212" y="125"/>
                </a:moveTo>
                <a:lnTo>
                  <a:pt x="2864" y="118"/>
                </a:lnTo>
                <a:lnTo>
                  <a:pt x="2866" y="60"/>
                </a:lnTo>
                <a:lnTo>
                  <a:pt x="3213" y="67"/>
                </a:lnTo>
                <a:lnTo>
                  <a:pt x="3212" y="125"/>
                </a:lnTo>
                <a:close/>
                <a:moveTo>
                  <a:pt x="2633" y="113"/>
                </a:moveTo>
                <a:lnTo>
                  <a:pt x="2285" y="106"/>
                </a:lnTo>
                <a:lnTo>
                  <a:pt x="2286" y="48"/>
                </a:lnTo>
                <a:lnTo>
                  <a:pt x="2634" y="55"/>
                </a:lnTo>
                <a:lnTo>
                  <a:pt x="2633" y="113"/>
                </a:lnTo>
                <a:close/>
                <a:moveTo>
                  <a:pt x="2053" y="101"/>
                </a:moveTo>
                <a:lnTo>
                  <a:pt x="1706" y="94"/>
                </a:lnTo>
                <a:lnTo>
                  <a:pt x="1707" y="36"/>
                </a:lnTo>
                <a:lnTo>
                  <a:pt x="2054" y="43"/>
                </a:lnTo>
                <a:lnTo>
                  <a:pt x="2053" y="101"/>
                </a:lnTo>
                <a:close/>
                <a:moveTo>
                  <a:pt x="1474" y="89"/>
                </a:moveTo>
                <a:lnTo>
                  <a:pt x="1126" y="82"/>
                </a:lnTo>
                <a:lnTo>
                  <a:pt x="1127" y="24"/>
                </a:lnTo>
                <a:lnTo>
                  <a:pt x="1475" y="31"/>
                </a:lnTo>
                <a:lnTo>
                  <a:pt x="1474" y="89"/>
                </a:lnTo>
                <a:close/>
                <a:moveTo>
                  <a:pt x="894" y="77"/>
                </a:moveTo>
                <a:lnTo>
                  <a:pt x="547" y="70"/>
                </a:lnTo>
                <a:lnTo>
                  <a:pt x="548" y="12"/>
                </a:lnTo>
                <a:lnTo>
                  <a:pt x="896" y="19"/>
                </a:lnTo>
                <a:lnTo>
                  <a:pt x="894" y="77"/>
                </a:lnTo>
                <a:close/>
                <a:moveTo>
                  <a:pt x="315" y="65"/>
                </a:moveTo>
                <a:lnTo>
                  <a:pt x="0" y="58"/>
                </a:lnTo>
                <a:lnTo>
                  <a:pt x="2" y="0"/>
                </a:lnTo>
                <a:lnTo>
                  <a:pt x="316" y="7"/>
                </a:lnTo>
                <a:lnTo>
                  <a:pt x="315" y="65"/>
                </a:lnTo>
                <a:close/>
              </a:path>
            </a:pathLst>
          </a:custGeom>
          <a:solidFill>
            <a:srgbClr val="0000FF"/>
          </a:solidFill>
          <a:ln w="4763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1" name="Line 77">
            <a:extLst>
              <a:ext uri="{FF2B5EF4-FFF2-40B4-BE49-F238E27FC236}">
                <a16:creationId xmlns:a16="http://schemas.microsoft.com/office/drawing/2014/main" id="{76B4F5D4-6B0F-42C7-8F8A-87B8A48CB3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134202" y="6253413"/>
            <a:ext cx="2171510" cy="3679825"/>
          </a:xfrm>
          <a:prstGeom prst="line">
            <a:avLst/>
          </a:prstGeom>
          <a:noFill/>
          <a:ln w="920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2" name="Line 78">
            <a:extLst>
              <a:ext uri="{FF2B5EF4-FFF2-40B4-BE49-F238E27FC236}">
                <a16:creationId xmlns:a16="http://schemas.microsoft.com/office/drawing/2014/main" id="{A1BBB3F6-963C-49FE-AF2C-63D10EE8CD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27659" y="6253414"/>
            <a:ext cx="3060965" cy="3786187"/>
          </a:xfrm>
          <a:prstGeom prst="line">
            <a:avLst/>
          </a:prstGeom>
          <a:noFill/>
          <a:ln w="920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63" name="Line 79">
            <a:extLst>
              <a:ext uri="{FF2B5EF4-FFF2-40B4-BE49-F238E27FC236}">
                <a16:creationId xmlns:a16="http://schemas.microsoft.com/office/drawing/2014/main" id="{D0AF26A4-4A8C-4690-9F5F-C2B81F0380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204480" y="6253414"/>
            <a:ext cx="1101231" cy="7359650"/>
          </a:xfrm>
          <a:prstGeom prst="line">
            <a:avLst/>
          </a:prstGeom>
          <a:noFill/>
          <a:ln w="920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4" name="Freeform 80">
            <a:extLst>
              <a:ext uri="{FF2B5EF4-FFF2-40B4-BE49-F238E27FC236}">
                <a16:creationId xmlns:a16="http://schemas.microsoft.com/office/drawing/2014/main" id="{AA2FB057-6264-4215-A081-19CAD7E4D3F4}"/>
              </a:ext>
            </a:extLst>
          </p:cNvPr>
          <p:cNvSpPr>
            <a:spLocks noEditPoints="1"/>
          </p:cNvSpPr>
          <p:nvPr/>
        </p:nvSpPr>
        <p:spPr bwMode="auto">
          <a:xfrm>
            <a:off x="18647674" y="11727114"/>
            <a:ext cx="2454963" cy="141287"/>
          </a:xfrm>
          <a:custGeom>
            <a:avLst/>
            <a:gdLst>
              <a:gd name="T0" fmla="*/ 1 w 1507"/>
              <a:gd name="T1" fmla="*/ 0 h 89"/>
              <a:gd name="T2" fmla="*/ 348 w 1507"/>
              <a:gd name="T3" fmla="*/ 7 h 89"/>
              <a:gd name="T4" fmla="*/ 347 w 1507"/>
              <a:gd name="T5" fmla="*/ 65 h 89"/>
              <a:gd name="T6" fmla="*/ 0 w 1507"/>
              <a:gd name="T7" fmla="*/ 58 h 89"/>
              <a:gd name="T8" fmla="*/ 1 w 1507"/>
              <a:gd name="T9" fmla="*/ 0 h 89"/>
              <a:gd name="T10" fmla="*/ 580 w 1507"/>
              <a:gd name="T11" fmla="*/ 12 h 89"/>
              <a:gd name="T12" fmla="*/ 928 w 1507"/>
              <a:gd name="T13" fmla="*/ 19 h 89"/>
              <a:gd name="T14" fmla="*/ 927 w 1507"/>
              <a:gd name="T15" fmla="*/ 77 h 89"/>
              <a:gd name="T16" fmla="*/ 579 w 1507"/>
              <a:gd name="T17" fmla="*/ 70 h 89"/>
              <a:gd name="T18" fmla="*/ 580 w 1507"/>
              <a:gd name="T19" fmla="*/ 12 h 89"/>
              <a:gd name="T20" fmla="*/ 1160 w 1507"/>
              <a:gd name="T21" fmla="*/ 24 h 89"/>
              <a:gd name="T22" fmla="*/ 1507 w 1507"/>
              <a:gd name="T23" fmla="*/ 31 h 89"/>
              <a:gd name="T24" fmla="*/ 1506 w 1507"/>
              <a:gd name="T25" fmla="*/ 89 h 89"/>
              <a:gd name="T26" fmla="*/ 1158 w 1507"/>
              <a:gd name="T27" fmla="*/ 82 h 89"/>
              <a:gd name="T28" fmla="*/ 1160 w 1507"/>
              <a:gd name="T29" fmla="*/ 24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507" h="89">
                <a:moveTo>
                  <a:pt x="1" y="0"/>
                </a:moveTo>
                <a:lnTo>
                  <a:pt x="348" y="7"/>
                </a:lnTo>
                <a:lnTo>
                  <a:pt x="347" y="65"/>
                </a:lnTo>
                <a:lnTo>
                  <a:pt x="0" y="58"/>
                </a:lnTo>
                <a:lnTo>
                  <a:pt x="1" y="0"/>
                </a:lnTo>
                <a:close/>
                <a:moveTo>
                  <a:pt x="580" y="12"/>
                </a:moveTo>
                <a:lnTo>
                  <a:pt x="928" y="19"/>
                </a:lnTo>
                <a:lnTo>
                  <a:pt x="927" y="77"/>
                </a:lnTo>
                <a:lnTo>
                  <a:pt x="579" y="70"/>
                </a:lnTo>
                <a:lnTo>
                  <a:pt x="580" y="12"/>
                </a:lnTo>
                <a:close/>
                <a:moveTo>
                  <a:pt x="1160" y="24"/>
                </a:moveTo>
                <a:lnTo>
                  <a:pt x="1507" y="31"/>
                </a:lnTo>
                <a:lnTo>
                  <a:pt x="1506" y="89"/>
                </a:lnTo>
                <a:lnTo>
                  <a:pt x="1158" y="82"/>
                </a:lnTo>
                <a:lnTo>
                  <a:pt x="1160" y="24"/>
                </a:lnTo>
                <a:close/>
              </a:path>
            </a:pathLst>
          </a:custGeom>
          <a:solidFill>
            <a:srgbClr val="0000FF"/>
          </a:solidFill>
          <a:ln w="4763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5" name="Freeform 81">
            <a:extLst>
              <a:ext uri="{FF2B5EF4-FFF2-40B4-BE49-F238E27FC236}">
                <a16:creationId xmlns:a16="http://schemas.microsoft.com/office/drawing/2014/main" id="{682E57B9-AD6C-4CF2-BE9C-EF8E2F8002ED}"/>
              </a:ext>
            </a:extLst>
          </p:cNvPr>
          <p:cNvSpPr>
            <a:spLocks noEditPoints="1"/>
          </p:cNvSpPr>
          <p:nvPr/>
        </p:nvSpPr>
        <p:spPr bwMode="auto">
          <a:xfrm>
            <a:off x="18090741" y="9893551"/>
            <a:ext cx="2942045" cy="1817687"/>
          </a:xfrm>
          <a:custGeom>
            <a:avLst/>
            <a:gdLst>
              <a:gd name="T0" fmla="*/ 30 w 1806"/>
              <a:gd name="T1" fmla="*/ 0 h 1145"/>
              <a:gd name="T2" fmla="*/ 326 w 1806"/>
              <a:gd name="T3" fmla="*/ 183 h 1145"/>
              <a:gd name="T4" fmla="*/ 296 w 1806"/>
              <a:gd name="T5" fmla="*/ 232 h 1145"/>
              <a:gd name="T6" fmla="*/ 0 w 1806"/>
              <a:gd name="T7" fmla="*/ 50 h 1145"/>
              <a:gd name="T8" fmla="*/ 30 w 1806"/>
              <a:gd name="T9" fmla="*/ 0 h 1145"/>
              <a:gd name="T10" fmla="*/ 523 w 1806"/>
              <a:gd name="T11" fmla="*/ 304 h 1145"/>
              <a:gd name="T12" fmla="*/ 819 w 1806"/>
              <a:gd name="T13" fmla="*/ 487 h 1145"/>
              <a:gd name="T14" fmla="*/ 789 w 1806"/>
              <a:gd name="T15" fmla="*/ 536 h 1145"/>
              <a:gd name="T16" fmla="*/ 493 w 1806"/>
              <a:gd name="T17" fmla="*/ 354 h 1145"/>
              <a:gd name="T18" fmla="*/ 523 w 1806"/>
              <a:gd name="T19" fmla="*/ 304 h 1145"/>
              <a:gd name="T20" fmla="*/ 1017 w 1806"/>
              <a:gd name="T21" fmla="*/ 609 h 1145"/>
              <a:gd name="T22" fmla="*/ 1313 w 1806"/>
              <a:gd name="T23" fmla="*/ 791 h 1145"/>
              <a:gd name="T24" fmla="*/ 1282 w 1806"/>
              <a:gd name="T25" fmla="*/ 840 h 1145"/>
              <a:gd name="T26" fmla="*/ 986 w 1806"/>
              <a:gd name="T27" fmla="*/ 658 h 1145"/>
              <a:gd name="T28" fmla="*/ 1017 w 1806"/>
              <a:gd name="T29" fmla="*/ 609 h 1145"/>
              <a:gd name="T30" fmla="*/ 1510 w 1806"/>
              <a:gd name="T31" fmla="*/ 913 h 1145"/>
              <a:gd name="T32" fmla="*/ 1806 w 1806"/>
              <a:gd name="T33" fmla="*/ 1095 h 1145"/>
              <a:gd name="T34" fmla="*/ 1776 w 1806"/>
              <a:gd name="T35" fmla="*/ 1145 h 1145"/>
              <a:gd name="T36" fmla="*/ 1479 w 1806"/>
              <a:gd name="T37" fmla="*/ 962 h 1145"/>
              <a:gd name="T38" fmla="*/ 1510 w 1806"/>
              <a:gd name="T39" fmla="*/ 913 h 1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806" h="1145">
                <a:moveTo>
                  <a:pt x="30" y="0"/>
                </a:moveTo>
                <a:lnTo>
                  <a:pt x="326" y="183"/>
                </a:lnTo>
                <a:lnTo>
                  <a:pt x="296" y="232"/>
                </a:lnTo>
                <a:lnTo>
                  <a:pt x="0" y="50"/>
                </a:lnTo>
                <a:lnTo>
                  <a:pt x="30" y="0"/>
                </a:lnTo>
                <a:close/>
                <a:moveTo>
                  <a:pt x="523" y="304"/>
                </a:moveTo>
                <a:lnTo>
                  <a:pt x="819" y="487"/>
                </a:lnTo>
                <a:lnTo>
                  <a:pt x="789" y="536"/>
                </a:lnTo>
                <a:lnTo>
                  <a:pt x="493" y="354"/>
                </a:lnTo>
                <a:lnTo>
                  <a:pt x="523" y="304"/>
                </a:lnTo>
                <a:close/>
                <a:moveTo>
                  <a:pt x="1017" y="609"/>
                </a:moveTo>
                <a:lnTo>
                  <a:pt x="1313" y="791"/>
                </a:lnTo>
                <a:lnTo>
                  <a:pt x="1282" y="840"/>
                </a:lnTo>
                <a:lnTo>
                  <a:pt x="986" y="658"/>
                </a:lnTo>
                <a:lnTo>
                  <a:pt x="1017" y="609"/>
                </a:lnTo>
                <a:close/>
                <a:moveTo>
                  <a:pt x="1510" y="913"/>
                </a:moveTo>
                <a:lnTo>
                  <a:pt x="1806" y="1095"/>
                </a:lnTo>
                <a:lnTo>
                  <a:pt x="1776" y="1145"/>
                </a:lnTo>
                <a:lnTo>
                  <a:pt x="1479" y="962"/>
                </a:lnTo>
                <a:lnTo>
                  <a:pt x="1510" y="913"/>
                </a:lnTo>
                <a:close/>
              </a:path>
            </a:pathLst>
          </a:custGeom>
          <a:solidFill>
            <a:srgbClr val="0000FF"/>
          </a:solidFill>
          <a:ln w="4763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6" name="Freeform 82">
            <a:extLst>
              <a:ext uri="{FF2B5EF4-FFF2-40B4-BE49-F238E27FC236}">
                <a16:creationId xmlns:a16="http://schemas.microsoft.com/office/drawing/2014/main" id="{AF1DB56C-8BDA-4402-B94D-64AB8886D519}"/>
              </a:ext>
            </a:extLst>
          </p:cNvPr>
          <p:cNvSpPr>
            <a:spLocks noEditPoints="1"/>
          </p:cNvSpPr>
          <p:nvPr/>
        </p:nvSpPr>
        <p:spPr bwMode="auto">
          <a:xfrm>
            <a:off x="18573769" y="9996739"/>
            <a:ext cx="4730730" cy="1819275"/>
          </a:xfrm>
          <a:custGeom>
            <a:avLst/>
            <a:gdLst>
              <a:gd name="T0" fmla="*/ 0 w 2904"/>
              <a:gd name="T1" fmla="*/ 1092 h 1146"/>
              <a:gd name="T2" fmla="*/ 325 w 2904"/>
              <a:gd name="T3" fmla="*/ 969 h 1146"/>
              <a:gd name="T4" fmla="*/ 346 w 2904"/>
              <a:gd name="T5" fmla="*/ 1023 h 1146"/>
              <a:gd name="T6" fmla="*/ 21 w 2904"/>
              <a:gd name="T7" fmla="*/ 1146 h 1146"/>
              <a:gd name="T8" fmla="*/ 0 w 2904"/>
              <a:gd name="T9" fmla="*/ 1092 h 1146"/>
              <a:gd name="T10" fmla="*/ 542 w 2904"/>
              <a:gd name="T11" fmla="*/ 887 h 1146"/>
              <a:gd name="T12" fmla="*/ 867 w 2904"/>
              <a:gd name="T13" fmla="*/ 763 h 1146"/>
              <a:gd name="T14" fmla="*/ 888 w 2904"/>
              <a:gd name="T15" fmla="*/ 818 h 1146"/>
              <a:gd name="T16" fmla="*/ 562 w 2904"/>
              <a:gd name="T17" fmla="*/ 941 h 1146"/>
              <a:gd name="T18" fmla="*/ 542 w 2904"/>
              <a:gd name="T19" fmla="*/ 887 h 1146"/>
              <a:gd name="T20" fmla="*/ 1084 w 2904"/>
              <a:gd name="T21" fmla="*/ 681 h 1146"/>
              <a:gd name="T22" fmla="*/ 1409 w 2904"/>
              <a:gd name="T23" fmla="*/ 558 h 1146"/>
              <a:gd name="T24" fmla="*/ 1430 w 2904"/>
              <a:gd name="T25" fmla="*/ 613 h 1146"/>
              <a:gd name="T26" fmla="*/ 1105 w 2904"/>
              <a:gd name="T27" fmla="*/ 736 h 1146"/>
              <a:gd name="T28" fmla="*/ 1084 w 2904"/>
              <a:gd name="T29" fmla="*/ 681 h 1146"/>
              <a:gd name="T30" fmla="*/ 1626 w 2904"/>
              <a:gd name="T31" fmla="*/ 476 h 1146"/>
              <a:gd name="T32" fmla="*/ 1951 w 2904"/>
              <a:gd name="T33" fmla="*/ 353 h 1146"/>
              <a:gd name="T34" fmla="*/ 1972 w 2904"/>
              <a:gd name="T35" fmla="*/ 407 h 1146"/>
              <a:gd name="T36" fmla="*/ 1646 w 2904"/>
              <a:gd name="T37" fmla="*/ 530 h 1146"/>
              <a:gd name="T38" fmla="*/ 1626 w 2904"/>
              <a:gd name="T39" fmla="*/ 476 h 1146"/>
              <a:gd name="T40" fmla="*/ 2168 w 2904"/>
              <a:gd name="T41" fmla="*/ 271 h 1146"/>
              <a:gd name="T42" fmla="*/ 2493 w 2904"/>
              <a:gd name="T43" fmla="*/ 148 h 1146"/>
              <a:gd name="T44" fmla="*/ 2514 w 2904"/>
              <a:gd name="T45" fmla="*/ 202 h 1146"/>
              <a:gd name="T46" fmla="*/ 2188 w 2904"/>
              <a:gd name="T47" fmla="*/ 325 h 1146"/>
              <a:gd name="T48" fmla="*/ 2168 w 2904"/>
              <a:gd name="T49" fmla="*/ 271 h 1146"/>
              <a:gd name="T50" fmla="*/ 2710 w 2904"/>
              <a:gd name="T51" fmla="*/ 66 h 1146"/>
              <a:gd name="T52" fmla="*/ 2883 w 2904"/>
              <a:gd name="T53" fmla="*/ 0 h 1146"/>
              <a:gd name="T54" fmla="*/ 2904 w 2904"/>
              <a:gd name="T55" fmla="*/ 54 h 1146"/>
              <a:gd name="T56" fmla="*/ 2730 w 2904"/>
              <a:gd name="T57" fmla="*/ 120 h 1146"/>
              <a:gd name="T58" fmla="*/ 2710 w 2904"/>
              <a:gd name="T59" fmla="*/ 66 h 1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904" h="1146">
                <a:moveTo>
                  <a:pt x="0" y="1092"/>
                </a:moveTo>
                <a:lnTo>
                  <a:pt x="325" y="969"/>
                </a:lnTo>
                <a:lnTo>
                  <a:pt x="346" y="1023"/>
                </a:lnTo>
                <a:lnTo>
                  <a:pt x="21" y="1146"/>
                </a:lnTo>
                <a:lnTo>
                  <a:pt x="0" y="1092"/>
                </a:lnTo>
                <a:close/>
                <a:moveTo>
                  <a:pt x="542" y="887"/>
                </a:moveTo>
                <a:lnTo>
                  <a:pt x="867" y="763"/>
                </a:lnTo>
                <a:lnTo>
                  <a:pt x="888" y="818"/>
                </a:lnTo>
                <a:lnTo>
                  <a:pt x="562" y="941"/>
                </a:lnTo>
                <a:lnTo>
                  <a:pt x="542" y="887"/>
                </a:lnTo>
                <a:close/>
                <a:moveTo>
                  <a:pt x="1084" y="681"/>
                </a:moveTo>
                <a:lnTo>
                  <a:pt x="1409" y="558"/>
                </a:lnTo>
                <a:lnTo>
                  <a:pt x="1430" y="613"/>
                </a:lnTo>
                <a:lnTo>
                  <a:pt x="1105" y="736"/>
                </a:lnTo>
                <a:lnTo>
                  <a:pt x="1084" y="681"/>
                </a:lnTo>
                <a:close/>
                <a:moveTo>
                  <a:pt x="1626" y="476"/>
                </a:moveTo>
                <a:lnTo>
                  <a:pt x="1951" y="353"/>
                </a:lnTo>
                <a:lnTo>
                  <a:pt x="1972" y="407"/>
                </a:lnTo>
                <a:lnTo>
                  <a:pt x="1646" y="530"/>
                </a:lnTo>
                <a:lnTo>
                  <a:pt x="1626" y="476"/>
                </a:lnTo>
                <a:close/>
                <a:moveTo>
                  <a:pt x="2168" y="271"/>
                </a:moveTo>
                <a:lnTo>
                  <a:pt x="2493" y="148"/>
                </a:lnTo>
                <a:lnTo>
                  <a:pt x="2514" y="202"/>
                </a:lnTo>
                <a:lnTo>
                  <a:pt x="2188" y="325"/>
                </a:lnTo>
                <a:lnTo>
                  <a:pt x="2168" y="271"/>
                </a:lnTo>
                <a:close/>
                <a:moveTo>
                  <a:pt x="2710" y="66"/>
                </a:moveTo>
                <a:lnTo>
                  <a:pt x="2883" y="0"/>
                </a:lnTo>
                <a:lnTo>
                  <a:pt x="2904" y="54"/>
                </a:lnTo>
                <a:lnTo>
                  <a:pt x="2730" y="120"/>
                </a:lnTo>
                <a:lnTo>
                  <a:pt x="2710" y="66"/>
                </a:lnTo>
                <a:close/>
              </a:path>
            </a:pathLst>
          </a:custGeom>
          <a:solidFill>
            <a:srgbClr val="0000FF"/>
          </a:solidFill>
          <a:ln w="4763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7" name="Freeform 83">
            <a:extLst>
              <a:ext uri="{FF2B5EF4-FFF2-40B4-BE49-F238E27FC236}">
                <a16:creationId xmlns:a16="http://schemas.microsoft.com/office/drawing/2014/main" id="{15EF0F40-A195-403E-A3CD-C382047F00A8}"/>
              </a:ext>
            </a:extLst>
          </p:cNvPr>
          <p:cNvSpPr>
            <a:spLocks noEditPoints="1"/>
          </p:cNvSpPr>
          <p:nvPr/>
        </p:nvSpPr>
        <p:spPr bwMode="auto">
          <a:xfrm>
            <a:off x="20185588" y="6253414"/>
            <a:ext cx="166162" cy="4941887"/>
          </a:xfrm>
          <a:custGeom>
            <a:avLst/>
            <a:gdLst>
              <a:gd name="T0" fmla="*/ 0 w 102"/>
              <a:gd name="T1" fmla="*/ 3112 h 3113"/>
              <a:gd name="T2" fmla="*/ 5 w 102"/>
              <a:gd name="T3" fmla="*/ 2765 h 3113"/>
              <a:gd name="T4" fmla="*/ 63 w 102"/>
              <a:gd name="T5" fmla="*/ 2766 h 3113"/>
              <a:gd name="T6" fmla="*/ 58 w 102"/>
              <a:gd name="T7" fmla="*/ 3113 h 3113"/>
              <a:gd name="T8" fmla="*/ 0 w 102"/>
              <a:gd name="T9" fmla="*/ 3112 h 3113"/>
              <a:gd name="T10" fmla="*/ 9 w 102"/>
              <a:gd name="T11" fmla="*/ 2533 h 3113"/>
              <a:gd name="T12" fmla="*/ 13 w 102"/>
              <a:gd name="T13" fmla="*/ 2186 h 3113"/>
              <a:gd name="T14" fmla="*/ 71 w 102"/>
              <a:gd name="T15" fmla="*/ 2186 h 3113"/>
              <a:gd name="T16" fmla="*/ 67 w 102"/>
              <a:gd name="T17" fmla="*/ 2534 h 3113"/>
              <a:gd name="T18" fmla="*/ 9 w 102"/>
              <a:gd name="T19" fmla="*/ 2533 h 3113"/>
              <a:gd name="T20" fmla="*/ 17 w 102"/>
              <a:gd name="T21" fmla="*/ 1954 h 3113"/>
              <a:gd name="T22" fmla="*/ 21 w 102"/>
              <a:gd name="T23" fmla="*/ 1606 h 3113"/>
              <a:gd name="T24" fmla="*/ 79 w 102"/>
              <a:gd name="T25" fmla="*/ 1607 h 3113"/>
              <a:gd name="T26" fmla="*/ 74 w 102"/>
              <a:gd name="T27" fmla="*/ 1955 h 3113"/>
              <a:gd name="T28" fmla="*/ 17 w 102"/>
              <a:gd name="T29" fmla="*/ 1954 h 3113"/>
              <a:gd name="T30" fmla="*/ 25 w 102"/>
              <a:gd name="T31" fmla="*/ 1375 h 3113"/>
              <a:gd name="T32" fmla="*/ 29 w 102"/>
              <a:gd name="T33" fmla="*/ 1027 h 3113"/>
              <a:gd name="T34" fmla="*/ 87 w 102"/>
              <a:gd name="T35" fmla="*/ 1028 h 3113"/>
              <a:gd name="T36" fmla="*/ 83 w 102"/>
              <a:gd name="T37" fmla="*/ 1376 h 3113"/>
              <a:gd name="T38" fmla="*/ 25 w 102"/>
              <a:gd name="T39" fmla="*/ 1375 h 3113"/>
              <a:gd name="T40" fmla="*/ 33 w 102"/>
              <a:gd name="T41" fmla="*/ 795 h 3113"/>
              <a:gd name="T42" fmla="*/ 38 w 102"/>
              <a:gd name="T43" fmla="*/ 448 h 3113"/>
              <a:gd name="T44" fmla="*/ 95 w 102"/>
              <a:gd name="T45" fmla="*/ 449 h 3113"/>
              <a:gd name="T46" fmla="*/ 91 w 102"/>
              <a:gd name="T47" fmla="*/ 796 h 3113"/>
              <a:gd name="T48" fmla="*/ 33 w 102"/>
              <a:gd name="T49" fmla="*/ 795 h 3113"/>
              <a:gd name="T50" fmla="*/ 41 w 102"/>
              <a:gd name="T51" fmla="*/ 216 h 3113"/>
              <a:gd name="T52" fmla="*/ 44 w 102"/>
              <a:gd name="T53" fmla="*/ 0 h 3113"/>
              <a:gd name="T54" fmla="*/ 102 w 102"/>
              <a:gd name="T55" fmla="*/ 1 h 3113"/>
              <a:gd name="T56" fmla="*/ 99 w 102"/>
              <a:gd name="T57" fmla="*/ 217 h 3113"/>
              <a:gd name="T58" fmla="*/ 41 w 102"/>
              <a:gd name="T59" fmla="*/ 216 h 31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02" h="3113">
                <a:moveTo>
                  <a:pt x="0" y="3112"/>
                </a:moveTo>
                <a:lnTo>
                  <a:pt x="5" y="2765"/>
                </a:lnTo>
                <a:lnTo>
                  <a:pt x="63" y="2766"/>
                </a:lnTo>
                <a:lnTo>
                  <a:pt x="58" y="3113"/>
                </a:lnTo>
                <a:lnTo>
                  <a:pt x="0" y="3112"/>
                </a:lnTo>
                <a:close/>
                <a:moveTo>
                  <a:pt x="9" y="2533"/>
                </a:moveTo>
                <a:lnTo>
                  <a:pt x="13" y="2186"/>
                </a:lnTo>
                <a:lnTo>
                  <a:pt x="71" y="2186"/>
                </a:lnTo>
                <a:lnTo>
                  <a:pt x="67" y="2534"/>
                </a:lnTo>
                <a:lnTo>
                  <a:pt x="9" y="2533"/>
                </a:lnTo>
                <a:close/>
                <a:moveTo>
                  <a:pt x="17" y="1954"/>
                </a:moveTo>
                <a:lnTo>
                  <a:pt x="21" y="1606"/>
                </a:lnTo>
                <a:lnTo>
                  <a:pt x="79" y="1607"/>
                </a:lnTo>
                <a:lnTo>
                  <a:pt x="74" y="1955"/>
                </a:lnTo>
                <a:lnTo>
                  <a:pt x="17" y="1954"/>
                </a:lnTo>
                <a:close/>
                <a:moveTo>
                  <a:pt x="25" y="1375"/>
                </a:moveTo>
                <a:lnTo>
                  <a:pt x="29" y="1027"/>
                </a:lnTo>
                <a:lnTo>
                  <a:pt x="87" y="1028"/>
                </a:lnTo>
                <a:lnTo>
                  <a:pt x="83" y="1376"/>
                </a:lnTo>
                <a:lnTo>
                  <a:pt x="25" y="1375"/>
                </a:lnTo>
                <a:close/>
                <a:moveTo>
                  <a:pt x="33" y="795"/>
                </a:moveTo>
                <a:lnTo>
                  <a:pt x="38" y="448"/>
                </a:lnTo>
                <a:lnTo>
                  <a:pt x="95" y="449"/>
                </a:lnTo>
                <a:lnTo>
                  <a:pt x="91" y="796"/>
                </a:lnTo>
                <a:lnTo>
                  <a:pt x="33" y="795"/>
                </a:lnTo>
                <a:close/>
                <a:moveTo>
                  <a:pt x="41" y="216"/>
                </a:moveTo>
                <a:lnTo>
                  <a:pt x="44" y="0"/>
                </a:lnTo>
                <a:lnTo>
                  <a:pt x="102" y="1"/>
                </a:lnTo>
                <a:lnTo>
                  <a:pt x="99" y="217"/>
                </a:lnTo>
                <a:lnTo>
                  <a:pt x="41" y="216"/>
                </a:lnTo>
                <a:close/>
              </a:path>
            </a:pathLst>
          </a:custGeom>
          <a:solidFill>
            <a:srgbClr val="0000FF"/>
          </a:solidFill>
          <a:ln w="4763" cap="flat">
            <a:solidFill>
              <a:srgbClr val="0000FF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" name="Line 84">
            <a:extLst>
              <a:ext uri="{FF2B5EF4-FFF2-40B4-BE49-F238E27FC236}">
                <a16:creationId xmlns:a16="http://schemas.microsoft.com/office/drawing/2014/main" id="{C89063B7-F82D-497B-B4A1-D0DB109798F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668527" y="6253414"/>
            <a:ext cx="1637185" cy="5519737"/>
          </a:xfrm>
          <a:prstGeom prst="line">
            <a:avLst/>
          </a:prstGeom>
          <a:noFill/>
          <a:ln w="920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9" name="Line 85">
            <a:extLst>
              <a:ext uri="{FF2B5EF4-FFF2-40B4-BE49-F238E27FC236}">
                <a16:creationId xmlns:a16="http://schemas.microsoft.com/office/drawing/2014/main" id="{7A70D467-2963-430E-B921-B939FB5713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80746" y="6253414"/>
            <a:ext cx="979053" cy="5573712"/>
          </a:xfrm>
          <a:prstGeom prst="line">
            <a:avLst/>
          </a:prstGeom>
          <a:noFill/>
          <a:ln w="920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0" name="Line 86">
            <a:extLst>
              <a:ext uri="{FF2B5EF4-FFF2-40B4-BE49-F238E27FC236}">
                <a16:creationId xmlns:a16="http://schemas.microsoft.com/office/drawing/2014/main" id="{4603C3D4-8C25-411A-8C54-2B949D40210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206712" y="10039601"/>
            <a:ext cx="2081912" cy="1787525"/>
          </a:xfrm>
          <a:prstGeom prst="line">
            <a:avLst/>
          </a:prstGeom>
          <a:noFill/>
          <a:ln w="920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1" name="Line 87">
            <a:extLst>
              <a:ext uri="{FF2B5EF4-FFF2-40B4-BE49-F238E27FC236}">
                <a16:creationId xmlns:a16="http://schemas.microsoft.com/office/drawing/2014/main" id="{484B482E-ED21-497D-A51B-69AEFE7D10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8130853" y="9933239"/>
            <a:ext cx="534325" cy="1839912"/>
          </a:xfrm>
          <a:prstGeom prst="line">
            <a:avLst/>
          </a:prstGeom>
          <a:noFill/>
          <a:ln w="920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2" name="Line 88">
            <a:extLst>
              <a:ext uri="{FF2B5EF4-FFF2-40B4-BE49-F238E27FC236}">
                <a16:creationId xmlns:a16="http://schemas.microsoft.com/office/drawing/2014/main" id="{09635D56-AF57-4B30-8768-47008D4FE5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179515" y="11827126"/>
            <a:ext cx="2080284" cy="1785937"/>
          </a:xfrm>
          <a:prstGeom prst="line">
            <a:avLst/>
          </a:prstGeom>
          <a:noFill/>
          <a:ln w="920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3" name="Line 89">
            <a:extLst>
              <a:ext uri="{FF2B5EF4-FFF2-40B4-BE49-F238E27FC236}">
                <a16:creationId xmlns:a16="http://schemas.microsoft.com/office/drawing/2014/main" id="{04D34C4F-5B4C-4AFE-878D-7E5114A68C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96608" y="11773151"/>
            <a:ext cx="535954" cy="1839912"/>
          </a:xfrm>
          <a:prstGeom prst="line">
            <a:avLst/>
          </a:prstGeom>
          <a:noFill/>
          <a:ln w="92075" cap="flat">
            <a:solidFill>
              <a:srgbClr val="0000FF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74" name="Group 92">
            <a:extLst>
              <a:ext uri="{FF2B5EF4-FFF2-40B4-BE49-F238E27FC236}">
                <a16:creationId xmlns:a16="http://schemas.microsoft.com/office/drawing/2014/main" id="{CDC88C52-99DA-45BD-AD5B-B6769E0E4DD5}"/>
              </a:ext>
            </a:extLst>
          </p:cNvPr>
          <p:cNvGrpSpPr>
            <a:grpSpLocks/>
          </p:cNvGrpSpPr>
          <p:nvPr/>
        </p:nvGrpSpPr>
        <p:grpSpPr bwMode="auto">
          <a:xfrm>
            <a:off x="20160166" y="10179301"/>
            <a:ext cx="1163134" cy="1062037"/>
            <a:chOff x="12326" y="5340"/>
            <a:chExt cx="714" cy="669"/>
          </a:xfrm>
        </p:grpSpPr>
        <p:sp>
          <p:nvSpPr>
            <p:cNvPr id="175" name="Oval 90">
              <a:extLst>
                <a:ext uri="{FF2B5EF4-FFF2-40B4-BE49-F238E27FC236}">
                  <a16:creationId xmlns:a16="http://schemas.microsoft.com/office/drawing/2014/main" id="{25CA0E71-71EA-4A7B-A7D8-02F4A8B238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6" y="5951"/>
              <a:ext cx="58" cy="5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6" name="Rectangle 91">
              <a:extLst>
                <a:ext uri="{FF2B5EF4-FFF2-40B4-BE49-F238E27FC236}">
                  <a16:creationId xmlns:a16="http://schemas.microsoft.com/office/drawing/2014/main" id="{2FBC0725-836C-40BA-8DAA-D896CB0D4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15" y="5340"/>
              <a:ext cx="525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77" name="Group 95">
            <a:extLst>
              <a:ext uri="{FF2B5EF4-FFF2-40B4-BE49-F238E27FC236}">
                <a16:creationId xmlns:a16="http://schemas.microsoft.com/office/drawing/2014/main" id="{D5090633-8681-4FC4-BF9A-76D9C3073F3A}"/>
              </a:ext>
            </a:extLst>
          </p:cNvPr>
          <p:cNvGrpSpPr>
            <a:grpSpLocks/>
          </p:cNvGrpSpPr>
          <p:nvPr/>
        </p:nvGrpSpPr>
        <p:grpSpPr bwMode="auto">
          <a:xfrm>
            <a:off x="21190209" y="11781089"/>
            <a:ext cx="923666" cy="1023937"/>
            <a:chOff x="12971" y="6349"/>
            <a:chExt cx="567" cy="645"/>
          </a:xfrm>
        </p:grpSpPr>
        <p:sp>
          <p:nvSpPr>
            <p:cNvPr id="178" name="Oval 93">
              <a:extLst>
                <a:ext uri="{FF2B5EF4-FFF2-40B4-BE49-F238E27FC236}">
                  <a16:creationId xmlns:a16="http://schemas.microsoft.com/office/drawing/2014/main" id="{B19A69E7-FFE9-4FC8-AE16-103A3A63B7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71" y="6349"/>
              <a:ext cx="58" cy="5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9" name="Rectangle 94">
              <a:extLst>
                <a:ext uri="{FF2B5EF4-FFF2-40B4-BE49-F238E27FC236}">
                  <a16:creationId xmlns:a16="http://schemas.microsoft.com/office/drawing/2014/main" id="{5FC66BAB-51BF-4B6A-96A3-8246776F2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37" y="6382"/>
              <a:ext cx="501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0" name="Group 98">
            <a:extLst>
              <a:ext uri="{FF2B5EF4-FFF2-40B4-BE49-F238E27FC236}">
                <a16:creationId xmlns:a16="http://schemas.microsoft.com/office/drawing/2014/main" id="{8A0BD235-6B9B-4607-B577-3F8B0E54FCCE}"/>
              </a:ext>
            </a:extLst>
          </p:cNvPr>
          <p:cNvGrpSpPr>
            <a:grpSpLocks/>
          </p:cNvGrpSpPr>
          <p:nvPr/>
        </p:nvGrpSpPr>
        <p:grpSpPr bwMode="auto">
          <a:xfrm>
            <a:off x="17891293" y="11498514"/>
            <a:ext cx="865020" cy="971550"/>
            <a:chOff x="10892" y="6171"/>
            <a:chExt cx="531" cy="612"/>
          </a:xfrm>
        </p:grpSpPr>
        <p:sp>
          <p:nvSpPr>
            <p:cNvPr id="181" name="Oval 96">
              <a:extLst>
                <a:ext uri="{FF2B5EF4-FFF2-40B4-BE49-F238E27FC236}">
                  <a16:creationId xmlns:a16="http://schemas.microsoft.com/office/drawing/2014/main" id="{30DD35D7-6053-4CE1-8AC3-CB1E3F0348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65" y="6315"/>
              <a:ext cx="58" cy="5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2" name="Rectangle 97">
              <a:extLst>
                <a:ext uri="{FF2B5EF4-FFF2-40B4-BE49-F238E27FC236}">
                  <a16:creationId xmlns:a16="http://schemas.microsoft.com/office/drawing/2014/main" id="{41E83464-8197-4A8C-A79C-28DBBFF56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92" y="6171"/>
              <a:ext cx="525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3" name="Group 102">
            <a:extLst>
              <a:ext uri="{FF2B5EF4-FFF2-40B4-BE49-F238E27FC236}">
                <a16:creationId xmlns:a16="http://schemas.microsoft.com/office/drawing/2014/main" id="{977B88BD-A1CB-4E3A-8F77-944226E76A62}"/>
              </a:ext>
            </a:extLst>
          </p:cNvPr>
          <p:cNvGrpSpPr>
            <a:grpSpLocks/>
          </p:cNvGrpSpPr>
          <p:nvPr/>
        </p:nvGrpSpPr>
        <p:grpSpPr bwMode="auto">
          <a:xfrm>
            <a:off x="23198049" y="9660189"/>
            <a:ext cx="1124037" cy="971550"/>
            <a:chOff x="14239" y="5013"/>
            <a:chExt cx="690" cy="612"/>
          </a:xfrm>
        </p:grpSpPr>
        <p:sp>
          <p:nvSpPr>
            <p:cNvPr id="184" name="Oval 99">
              <a:extLst>
                <a:ext uri="{FF2B5EF4-FFF2-40B4-BE49-F238E27FC236}">
                  <a16:creationId xmlns:a16="http://schemas.microsoft.com/office/drawing/2014/main" id="{AECBB375-7C85-4FE2-9494-ECC6249BD5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9" y="5214"/>
              <a:ext cx="77" cy="7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5" name="Oval 100">
              <a:extLst>
                <a:ext uri="{FF2B5EF4-FFF2-40B4-BE49-F238E27FC236}">
                  <a16:creationId xmlns:a16="http://schemas.microsoft.com/office/drawing/2014/main" id="{80898F30-A218-4B64-8862-493A2B843E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9" y="5214"/>
              <a:ext cx="77" cy="77"/>
            </a:xfrm>
            <a:prstGeom prst="ellipse">
              <a:avLst/>
            </a:prstGeom>
            <a:noFill/>
            <a:ln w="3016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6" name="Rectangle 101">
              <a:extLst>
                <a:ext uri="{FF2B5EF4-FFF2-40B4-BE49-F238E27FC236}">
                  <a16:creationId xmlns:a16="http://schemas.microsoft.com/office/drawing/2014/main" id="{FDB0D97B-AEF8-4969-8598-2CFB54B6BF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8" y="5013"/>
              <a:ext cx="501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87" name="Group 105">
            <a:extLst>
              <a:ext uri="{FF2B5EF4-FFF2-40B4-BE49-F238E27FC236}">
                <a16:creationId xmlns:a16="http://schemas.microsoft.com/office/drawing/2014/main" id="{B93270F1-52D6-464D-B9CA-0974B0E6AB4A}"/>
              </a:ext>
            </a:extLst>
          </p:cNvPr>
          <p:cNvGrpSpPr>
            <a:grpSpLocks/>
          </p:cNvGrpSpPr>
          <p:nvPr/>
        </p:nvGrpSpPr>
        <p:grpSpPr bwMode="auto">
          <a:xfrm>
            <a:off x="17341269" y="9444289"/>
            <a:ext cx="894343" cy="971550"/>
            <a:chOff x="10546" y="4877"/>
            <a:chExt cx="549" cy="612"/>
          </a:xfrm>
        </p:grpSpPr>
        <p:sp>
          <p:nvSpPr>
            <p:cNvPr id="188" name="Oval 103">
              <a:extLst>
                <a:ext uri="{FF2B5EF4-FFF2-40B4-BE49-F238E27FC236}">
                  <a16:creationId xmlns:a16="http://schemas.microsoft.com/office/drawing/2014/main" id="{4C91B72F-0BEE-4D89-BABD-2A9A044AA5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37" y="5156"/>
              <a:ext cx="58" cy="5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9" name="Rectangle 104">
              <a:extLst>
                <a:ext uri="{FF2B5EF4-FFF2-40B4-BE49-F238E27FC236}">
                  <a16:creationId xmlns:a16="http://schemas.microsoft.com/office/drawing/2014/main" id="{191879AA-8CF9-4F14-B54B-FB629FCC4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46" y="4877"/>
              <a:ext cx="501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90" name="Group 108">
            <a:extLst>
              <a:ext uri="{FF2B5EF4-FFF2-40B4-BE49-F238E27FC236}">
                <a16:creationId xmlns:a16="http://schemas.microsoft.com/office/drawing/2014/main" id="{9F20EB5B-F755-4A42-9690-F5DCCE3E5E6C}"/>
              </a:ext>
            </a:extLst>
          </p:cNvPr>
          <p:cNvGrpSpPr>
            <a:grpSpLocks/>
          </p:cNvGrpSpPr>
          <p:nvPr/>
        </p:nvGrpSpPr>
        <p:grpSpPr bwMode="auto">
          <a:xfrm>
            <a:off x="19411339" y="5880351"/>
            <a:ext cx="931811" cy="971550"/>
            <a:chOff x="11856" y="2632"/>
            <a:chExt cx="572" cy="612"/>
          </a:xfrm>
        </p:grpSpPr>
        <p:sp>
          <p:nvSpPr>
            <p:cNvPr id="191" name="Oval 106">
              <a:extLst>
                <a:ext uri="{FF2B5EF4-FFF2-40B4-BE49-F238E27FC236}">
                  <a16:creationId xmlns:a16="http://schemas.microsoft.com/office/drawing/2014/main" id="{C2A7F1A4-53F3-476A-9D03-693CA410D7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70" y="2839"/>
              <a:ext cx="58" cy="5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2" name="Rectangle 107">
              <a:extLst>
                <a:ext uri="{FF2B5EF4-FFF2-40B4-BE49-F238E27FC236}">
                  <a16:creationId xmlns:a16="http://schemas.microsoft.com/office/drawing/2014/main" id="{7075A9A7-1C59-402D-BCF2-6FC5802BB7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56" y="2632"/>
              <a:ext cx="448" cy="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93" name="Group 111">
            <a:extLst>
              <a:ext uri="{FF2B5EF4-FFF2-40B4-BE49-F238E27FC236}">
                <a16:creationId xmlns:a16="http://schemas.microsoft.com/office/drawing/2014/main" id="{262BCF99-5775-4DDA-A652-FA5AFA3EBAA6}"/>
              </a:ext>
            </a:extLst>
          </p:cNvPr>
          <p:cNvGrpSpPr>
            <a:grpSpLocks/>
          </p:cNvGrpSpPr>
          <p:nvPr/>
        </p:nvGrpSpPr>
        <p:grpSpPr bwMode="auto">
          <a:xfrm>
            <a:off x="18499259" y="12985968"/>
            <a:ext cx="777052" cy="892172"/>
            <a:chOff x="11275" y="7108"/>
            <a:chExt cx="477" cy="562"/>
          </a:xfrm>
        </p:grpSpPr>
        <p:sp>
          <p:nvSpPr>
            <p:cNvPr id="194" name="Oval 109">
              <a:extLst>
                <a:ext uri="{FF2B5EF4-FFF2-40B4-BE49-F238E27FC236}">
                  <a16:creationId xmlns:a16="http://schemas.microsoft.com/office/drawing/2014/main" id="{50BAC64C-E43E-47F0-83DB-415E729BC0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694" y="7474"/>
              <a:ext cx="58" cy="5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" name="Rectangle 110">
              <a:extLst>
                <a:ext uri="{FF2B5EF4-FFF2-40B4-BE49-F238E27FC236}">
                  <a16:creationId xmlns:a16="http://schemas.microsoft.com/office/drawing/2014/main" id="{78F8E050-DF9E-4EF8-84E7-10FEF808099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 flipV="1">
              <a:off x="11275" y="7108"/>
              <a:ext cx="112" cy="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5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96" name="Group 60">
            <a:extLst>
              <a:ext uri="{FF2B5EF4-FFF2-40B4-BE49-F238E27FC236}">
                <a16:creationId xmlns:a16="http://schemas.microsoft.com/office/drawing/2014/main" id="{6BE2E77D-8B36-4160-8E39-85AFBFE3F1C0}"/>
              </a:ext>
            </a:extLst>
          </p:cNvPr>
          <p:cNvGrpSpPr/>
          <p:nvPr/>
        </p:nvGrpSpPr>
        <p:grpSpPr>
          <a:xfrm>
            <a:off x="338051" y="6306310"/>
            <a:ext cx="3694199" cy="900000"/>
            <a:chOff x="1224541" y="6305967"/>
            <a:chExt cx="3568119" cy="885308"/>
          </a:xfrm>
        </p:grpSpPr>
        <p:sp>
          <p:nvSpPr>
            <p:cNvPr id="197" name="Freeform 20">
              <a:extLst>
                <a:ext uri="{FF2B5EF4-FFF2-40B4-BE49-F238E27FC236}">
                  <a16:creationId xmlns:a16="http://schemas.microsoft.com/office/drawing/2014/main" id="{02D29892-F37B-40FF-98D7-93B806DAEFCA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8" name="TextBox 197">
              <a:extLst>
                <a:ext uri="{FF2B5EF4-FFF2-40B4-BE49-F238E27FC236}">
                  <a16:creationId xmlns:a16="http://schemas.microsoft.com/office/drawing/2014/main" id="{3776363B-B73C-45BD-A576-DB48A8DE1696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99" name="Round Diagonal Corner Rectangle 58">
              <a:extLst>
                <a:ext uri="{FF2B5EF4-FFF2-40B4-BE49-F238E27FC236}">
                  <a16:creationId xmlns:a16="http://schemas.microsoft.com/office/drawing/2014/main" id="{9076A2FE-9F6F-4589-8F18-F03B56237DE4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Freeform 15">
              <a:extLst>
                <a:ext uri="{FF2B5EF4-FFF2-40B4-BE49-F238E27FC236}">
                  <a16:creationId xmlns:a16="http://schemas.microsoft.com/office/drawing/2014/main" id="{BD753114-8D6E-4F4C-B2A4-5C3BC44BD96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02" name="Oval 201">
            <a:extLst>
              <a:ext uri="{FF2B5EF4-FFF2-40B4-BE49-F238E27FC236}">
                <a16:creationId xmlns:a16="http://schemas.microsoft.com/office/drawing/2014/main" id="{59C9A1E1-A131-473C-A422-C218575F41DB}"/>
              </a:ext>
            </a:extLst>
          </p:cNvPr>
          <p:cNvSpPr/>
          <p:nvPr/>
        </p:nvSpPr>
        <p:spPr>
          <a:xfrm>
            <a:off x="7648849" y="5263984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31951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1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2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4BC5088-FB5A-47A4-ACE8-2894E96DB09D}"/>
              </a:ext>
            </a:extLst>
          </p:cNvPr>
          <p:cNvSpPr txBox="1"/>
          <p:nvPr/>
        </p:nvSpPr>
        <p:spPr>
          <a:xfrm>
            <a:off x="228600" y="1921323"/>
            <a:ext cx="67569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5">
            <a:extLst>
              <a:ext uri="{FF2B5EF4-FFF2-40B4-BE49-F238E27FC236}">
                <a16:creationId xmlns:a16="http://schemas.microsoft.com/office/drawing/2014/main" id="{DB02CBB1-3D62-4AE6-B410-668B682A0F5F}"/>
              </a:ext>
            </a:extLst>
          </p:cNvPr>
          <p:cNvSpPr/>
          <p:nvPr/>
        </p:nvSpPr>
        <p:spPr>
          <a:xfrm>
            <a:off x="152400" y="2858188"/>
            <a:ext cx="23926800" cy="5520224"/>
          </a:xfrm>
          <a:prstGeom prst="roundRect">
            <a:avLst>
              <a:gd name="adj" fmla="val 4110"/>
            </a:avLst>
          </a:prstGeom>
          <a:solidFill>
            <a:srgbClr val="18CCF0"/>
          </a:solidFill>
          <a:ln w="28575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297CBB-AE19-4AA2-B300-811A475377C3}"/>
              </a:ext>
            </a:extLst>
          </p:cNvPr>
          <p:cNvSpPr/>
          <p:nvPr/>
        </p:nvSpPr>
        <p:spPr>
          <a:xfrm>
            <a:off x="90101" y="8622064"/>
            <a:ext cx="17036643" cy="493105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BAFF02-A6C2-4398-8144-6476BAA37CCB}"/>
                  </a:ext>
                </a:extLst>
              </p:cNvPr>
              <p:cNvSpPr txBox="1"/>
              <p:nvPr/>
            </p:nvSpPr>
            <p:spPr>
              <a:xfrm>
                <a:off x="1130727" y="3101879"/>
                <a:ext cx="20073512" cy="52062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a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𝑵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𝑮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ự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A8BAFF02-A6C2-4398-8144-6476BAA37C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0727" y="3101879"/>
                <a:ext cx="20073512" cy="5206297"/>
              </a:xfrm>
              <a:prstGeom prst="rect">
                <a:avLst/>
              </a:prstGeom>
              <a:blipFill>
                <a:blip r:embed="rId2"/>
                <a:stretch>
                  <a:fillRect l="-1215" t="-1991" b="-45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0416B79-5D06-49BA-8035-C294BF820317}"/>
                  </a:ext>
                </a:extLst>
              </p:cNvPr>
              <p:cNvSpPr txBox="1"/>
              <p:nvPr/>
            </p:nvSpPr>
            <p:spPr>
              <a:xfrm>
                <a:off x="1477128" y="8840042"/>
                <a:ext cx="16045390" cy="43506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	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𝑵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𝑵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𝑮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𝑵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𝑨𝑩𝑵</m:t>
                                  </m:r>
                                </m:e>
                              </m:d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𝑮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𝑨𝑩𝑵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𝑮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𝑫𝑴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𝑴𝑩𝑫</m:t>
                                  </m:r>
                                </m:e>
                              </m:d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⇒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𝑮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𝑴𝑩𝑫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𝑫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𝑵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𝑴𝑩𝑫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𝑩𝑵</m:t>
                        </m:r>
                      </m:e>
                    </m:d>
                  </m:oMath>
                </a14:m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𝑵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𝑩𝑫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𝑮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0416B79-5D06-49BA-8035-C294BF8203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7128" y="8840042"/>
                <a:ext cx="16045390" cy="4350678"/>
              </a:xfrm>
              <a:prstGeom prst="rect">
                <a:avLst/>
              </a:prstGeom>
              <a:blipFill>
                <a:blip r:embed="rId3"/>
                <a:stretch>
                  <a:fillRect t="-2241" b="-5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utoShape 3">
            <a:extLst>
              <a:ext uri="{FF2B5EF4-FFF2-40B4-BE49-F238E27FC236}">
                <a16:creationId xmlns:a16="http://schemas.microsoft.com/office/drawing/2014/main" id="{4AB8BF13-648E-4D72-800F-ABB4294F4F6E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7903825" y="8496300"/>
            <a:ext cx="6175375" cy="493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Freeform 5">
            <a:extLst>
              <a:ext uri="{FF2B5EF4-FFF2-40B4-BE49-F238E27FC236}">
                <a16:creationId xmlns:a16="http://schemas.microsoft.com/office/drawing/2014/main" id="{737980F2-404C-4FEC-A30C-C95D7FEB56BC}"/>
              </a:ext>
            </a:extLst>
          </p:cNvPr>
          <p:cNvSpPr>
            <a:spLocks noEditPoints="1"/>
          </p:cNvSpPr>
          <p:nvPr/>
        </p:nvSpPr>
        <p:spPr bwMode="auto">
          <a:xfrm>
            <a:off x="18851563" y="11666538"/>
            <a:ext cx="4260850" cy="96838"/>
          </a:xfrm>
          <a:custGeom>
            <a:avLst/>
            <a:gdLst>
              <a:gd name="T0" fmla="*/ 2683 w 2684"/>
              <a:gd name="T1" fmla="*/ 61 h 61"/>
              <a:gd name="T2" fmla="*/ 2393 w 2684"/>
              <a:gd name="T3" fmla="*/ 57 h 61"/>
              <a:gd name="T4" fmla="*/ 2394 w 2684"/>
              <a:gd name="T5" fmla="*/ 29 h 61"/>
              <a:gd name="T6" fmla="*/ 2684 w 2684"/>
              <a:gd name="T7" fmla="*/ 33 h 61"/>
              <a:gd name="T8" fmla="*/ 2683 w 2684"/>
              <a:gd name="T9" fmla="*/ 61 h 61"/>
              <a:gd name="T10" fmla="*/ 2199 w 2684"/>
              <a:gd name="T11" fmla="*/ 55 h 61"/>
              <a:gd name="T12" fmla="*/ 1909 w 2684"/>
              <a:gd name="T13" fmla="*/ 51 h 61"/>
              <a:gd name="T14" fmla="*/ 1910 w 2684"/>
              <a:gd name="T15" fmla="*/ 23 h 61"/>
              <a:gd name="T16" fmla="*/ 2200 w 2684"/>
              <a:gd name="T17" fmla="*/ 27 h 61"/>
              <a:gd name="T18" fmla="*/ 2199 w 2684"/>
              <a:gd name="T19" fmla="*/ 55 h 61"/>
              <a:gd name="T20" fmla="*/ 1715 w 2684"/>
              <a:gd name="T21" fmla="*/ 49 h 61"/>
              <a:gd name="T22" fmla="*/ 1425 w 2684"/>
              <a:gd name="T23" fmla="*/ 45 h 61"/>
              <a:gd name="T24" fmla="*/ 1426 w 2684"/>
              <a:gd name="T25" fmla="*/ 17 h 61"/>
              <a:gd name="T26" fmla="*/ 1716 w 2684"/>
              <a:gd name="T27" fmla="*/ 21 h 61"/>
              <a:gd name="T28" fmla="*/ 1715 w 2684"/>
              <a:gd name="T29" fmla="*/ 49 h 61"/>
              <a:gd name="T30" fmla="*/ 1231 w 2684"/>
              <a:gd name="T31" fmla="*/ 43 h 61"/>
              <a:gd name="T32" fmla="*/ 941 w 2684"/>
              <a:gd name="T33" fmla="*/ 40 h 61"/>
              <a:gd name="T34" fmla="*/ 942 w 2684"/>
              <a:gd name="T35" fmla="*/ 11 h 61"/>
              <a:gd name="T36" fmla="*/ 1232 w 2684"/>
              <a:gd name="T37" fmla="*/ 15 h 61"/>
              <a:gd name="T38" fmla="*/ 1231 w 2684"/>
              <a:gd name="T39" fmla="*/ 43 h 61"/>
              <a:gd name="T40" fmla="*/ 747 w 2684"/>
              <a:gd name="T41" fmla="*/ 37 h 61"/>
              <a:gd name="T42" fmla="*/ 456 w 2684"/>
              <a:gd name="T43" fmla="*/ 34 h 61"/>
              <a:gd name="T44" fmla="*/ 457 w 2684"/>
              <a:gd name="T45" fmla="*/ 5 h 61"/>
              <a:gd name="T46" fmla="*/ 748 w 2684"/>
              <a:gd name="T47" fmla="*/ 9 h 61"/>
              <a:gd name="T48" fmla="*/ 747 w 2684"/>
              <a:gd name="T49" fmla="*/ 37 h 61"/>
              <a:gd name="T50" fmla="*/ 263 w 2684"/>
              <a:gd name="T51" fmla="*/ 31 h 61"/>
              <a:gd name="T52" fmla="*/ 0 w 2684"/>
              <a:gd name="T53" fmla="*/ 28 h 61"/>
              <a:gd name="T54" fmla="*/ 1 w 2684"/>
              <a:gd name="T55" fmla="*/ 0 h 61"/>
              <a:gd name="T56" fmla="*/ 264 w 2684"/>
              <a:gd name="T57" fmla="*/ 3 h 61"/>
              <a:gd name="T58" fmla="*/ 263 w 2684"/>
              <a:gd name="T59" fmla="*/ 31 h 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2684" h="61">
                <a:moveTo>
                  <a:pt x="2683" y="61"/>
                </a:moveTo>
                <a:lnTo>
                  <a:pt x="2393" y="57"/>
                </a:lnTo>
                <a:lnTo>
                  <a:pt x="2394" y="29"/>
                </a:lnTo>
                <a:lnTo>
                  <a:pt x="2684" y="33"/>
                </a:lnTo>
                <a:lnTo>
                  <a:pt x="2683" y="61"/>
                </a:lnTo>
                <a:close/>
                <a:moveTo>
                  <a:pt x="2199" y="55"/>
                </a:moveTo>
                <a:lnTo>
                  <a:pt x="1909" y="51"/>
                </a:lnTo>
                <a:lnTo>
                  <a:pt x="1910" y="23"/>
                </a:lnTo>
                <a:lnTo>
                  <a:pt x="2200" y="27"/>
                </a:lnTo>
                <a:lnTo>
                  <a:pt x="2199" y="55"/>
                </a:lnTo>
                <a:close/>
                <a:moveTo>
                  <a:pt x="1715" y="49"/>
                </a:moveTo>
                <a:lnTo>
                  <a:pt x="1425" y="45"/>
                </a:lnTo>
                <a:lnTo>
                  <a:pt x="1426" y="17"/>
                </a:lnTo>
                <a:lnTo>
                  <a:pt x="1716" y="21"/>
                </a:lnTo>
                <a:lnTo>
                  <a:pt x="1715" y="49"/>
                </a:lnTo>
                <a:close/>
                <a:moveTo>
                  <a:pt x="1231" y="43"/>
                </a:moveTo>
                <a:lnTo>
                  <a:pt x="941" y="40"/>
                </a:lnTo>
                <a:lnTo>
                  <a:pt x="942" y="11"/>
                </a:lnTo>
                <a:lnTo>
                  <a:pt x="1232" y="15"/>
                </a:lnTo>
                <a:lnTo>
                  <a:pt x="1231" y="43"/>
                </a:lnTo>
                <a:close/>
                <a:moveTo>
                  <a:pt x="747" y="37"/>
                </a:moveTo>
                <a:lnTo>
                  <a:pt x="456" y="34"/>
                </a:lnTo>
                <a:lnTo>
                  <a:pt x="457" y="5"/>
                </a:lnTo>
                <a:lnTo>
                  <a:pt x="748" y="9"/>
                </a:lnTo>
                <a:lnTo>
                  <a:pt x="747" y="37"/>
                </a:lnTo>
                <a:close/>
                <a:moveTo>
                  <a:pt x="263" y="31"/>
                </a:moveTo>
                <a:lnTo>
                  <a:pt x="0" y="28"/>
                </a:lnTo>
                <a:lnTo>
                  <a:pt x="1" y="0"/>
                </a:lnTo>
                <a:lnTo>
                  <a:pt x="264" y="3"/>
                </a:lnTo>
                <a:lnTo>
                  <a:pt x="263" y="31"/>
                </a:lnTo>
                <a:close/>
              </a:path>
            </a:pathLst>
          </a:custGeom>
          <a:solidFill>
            <a:srgbClr val="FF0000"/>
          </a:solidFill>
          <a:ln w="4763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6">
            <a:extLst>
              <a:ext uri="{FF2B5EF4-FFF2-40B4-BE49-F238E27FC236}">
                <a16:creationId xmlns:a16="http://schemas.microsoft.com/office/drawing/2014/main" id="{A927315C-D531-4175-86A8-10F5820697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851563" y="9140825"/>
            <a:ext cx="1050925" cy="2547938"/>
          </a:xfrm>
          <a:prstGeom prst="line">
            <a:avLst/>
          </a:prstGeom>
          <a:noFill/>
          <a:ln w="762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7">
            <a:extLst>
              <a:ext uri="{FF2B5EF4-FFF2-40B4-BE49-F238E27FC236}">
                <a16:creationId xmlns:a16="http://schemas.microsoft.com/office/drawing/2014/main" id="{F086A605-6DB8-4267-ACB8-AA9E115BF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02488" y="9140825"/>
            <a:ext cx="3209925" cy="2600325"/>
          </a:xfrm>
          <a:prstGeom prst="line">
            <a:avLst/>
          </a:prstGeom>
          <a:noFill/>
          <a:ln w="762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8">
            <a:extLst>
              <a:ext uri="{FF2B5EF4-FFF2-40B4-BE49-F238E27FC236}">
                <a16:creationId xmlns:a16="http://schemas.microsoft.com/office/drawing/2014/main" id="{08ABD3D5-3166-4333-A2AA-C87DA8D3689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851563" y="11688763"/>
            <a:ext cx="1050925" cy="1108075"/>
          </a:xfrm>
          <a:prstGeom prst="line">
            <a:avLst/>
          </a:prstGeom>
          <a:noFill/>
          <a:ln w="762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9">
            <a:extLst>
              <a:ext uri="{FF2B5EF4-FFF2-40B4-BE49-F238E27FC236}">
                <a16:creationId xmlns:a16="http://schemas.microsoft.com/office/drawing/2014/main" id="{47F51464-B530-482F-B45A-B41DB440317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902488" y="11741150"/>
            <a:ext cx="3209925" cy="1055688"/>
          </a:xfrm>
          <a:prstGeom prst="line">
            <a:avLst/>
          </a:prstGeom>
          <a:noFill/>
          <a:ln w="762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10">
            <a:extLst>
              <a:ext uri="{FF2B5EF4-FFF2-40B4-BE49-F238E27FC236}">
                <a16:creationId xmlns:a16="http://schemas.microsoft.com/office/drawing/2014/main" id="{18965C6F-16CF-47A6-ABD2-F389F45023B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902488" y="9140825"/>
            <a:ext cx="0" cy="3656013"/>
          </a:xfrm>
          <a:prstGeom prst="line">
            <a:avLst/>
          </a:prstGeom>
          <a:noFill/>
          <a:ln w="762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11">
            <a:extLst>
              <a:ext uri="{FF2B5EF4-FFF2-40B4-BE49-F238E27FC236}">
                <a16:creationId xmlns:a16="http://schemas.microsoft.com/office/drawing/2014/main" id="{98C17718-8A56-483D-A9C5-EC37A77E8CA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9902488" y="9140825"/>
            <a:ext cx="1604963" cy="3128963"/>
          </a:xfrm>
          <a:prstGeom prst="line">
            <a:avLst/>
          </a:prstGeom>
          <a:noFill/>
          <a:ln w="762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2">
            <a:extLst>
              <a:ext uri="{FF2B5EF4-FFF2-40B4-BE49-F238E27FC236}">
                <a16:creationId xmlns:a16="http://schemas.microsoft.com/office/drawing/2014/main" id="{676375DB-562C-47C7-A868-604DC6B9E5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02488" y="10969625"/>
            <a:ext cx="3209925" cy="771525"/>
          </a:xfrm>
          <a:prstGeom prst="line">
            <a:avLst/>
          </a:prstGeom>
          <a:noFill/>
          <a:ln w="762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Line 13">
            <a:extLst>
              <a:ext uri="{FF2B5EF4-FFF2-40B4-BE49-F238E27FC236}">
                <a16:creationId xmlns:a16="http://schemas.microsoft.com/office/drawing/2014/main" id="{B15A8A00-0EA9-4419-9819-59690293F4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851563" y="10969625"/>
            <a:ext cx="1050925" cy="719138"/>
          </a:xfrm>
          <a:prstGeom prst="line">
            <a:avLst/>
          </a:prstGeom>
          <a:noFill/>
          <a:ln w="76200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Freeform 14">
            <a:extLst>
              <a:ext uri="{FF2B5EF4-FFF2-40B4-BE49-F238E27FC236}">
                <a16:creationId xmlns:a16="http://schemas.microsoft.com/office/drawing/2014/main" id="{461C89B3-7DC0-42B9-9A53-D4EAF4C0B223}"/>
              </a:ext>
            </a:extLst>
          </p:cNvPr>
          <p:cNvSpPr>
            <a:spLocks noEditPoints="1"/>
          </p:cNvSpPr>
          <p:nvPr/>
        </p:nvSpPr>
        <p:spPr bwMode="auto">
          <a:xfrm>
            <a:off x="19086513" y="11204575"/>
            <a:ext cx="1898650" cy="450850"/>
          </a:xfrm>
          <a:custGeom>
            <a:avLst/>
            <a:gdLst>
              <a:gd name="T0" fmla="*/ 1196 w 1196"/>
              <a:gd name="T1" fmla="*/ 27 h 284"/>
              <a:gd name="T2" fmla="*/ 924 w 1196"/>
              <a:gd name="T3" fmla="*/ 86 h 284"/>
              <a:gd name="T4" fmla="*/ 907 w 1196"/>
              <a:gd name="T5" fmla="*/ 60 h 284"/>
              <a:gd name="T6" fmla="*/ 1180 w 1196"/>
              <a:gd name="T7" fmla="*/ 0 h 284"/>
              <a:gd name="T8" fmla="*/ 1196 w 1196"/>
              <a:gd name="T9" fmla="*/ 27 h 284"/>
              <a:gd name="T10" fmla="*/ 743 w 1196"/>
              <a:gd name="T11" fmla="*/ 126 h 284"/>
              <a:gd name="T12" fmla="*/ 470 w 1196"/>
              <a:gd name="T13" fmla="*/ 185 h 284"/>
              <a:gd name="T14" fmla="*/ 454 w 1196"/>
              <a:gd name="T15" fmla="*/ 159 h 284"/>
              <a:gd name="T16" fmla="*/ 726 w 1196"/>
              <a:gd name="T17" fmla="*/ 99 h 284"/>
              <a:gd name="T18" fmla="*/ 743 w 1196"/>
              <a:gd name="T19" fmla="*/ 126 h 284"/>
              <a:gd name="T20" fmla="*/ 289 w 1196"/>
              <a:gd name="T21" fmla="*/ 225 h 284"/>
              <a:gd name="T22" fmla="*/ 17 w 1196"/>
              <a:gd name="T23" fmla="*/ 284 h 284"/>
              <a:gd name="T24" fmla="*/ 0 w 1196"/>
              <a:gd name="T25" fmla="*/ 258 h 284"/>
              <a:gd name="T26" fmla="*/ 272 w 1196"/>
              <a:gd name="T27" fmla="*/ 198 h 284"/>
              <a:gd name="T28" fmla="*/ 289 w 1196"/>
              <a:gd name="T29" fmla="*/ 225 h 2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196" h="284">
                <a:moveTo>
                  <a:pt x="1196" y="27"/>
                </a:moveTo>
                <a:lnTo>
                  <a:pt x="924" y="86"/>
                </a:lnTo>
                <a:lnTo>
                  <a:pt x="907" y="60"/>
                </a:lnTo>
                <a:lnTo>
                  <a:pt x="1180" y="0"/>
                </a:lnTo>
                <a:lnTo>
                  <a:pt x="1196" y="27"/>
                </a:lnTo>
                <a:close/>
                <a:moveTo>
                  <a:pt x="743" y="126"/>
                </a:moveTo>
                <a:lnTo>
                  <a:pt x="470" y="185"/>
                </a:lnTo>
                <a:lnTo>
                  <a:pt x="454" y="159"/>
                </a:lnTo>
                <a:lnTo>
                  <a:pt x="726" y="99"/>
                </a:lnTo>
                <a:lnTo>
                  <a:pt x="743" y="126"/>
                </a:lnTo>
                <a:close/>
                <a:moveTo>
                  <a:pt x="289" y="225"/>
                </a:moveTo>
                <a:lnTo>
                  <a:pt x="17" y="284"/>
                </a:lnTo>
                <a:lnTo>
                  <a:pt x="0" y="258"/>
                </a:lnTo>
                <a:lnTo>
                  <a:pt x="272" y="198"/>
                </a:lnTo>
                <a:lnTo>
                  <a:pt x="289" y="225"/>
                </a:lnTo>
                <a:close/>
              </a:path>
            </a:pathLst>
          </a:custGeom>
          <a:solidFill>
            <a:srgbClr val="FF0000"/>
          </a:solidFill>
          <a:ln w="4763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Freeform 15">
            <a:extLst>
              <a:ext uri="{FF2B5EF4-FFF2-40B4-BE49-F238E27FC236}">
                <a16:creationId xmlns:a16="http://schemas.microsoft.com/office/drawing/2014/main" id="{7AB60A93-5C6B-44D1-A434-E4F40D24448B}"/>
              </a:ext>
            </a:extLst>
          </p:cNvPr>
          <p:cNvSpPr>
            <a:spLocks noEditPoints="1"/>
          </p:cNvSpPr>
          <p:nvPr/>
        </p:nvSpPr>
        <p:spPr bwMode="auto">
          <a:xfrm>
            <a:off x="18838863" y="11668125"/>
            <a:ext cx="2619375" cy="608013"/>
          </a:xfrm>
          <a:custGeom>
            <a:avLst/>
            <a:gdLst>
              <a:gd name="T0" fmla="*/ 17 w 1650"/>
              <a:gd name="T1" fmla="*/ 0 h 383"/>
              <a:gd name="T2" fmla="*/ 289 w 1650"/>
              <a:gd name="T3" fmla="*/ 59 h 383"/>
              <a:gd name="T4" fmla="*/ 272 w 1650"/>
              <a:gd name="T5" fmla="*/ 86 h 383"/>
              <a:gd name="T6" fmla="*/ 0 w 1650"/>
              <a:gd name="T7" fmla="*/ 26 h 383"/>
              <a:gd name="T8" fmla="*/ 17 w 1650"/>
              <a:gd name="T9" fmla="*/ 0 h 383"/>
              <a:gd name="T10" fmla="*/ 470 w 1650"/>
              <a:gd name="T11" fmla="*/ 99 h 383"/>
              <a:gd name="T12" fmla="*/ 742 w 1650"/>
              <a:gd name="T13" fmla="*/ 158 h 383"/>
              <a:gd name="T14" fmla="*/ 725 w 1650"/>
              <a:gd name="T15" fmla="*/ 185 h 383"/>
              <a:gd name="T16" fmla="*/ 453 w 1650"/>
              <a:gd name="T17" fmla="*/ 125 h 383"/>
              <a:gd name="T18" fmla="*/ 470 w 1650"/>
              <a:gd name="T19" fmla="*/ 99 h 383"/>
              <a:gd name="T20" fmla="*/ 924 w 1650"/>
              <a:gd name="T21" fmla="*/ 198 h 383"/>
              <a:gd name="T22" fmla="*/ 1196 w 1650"/>
              <a:gd name="T23" fmla="*/ 257 h 383"/>
              <a:gd name="T24" fmla="*/ 1179 w 1650"/>
              <a:gd name="T25" fmla="*/ 284 h 383"/>
              <a:gd name="T26" fmla="*/ 907 w 1650"/>
              <a:gd name="T27" fmla="*/ 224 h 383"/>
              <a:gd name="T28" fmla="*/ 924 w 1650"/>
              <a:gd name="T29" fmla="*/ 198 h 383"/>
              <a:gd name="T30" fmla="*/ 1377 w 1650"/>
              <a:gd name="T31" fmla="*/ 297 h 383"/>
              <a:gd name="T32" fmla="*/ 1650 w 1650"/>
              <a:gd name="T33" fmla="*/ 357 h 383"/>
              <a:gd name="T34" fmla="*/ 1633 w 1650"/>
              <a:gd name="T35" fmla="*/ 383 h 383"/>
              <a:gd name="T36" fmla="*/ 1360 w 1650"/>
              <a:gd name="T37" fmla="*/ 324 h 383"/>
              <a:gd name="T38" fmla="*/ 1377 w 1650"/>
              <a:gd name="T39" fmla="*/ 297 h 3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650" h="383">
                <a:moveTo>
                  <a:pt x="17" y="0"/>
                </a:moveTo>
                <a:lnTo>
                  <a:pt x="289" y="59"/>
                </a:lnTo>
                <a:lnTo>
                  <a:pt x="272" y="86"/>
                </a:lnTo>
                <a:lnTo>
                  <a:pt x="0" y="26"/>
                </a:lnTo>
                <a:lnTo>
                  <a:pt x="17" y="0"/>
                </a:lnTo>
                <a:close/>
                <a:moveTo>
                  <a:pt x="470" y="99"/>
                </a:moveTo>
                <a:lnTo>
                  <a:pt x="742" y="158"/>
                </a:lnTo>
                <a:lnTo>
                  <a:pt x="725" y="185"/>
                </a:lnTo>
                <a:lnTo>
                  <a:pt x="453" y="125"/>
                </a:lnTo>
                <a:lnTo>
                  <a:pt x="470" y="99"/>
                </a:lnTo>
                <a:close/>
                <a:moveTo>
                  <a:pt x="924" y="198"/>
                </a:moveTo>
                <a:lnTo>
                  <a:pt x="1196" y="257"/>
                </a:lnTo>
                <a:lnTo>
                  <a:pt x="1179" y="284"/>
                </a:lnTo>
                <a:lnTo>
                  <a:pt x="907" y="224"/>
                </a:lnTo>
                <a:lnTo>
                  <a:pt x="924" y="198"/>
                </a:lnTo>
                <a:close/>
                <a:moveTo>
                  <a:pt x="1377" y="297"/>
                </a:moveTo>
                <a:lnTo>
                  <a:pt x="1650" y="357"/>
                </a:lnTo>
                <a:lnTo>
                  <a:pt x="1633" y="383"/>
                </a:lnTo>
                <a:lnTo>
                  <a:pt x="1360" y="324"/>
                </a:lnTo>
                <a:lnTo>
                  <a:pt x="1377" y="297"/>
                </a:lnTo>
                <a:close/>
              </a:path>
            </a:pathLst>
          </a:custGeom>
          <a:solidFill>
            <a:srgbClr val="FF0000"/>
          </a:solidFill>
          <a:ln w="4763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8" name="Group 18">
            <a:extLst>
              <a:ext uri="{FF2B5EF4-FFF2-40B4-BE49-F238E27FC236}">
                <a16:creationId xmlns:a16="http://schemas.microsoft.com/office/drawing/2014/main" id="{1B0B4FE4-A214-46CF-8285-E93B28785FD1}"/>
              </a:ext>
            </a:extLst>
          </p:cNvPr>
          <p:cNvGrpSpPr>
            <a:grpSpLocks/>
          </p:cNvGrpSpPr>
          <p:nvPr/>
        </p:nvGrpSpPr>
        <p:grpSpPr bwMode="auto">
          <a:xfrm>
            <a:off x="20934363" y="10820400"/>
            <a:ext cx="844550" cy="492125"/>
            <a:chOff x="13187" y="6816"/>
            <a:chExt cx="532" cy="310"/>
          </a:xfrm>
        </p:grpSpPr>
        <p:sp>
          <p:nvSpPr>
            <p:cNvPr id="58" name="Oval 16">
              <a:extLst>
                <a:ext uri="{FF2B5EF4-FFF2-40B4-BE49-F238E27FC236}">
                  <a16:creationId xmlns:a16="http://schemas.microsoft.com/office/drawing/2014/main" id="{98C46F3F-C369-455C-8BD3-7DE38246A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7" y="7058"/>
              <a:ext cx="4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17">
              <a:extLst>
                <a:ext uri="{FF2B5EF4-FFF2-40B4-BE49-F238E27FC236}">
                  <a16:creationId xmlns:a16="http://schemas.microsoft.com/office/drawing/2014/main" id="{ECD99B8C-F615-47D5-B9D2-E1AB4B78E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264" y="6816"/>
              <a:ext cx="45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G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9" name="Group 21">
            <a:extLst>
              <a:ext uri="{FF2B5EF4-FFF2-40B4-BE49-F238E27FC236}">
                <a16:creationId xmlns:a16="http://schemas.microsoft.com/office/drawing/2014/main" id="{EC3F02B9-B40A-4792-86CF-98F36B1E7540}"/>
              </a:ext>
            </a:extLst>
          </p:cNvPr>
          <p:cNvGrpSpPr>
            <a:grpSpLocks/>
          </p:cNvGrpSpPr>
          <p:nvPr/>
        </p:nvGrpSpPr>
        <p:grpSpPr bwMode="auto">
          <a:xfrm>
            <a:off x="21469350" y="12245975"/>
            <a:ext cx="744538" cy="565150"/>
            <a:chOff x="13524" y="7714"/>
            <a:chExt cx="469" cy="356"/>
          </a:xfrm>
        </p:grpSpPr>
        <p:sp>
          <p:nvSpPr>
            <p:cNvPr id="56" name="Oval 19">
              <a:extLst>
                <a:ext uri="{FF2B5EF4-FFF2-40B4-BE49-F238E27FC236}">
                  <a16:creationId xmlns:a16="http://schemas.microsoft.com/office/drawing/2014/main" id="{F98EEEB6-2175-4CB5-8E7F-FF90D502A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4" y="7714"/>
              <a:ext cx="48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20">
              <a:extLst>
                <a:ext uri="{FF2B5EF4-FFF2-40B4-BE49-F238E27FC236}">
                  <a16:creationId xmlns:a16="http://schemas.microsoft.com/office/drawing/2014/main" id="{D2F50F1A-3ABA-4C6B-A0A9-1870F0E534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38" y="7760"/>
              <a:ext cx="45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0" name="Group 24">
            <a:extLst>
              <a:ext uri="{FF2B5EF4-FFF2-40B4-BE49-F238E27FC236}">
                <a16:creationId xmlns:a16="http://schemas.microsoft.com/office/drawing/2014/main" id="{C2E09564-142A-4B47-A40C-0AB218336E64}"/>
              </a:ext>
            </a:extLst>
          </p:cNvPr>
          <p:cNvGrpSpPr>
            <a:grpSpLocks/>
          </p:cNvGrpSpPr>
          <p:nvPr/>
        </p:nvGrpSpPr>
        <p:grpSpPr bwMode="auto">
          <a:xfrm>
            <a:off x="19864388" y="10474325"/>
            <a:ext cx="966788" cy="517525"/>
            <a:chOff x="12513" y="6598"/>
            <a:chExt cx="609" cy="326"/>
          </a:xfrm>
        </p:grpSpPr>
        <p:sp>
          <p:nvSpPr>
            <p:cNvPr id="54" name="Oval 22">
              <a:extLst>
                <a:ext uri="{FF2B5EF4-FFF2-40B4-BE49-F238E27FC236}">
                  <a16:creationId xmlns:a16="http://schemas.microsoft.com/office/drawing/2014/main" id="{D1B1042C-3F66-4C12-9F99-84B145AEA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13" y="6896"/>
              <a:ext cx="4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3">
              <a:extLst>
                <a:ext uri="{FF2B5EF4-FFF2-40B4-BE49-F238E27FC236}">
                  <a16:creationId xmlns:a16="http://schemas.microsoft.com/office/drawing/2014/main" id="{9C1DB23F-B995-43F4-B0D7-443B14CA6C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03" y="6598"/>
              <a:ext cx="51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1" name="Group 28">
            <a:extLst>
              <a:ext uri="{FF2B5EF4-FFF2-40B4-BE49-F238E27FC236}">
                <a16:creationId xmlns:a16="http://schemas.microsoft.com/office/drawing/2014/main" id="{4C45EA56-B2BA-4745-AF86-F2CA904CDF15}"/>
              </a:ext>
            </a:extLst>
          </p:cNvPr>
          <p:cNvGrpSpPr>
            <a:grpSpLocks/>
          </p:cNvGrpSpPr>
          <p:nvPr/>
        </p:nvGrpSpPr>
        <p:grpSpPr bwMode="auto">
          <a:xfrm>
            <a:off x="23061613" y="11583988"/>
            <a:ext cx="971550" cy="492125"/>
            <a:chOff x="14527" y="7297"/>
            <a:chExt cx="612" cy="310"/>
          </a:xfrm>
        </p:grpSpPr>
        <p:sp>
          <p:nvSpPr>
            <p:cNvPr id="51" name="Oval 25">
              <a:extLst>
                <a:ext uri="{FF2B5EF4-FFF2-40B4-BE49-F238E27FC236}">
                  <a16:creationId xmlns:a16="http://schemas.microsoft.com/office/drawing/2014/main" id="{1AAAB0ED-A336-4FBA-AFEE-98B297CED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7" y="7377"/>
              <a:ext cx="64" cy="3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Oval 26">
              <a:extLst>
                <a:ext uri="{FF2B5EF4-FFF2-40B4-BE49-F238E27FC236}">
                  <a16:creationId xmlns:a16="http://schemas.microsoft.com/office/drawing/2014/main" id="{4E5A33E1-623A-4F7E-B577-222A7E9B26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27" y="7377"/>
              <a:ext cx="64" cy="38"/>
            </a:xfrm>
            <a:prstGeom prst="ellipse">
              <a:avLst/>
            </a:prstGeom>
            <a:noFill/>
            <a:ln w="254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27">
              <a:extLst>
                <a:ext uri="{FF2B5EF4-FFF2-40B4-BE49-F238E27FC236}">
                  <a16:creationId xmlns:a16="http://schemas.microsoft.com/office/drawing/2014/main" id="{35FD8755-1C8D-48C0-A000-2D8F55F50B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84" y="7297"/>
              <a:ext cx="455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31">
            <a:extLst>
              <a:ext uri="{FF2B5EF4-FFF2-40B4-BE49-F238E27FC236}">
                <a16:creationId xmlns:a16="http://schemas.microsoft.com/office/drawing/2014/main" id="{5220AA48-B5C4-4BCF-9B91-D8C0654DD18D}"/>
              </a:ext>
            </a:extLst>
          </p:cNvPr>
          <p:cNvGrpSpPr>
            <a:grpSpLocks/>
          </p:cNvGrpSpPr>
          <p:nvPr/>
        </p:nvGrpSpPr>
        <p:grpSpPr bwMode="auto">
          <a:xfrm>
            <a:off x="18162588" y="11525250"/>
            <a:ext cx="727075" cy="492125"/>
            <a:chOff x="11441" y="7260"/>
            <a:chExt cx="458" cy="310"/>
          </a:xfrm>
        </p:grpSpPr>
        <p:sp>
          <p:nvSpPr>
            <p:cNvPr id="49" name="Oval 29">
              <a:extLst>
                <a:ext uri="{FF2B5EF4-FFF2-40B4-BE49-F238E27FC236}">
                  <a16:creationId xmlns:a16="http://schemas.microsoft.com/office/drawing/2014/main" id="{09D634DB-5BD8-4E80-8DDE-CB35431209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851" y="7349"/>
              <a:ext cx="4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30">
              <a:extLst>
                <a:ext uri="{FF2B5EF4-FFF2-40B4-BE49-F238E27FC236}">
                  <a16:creationId xmlns:a16="http://schemas.microsoft.com/office/drawing/2014/main" id="{257A870C-6C61-4B97-84F7-46EDF812F2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41" y="7260"/>
              <a:ext cx="43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3" name="Group 34">
            <a:extLst>
              <a:ext uri="{FF2B5EF4-FFF2-40B4-BE49-F238E27FC236}">
                <a16:creationId xmlns:a16="http://schemas.microsoft.com/office/drawing/2014/main" id="{AED2BA04-5AC0-4552-9E32-93BDABEC7FBE}"/>
              </a:ext>
            </a:extLst>
          </p:cNvPr>
          <p:cNvGrpSpPr>
            <a:grpSpLocks/>
          </p:cNvGrpSpPr>
          <p:nvPr/>
        </p:nvGrpSpPr>
        <p:grpSpPr bwMode="auto">
          <a:xfrm>
            <a:off x="19567525" y="8647113"/>
            <a:ext cx="684213" cy="515938"/>
            <a:chOff x="12326" y="5447"/>
            <a:chExt cx="431" cy="325"/>
          </a:xfrm>
        </p:grpSpPr>
        <p:sp>
          <p:nvSpPr>
            <p:cNvPr id="47" name="Oval 32">
              <a:extLst>
                <a:ext uri="{FF2B5EF4-FFF2-40B4-BE49-F238E27FC236}">
                  <a16:creationId xmlns:a16="http://schemas.microsoft.com/office/drawing/2014/main" id="{EB4B0A2F-494E-4D87-B374-8E39B1AF25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13" y="5744"/>
              <a:ext cx="4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Rectangle 33">
              <a:extLst>
                <a:ext uri="{FF2B5EF4-FFF2-40B4-BE49-F238E27FC236}">
                  <a16:creationId xmlns:a16="http://schemas.microsoft.com/office/drawing/2014/main" id="{76E58527-A752-4A57-9B04-E95432CAEF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26" y="5447"/>
              <a:ext cx="43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4" name="Group 37">
            <a:extLst>
              <a:ext uri="{FF2B5EF4-FFF2-40B4-BE49-F238E27FC236}">
                <a16:creationId xmlns:a16="http://schemas.microsoft.com/office/drawing/2014/main" id="{40810EA0-6D27-455B-A336-C9C063CC2FF7}"/>
              </a:ext>
            </a:extLst>
          </p:cNvPr>
          <p:cNvGrpSpPr>
            <a:grpSpLocks/>
          </p:cNvGrpSpPr>
          <p:nvPr/>
        </p:nvGrpSpPr>
        <p:grpSpPr bwMode="auto">
          <a:xfrm>
            <a:off x="19646900" y="12774613"/>
            <a:ext cx="684213" cy="574675"/>
            <a:chOff x="12376" y="8047"/>
            <a:chExt cx="431" cy="362"/>
          </a:xfrm>
        </p:grpSpPr>
        <p:sp>
          <p:nvSpPr>
            <p:cNvPr id="45" name="Oval 35">
              <a:extLst>
                <a:ext uri="{FF2B5EF4-FFF2-40B4-BE49-F238E27FC236}">
                  <a16:creationId xmlns:a16="http://schemas.microsoft.com/office/drawing/2014/main" id="{FF006AA8-8567-4895-A268-576E7F0ACB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13" y="8047"/>
              <a:ext cx="48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Rectangle 36">
              <a:extLst>
                <a:ext uri="{FF2B5EF4-FFF2-40B4-BE49-F238E27FC236}">
                  <a16:creationId xmlns:a16="http://schemas.microsoft.com/office/drawing/2014/main" id="{A9471B1D-401D-469C-AE39-72089A0A28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76" y="8099"/>
              <a:ext cx="43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8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1" name="Group 47">
            <a:extLst>
              <a:ext uri="{FF2B5EF4-FFF2-40B4-BE49-F238E27FC236}">
                <a16:creationId xmlns:a16="http://schemas.microsoft.com/office/drawing/2014/main" id="{93D3B7AD-1639-4E3A-A9D9-9F154016CDEB}"/>
              </a:ext>
            </a:extLst>
          </p:cNvPr>
          <p:cNvGrpSpPr/>
          <p:nvPr/>
        </p:nvGrpSpPr>
        <p:grpSpPr>
          <a:xfrm>
            <a:off x="6477000" y="209466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2" name="Freeform 71">
              <a:extLst>
                <a:ext uri="{FF2B5EF4-FFF2-40B4-BE49-F238E27FC236}">
                  <a16:creationId xmlns:a16="http://schemas.microsoft.com/office/drawing/2014/main" id="{215B28DB-6D2E-4661-A382-2B05AA251CD2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3" name="Group 30">
              <a:extLst>
                <a:ext uri="{FF2B5EF4-FFF2-40B4-BE49-F238E27FC236}">
                  <a16:creationId xmlns:a16="http://schemas.microsoft.com/office/drawing/2014/main" id="{99F43FCB-04F3-4637-AD0D-42EFA946A88D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4" name="Freeform 71">
                <a:extLst>
                  <a:ext uri="{FF2B5EF4-FFF2-40B4-BE49-F238E27FC236}">
                    <a16:creationId xmlns:a16="http://schemas.microsoft.com/office/drawing/2014/main" id="{EB234AEF-906B-4139-94BC-58C334A120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Oval 72">
                <a:extLst>
                  <a:ext uri="{FF2B5EF4-FFF2-40B4-BE49-F238E27FC236}">
                    <a16:creationId xmlns:a16="http://schemas.microsoft.com/office/drawing/2014/main" id="{07548D37-6BA1-4082-8F07-34C0083DA0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3">
                <a:extLst>
                  <a:ext uri="{FF2B5EF4-FFF2-40B4-BE49-F238E27FC236}">
                    <a16:creationId xmlns:a16="http://schemas.microsoft.com/office/drawing/2014/main" id="{40EF5585-248B-4D19-A64D-4765A09330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4">
                <a:extLst>
                  <a:ext uri="{FF2B5EF4-FFF2-40B4-BE49-F238E27FC236}">
                    <a16:creationId xmlns:a16="http://schemas.microsoft.com/office/drawing/2014/main" id="{E5139A04-4010-45D7-9AD9-AAF9DC013D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5">
                <a:extLst>
                  <a:ext uri="{FF2B5EF4-FFF2-40B4-BE49-F238E27FC236}">
                    <a16:creationId xmlns:a16="http://schemas.microsoft.com/office/drawing/2014/main" id="{210A5DC4-C1E3-48B2-8112-7B75CD3248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6">
                <a:extLst>
                  <a:ext uri="{FF2B5EF4-FFF2-40B4-BE49-F238E27FC236}">
                    <a16:creationId xmlns:a16="http://schemas.microsoft.com/office/drawing/2014/main" id="{3F592190-E8DB-45CE-B51E-090966FDDB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7">
                <a:extLst>
                  <a:ext uri="{FF2B5EF4-FFF2-40B4-BE49-F238E27FC236}">
                    <a16:creationId xmlns:a16="http://schemas.microsoft.com/office/drawing/2014/main" id="{67E20F89-A445-4EF9-AB19-43E7D368BF5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8">
                <a:extLst>
                  <a:ext uri="{FF2B5EF4-FFF2-40B4-BE49-F238E27FC236}">
                    <a16:creationId xmlns:a16="http://schemas.microsoft.com/office/drawing/2014/main" id="{4C6126DF-8821-4F59-992A-C18BB60F9C9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79">
                <a:extLst>
                  <a:ext uri="{FF2B5EF4-FFF2-40B4-BE49-F238E27FC236}">
                    <a16:creationId xmlns:a16="http://schemas.microsoft.com/office/drawing/2014/main" id="{6D875B55-9BB6-4CF6-BD9F-0E304F5AEB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0">
                <a:extLst>
                  <a:ext uri="{FF2B5EF4-FFF2-40B4-BE49-F238E27FC236}">
                    <a16:creationId xmlns:a16="http://schemas.microsoft.com/office/drawing/2014/main" id="{1C95A658-D21D-4579-943C-39745A6291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1">
                <a:extLst>
                  <a:ext uri="{FF2B5EF4-FFF2-40B4-BE49-F238E27FC236}">
                    <a16:creationId xmlns:a16="http://schemas.microsoft.com/office/drawing/2014/main" id="{A8B2318E-17A6-43DB-9E48-D0B1735467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82">
                <a:extLst>
                  <a:ext uri="{FF2B5EF4-FFF2-40B4-BE49-F238E27FC236}">
                    <a16:creationId xmlns:a16="http://schemas.microsoft.com/office/drawing/2014/main" id="{1A541D87-4E7D-419E-9BA0-725B186787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TextBox 43">
                <a:extLst>
                  <a:ext uri="{FF2B5EF4-FFF2-40B4-BE49-F238E27FC236}">
                    <a16:creationId xmlns:a16="http://schemas.microsoft.com/office/drawing/2014/main" id="{B5A31281-281B-4FFF-95BE-BECB85DA58C2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grpSp>
        <p:nvGrpSpPr>
          <p:cNvPr id="77" name="Group 67">
            <a:extLst>
              <a:ext uri="{FF2B5EF4-FFF2-40B4-BE49-F238E27FC236}">
                <a16:creationId xmlns:a16="http://schemas.microsoft.com/office/drawing/2014/main" id="{E3D78C29-4B9A-4E26-9230-19109FB54506}"/>
              </a:ext>
            </a:extLst>
          </p:cNvPr>
          <p:cNvGrpSpPr/>
          <p:nvPr/>
        </p:nvGrpSpPr>
        <p:grpSpPr>
          <a:xfrm>
            <a:off x="157273" y="2684871"/>
            <a:ext cx="3600000" cy="900000"/>
            <a:chOff x="1311958" y="3405486"/>
            <a:chExt cx="3579192" cy="940513"/>
          </a:xfrm>
        </p:grpSpPr>
        <p:sp>
          <p:nvSpPr>
            <p:cNvPr id="78" name="Freeform 20">
              <a:extLst>
                <a:ext uri="{FF2B5EF4-FFF2-40B4-BE49-F238E27FC236}">
                  <a16:creationId xmlns:a16="http://schemas.microsoft.com/office/drawing/2014/main" id="{CE33CA49-330C-48EB-98C3-4498CF0C8007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B87E6C1C-41FC-4BF4-B6DA-C120C5543C99}"/>
                </a:ext>
              </a:extLst>
            </p:cNvPr>
            <p:cNvSpPr txBox="1"/>
            <p:nvPr/>
          </p:nvSpPr>
          <p:spPr>
            <a:xfrm>
              <a:off x="2316645" y="3484582"/>
              <a:ext cx="1847461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80" name="Group 70">
              <a:extLst>
                <a:ext uri="{FF2B5EF4-FFF2-40B4-BE49-F238E27FC236}">
                  <a16:creationId xmlns:a16="http://schemas.microsoft.com/office/drawing/2014/main" id="{A923FB4D-22ED-453C-9851-043550DCA95A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1A6E1D56-8A97-4B12-A21E-C5AD6570F638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Freeform 13">
                <a:extLst>
                  <a:ext uri="{FF2B5EF4-FFF2-40B4-BE49-F238E27FC236}">
                    <a16:creationId xmlns:a16="http://schemas.microsoft.com/office/drawing/2014/main" id="{3E037C33-1F91-4ABA-9F4F-522BFF78B57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14">
                <a:extLst>
                  <a:ext uri="{FF2B5EF4-FFF2-40B4-BE49-F238E27FC236}">
                    <a16:creationId xmlns:a16="http://schemas.microsoft.com/office/drawing/2014/main" id="{5247382C-E37F-4F9C-A339-E7FDA85AF3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Freeform 15">
                <a:extLst>
                  <a:ext uri="{FF2B5EF4-FFF2-40B4-BE49-F238E27FC236}">
                    <a16:creationId xmlns:a16="http://schemas.microsoft.com/office/drawing/2014/main" id="{D2730DEB-C0F4-45D5-934F-912E3360A6A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Freeform 16">
                <a:extLst>
                  <a:ext uri="{FF2B5EF4-FFF2-40B4-BE49-F238E27FC236}">
                    <a16:creationId xmlns:a16="http://schemas.microsoft.com/office/drawing/2014/main" id="{E611405C-F581-4476-ACC4-14F97CE3E67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6" name="Freeform 17">
                <a:extLst>
                  <a:ext uri="{FF2B5EF4-FFF2-40B4-BE49-F238E27FC236}">
                    <a16:creationId xmlns:a16="http://schemas.microsoft.com/office/drawing/2014/main" id="{81A81964-BC7E-4C4A-885C-D5682E6BE61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Freeform 18">
                <a:extLst>
                  <a:ext uri="{FF2B5EF4-FFF2-40B4-BE49-F238E27FC236}">
                    <a16:creationId xmlns:a16="http://schemas.microsoft.com/office/drawing/2014/main" id="{241E2528-5A9A-42A5-803F-1207CD8182B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Freeform 19">
                <a:extLst>
                  <a:ext uri="{FF2B5EF4-FFF2-40B4-BE49-F238E27FC236}">
                    <a16:creationId xmlns:a16="http://schemas.microsoft.com/office/drawing/2014/main" id="{745DF2EA-45EE-46BE-9CF9-A707D5EB729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Freeform 20">
                <a:extLst>
                  <a:ext uri="{FF2B5EF4-FFF2-40B4-BE49-F238E27FC236}">
                    <a16:creationId xmlns:a16="http://schemas.microsoft.com/office/drawing/2014/main" id="{30C1AD64-094E-4F14-9A17-441249D813A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0" name="Freeform 21">
                <a:extLst>
                  <a:ext uri="{FF2B5EF4-FFF2-40B4-BE49-F238E27FC236}">
                    <a16:creationId xmlns:a16="http://schemas.microsoft.com/office/drawing/2014/main" id="{2B761270-F384-49AD-8BD8-9DB03A3333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22">
                <a:extLst>
                  <a:ext uri="{FF2B5EF4-FFF2-40B4-BE49-F238E27FC236}">
                    <a16:creationId xmlns:a16="http://schemas.microsoft.com/office/drawing/2014/main" id="{84702BB0-D986-49C8-AD33-6512C4A14A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23">
                <a:extLst>
                  <a:ext uri="{FF2B5EF4-FFF2-40B4-BE49-F238E27FC236}">
                    <a16:creationId xmlns:a16="http://schemas.microsoft.com/office/drawing/2014/main" id="{014C58EE-7A43-45DF-A6D4-170CD1A1A6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24">
                <a:extLst>
                  <a:ext uri="{FF2B5EF4-FFF2-40B4-BE49-F238E27FC236}">
                    <a16:creationId xmlns:a16="http://schemas.microsoft.com/office/drawing/2014/main" id="{9754ACE7-FCA1-47E9-9500-9D14713D975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25">
                <a:extLst>
                  <a:ext uri="{FF2B5EF4-FFF2-40B4-BE49-F238E27FC236}">
                    <a16:creationId xmlns:a16="http://schemas.microsoft.com/office/drawing/2014/main" id="{B620275B-902A-4DCA-B395-590B28F947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26">
                <a:extLst>
                  <a:ext uri="{FF2B5EF4-FFF2-40B4-BE49-F238E27FC236}">
                    <a16:creationId xmlns:a16="http://schemas.microsoft.com/office/drawing/2014/main" id="{197A4B4F-87CA-45F7-8000-7865D1A4C3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27">
                <a:extLst>
                  <a:ext uri="{FF2B5EF4-FFF2-40B4-BE49-F238E27FC236}">
                    <a16:creationId xmlns:a16="http://schemas.microsoft.com/office/drawing/2014/main" id="{9C64E770-4AC0-47A7-90EF-2B42078218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8">
                <a:extLst>
                  <a:ext uri="{FF2B5EF4-FFF2-40B4-BE49-F238E27FC236}">
                    <a16:creationId xmlns:a16="http://schemas.microsoft.com/office/drawing/2014/main" id="{24C7A70D-892C-4045-8BB7-04D3EBCEA7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29">
                <a:extLst>
                  <a:ext uri="{FF2B5EF4-FFF2-40B4-BE49-F238E27FC236}">
                    <a16:creationId xmlns:a16="http://schemas.microsoft.com/office/drawing/2014/main" id="{9FAF9D28-BE2B-4873-9AE1-1F8490D808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30">
                <a:extLst>
                  <a:ext uri="{FF2B5EF4-FFF2-40B4-BE49-F238E27FC236}">
                    <a16:creationId xmlns:a16="http://schemas.microsoft.com/office/drawing/2014/main" id="{DF076E6C-34EC-476E-AD38-C2625EBF6F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31">
                <a:extLst>
                  <a:ext uri="{FF2B5EF4-FFF2-40B4-BE49-F238E27FC236}">
                    <a16:creationId xmlns:a16="http://schemas.microsoft.com/office/drawing/2014/main" id="{A81E22F3-16D7-4327-AEFA-D7AAFB8E46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32">
                <a:extLst>
                  <a:ext uri="{FF2B5EF4-FFF2-40B4-BE49-F238E27FC236}">
                    <a16:creationId xmlns:a16="http://schemas.microsoft.com/office/drawing/2014/main" id="{ECF1CF15-8EA1-4F94-8A08-A05633D083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33">
                <a:extLst>
                  <a:ext uri="{FF2B5EF4-FFF2-40B4-BE49-F238E27FC236}">
                    <a16:creationId xmlns:a16="http://schemas.microsoft.com/office/drawing/2014/main" id="{E4314EAD-D140-4681-8513-CB2175A27B3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34">
                <a:extLst>
                  <a:ext uri="{FF2B5EF4-FFF2-40B4-BE49-F238E27FC236}">
                    <a16:creationId xmlns:a16="http://schemas.microsoft.com/office/drawing/2014/main" id="{96C4A954-96DF-4BAC-918E-424CED57DA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35">
                <a:extLst>
                  <a:ext uri="{FF2B5EF4-FFF2-40B4-BE49-F238E27FC236}">
                    <a16:creationId xmlns:a16="http://schemas.microsoft.com/office/drawing/2014/main" id="{C7A1DDC9-DB13-4336-A6BB-202DED8D8E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Freeform 36">
                <a:extLst>
                  <a:ext uri="{FF2B5EF4-FFF2-40B4-BE49-F238E27FC236}">
                    <a16:creationId xmlns:a16="http://schemas.microsoft.com/office/drawing/2014/main" id="{F635A67F-4641-492D-ADE6-C87791CB80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35" name="Group 60">
            <a:extLst>
              <a:ext uri="{FF2B5EF4-FFF2-40B4-BE49-F238E27FC236}">
                <a16:creationId xmlns:a16="http://schemas.microsoft.com/office/drawing/2014/main" id="{8F7DF1E9-FD3B-478A-9A94-D80C5330EF9D}"/>
              </a:ext>
            </a:extLst>
          </p:cNvPr>
          <p:cNvGrpSpPr/>
          <p:nvPr/>
        </p:nvGrpSpPr>
        <p:grpSpPr>
          <a:xfrm>
            <a:off x="109111" y="8440056"/>
            <a:ext cx="3694199" cy="900000"/>
            <a:chOff x="1224541" y="6305967"/>
            <a:chExt cx="3568119" cy="885308"/>
          </a:xfrm>
        </p:grpSpPr>
        <p:sp>
          <p:nvSpPr>
            <p:cNvPr id="136" name="Freeform 20">
              <a:extLst>
                <a:ext uri="{FF2B5EF4-FFF2-40B4-BE49-F238E27FC236}">
                  <a16:creationId xmlns:a16="http://schemas.microsoft.com/office/drawing/2014/main" id="{C6E1F053-2FA3-4D20-9BAE-833CCED6B4A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1DC38010-4C74-41A1-868E-FFA99BAD222E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8" name="Round Diagonal Corner Rectangle 58">
              <a:extLst>
                <a:ext uri="{FF2B5EF4-FFF2-40B4-BE49-F238E27FC236}">
                  <a16:creationId xmlns:a16="http://schemas.microsoft.com/office/drawing/2014/main" id="{FDED3E45-5AE0-4973-A126-7228C637AC6A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Freeform 15">
              <a:extLst>
                <a:ext uri="{FF2B5EF4-FFF2-40B4-BE49-F238E27FC236}">
                  <a16:creationId xmlns:a16="http://schemas.microsoft.com/office/drawing/2014/main" id="{C1152772-B40B-4E4A-9B1C-8DED5AF958AC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0" name="Oval 139">
            <a:extLst>
              <a:ext uri="{FF2B5EF4-FFF2-40B4-BE49-F238E27FC236}">
                <a16:creationId xmlns:a16="http://schemas.microsoft.com/office/drawing/2014/main" id="{5503CE68-CADC-4F9E-9B84-B6616FC092C6}"/>
              </a:ext>
            </a:extLst>
          </p:cNvPr>
          <p:cNvSpPr/>
          <p:nvPr/>
        </p:nvSpPr>
        <p:spPr>
          <a:xfrm>
            <a:off x="881952" y="6357734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283874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8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14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4BC5088-FB5A-47A4-ACE8-2894E96DB09D}"/>
              </a:ext>
            </a:extLst>
          </p:cNvPr>
          <p:cNvSpPr txBox="1"/>
          <p:nvPr/>
        </p:nvSpPr>
        <p:spPr>
          <a:xfrm>
            <a:off x="228600" y="1921323"/>
            <a:ext cx="67569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5">
            <a:extLst>
              <a:ext uri="{FF2B5EF4-FFF2-40B4-BE49-F238E27FC236}">
                <a16:creationId xmlns:a16="http://schemas.microsoft.com/office/drawing/2014/main" id="{DB02CBB1-3D62-4AE6-B410-668B682A0F5F}"/>
              </a:ext>
            </a:extLst>
          </p:cNvPr>
          <p:cNvSpPr/>
          <p:nvPr/>
        </p:nvSpPr>
        <p:spPr>
          <a:xfrm>
            <a:off x="336090" y="2746660"/>
            <a:ext cx="23926800" cy="6004561"/>
          </a:xfrm>
          <a:prstGeom prst="roundRect">
            <a:avLst>
              <a:gd name="adj" fmla="val 4110"/>
            </a:avLst>
          </a:prstGeom>
          <a:solidFill>
            <a:srgbClr val="18CCF0"/>
          </a:solidFill>
          <a:ln w="28575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Freeform 56">
            <a:extLst>
              <a:ext uri="{FF2B5EF4-FFF2-40B4-BE49-F238E27FC236}">
                <a16:creationId xmlns:a16="http://schemas.microsoft.com/office/drawing/2014/main" id="{3F4D040E-C446-4E56-91DB-78E749EE4652}"/>
              </a:ext>
            </a:extLst>
          </p:cNvPr>
          <p:cNvSpPr>
            <a:spLocks noEditPoints="1"/>
          </p:cNvSpPr>
          <p:nvPr/>
        </p:nvSpPr>
        <p:spPr bwMode="auto">
          <a:xfrm>
            <a:off x="63392" y="2977255"/>
            <a:ext cx="618970" cy="514419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297CBB-AE19-4AA2-B300-811A475377C3}"/>
              </a:ext>
            </a:extLst>
          </p:cNvPr>
          <p:cNvSpPr/>
          <p:nvPr/>
        </p:nvSpPr>
        <p:spPr>
          <a:xfrm>
            <a:off x="336957" y="8859020"/>
            <a:ext cx="11996793" cy="4856980"/>
          </a:xfrm>
          <a:prstGeom prst="rect">
            <a:avLst/>
          </a:prstGeom>
          <a:solidFill>
            <a:schemeClr val="accent6">
              <a:lumMod val="20000"/>
              <a:lumOff val="80000"/>
              <a:alpha val="8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4562E95-2A24-44CC-9A0B-C3CC12FB581B}"/>
                  </a:ext>
                </a:extLst>
              </p:cNvPr>
              <p:cNvSpPr txBox="1"/>
              <p:nvPr/>
            </p:nvSpPr>
            <p:spPr>
              <a:xfrm>
                <a:off x="943673" y="9944212"/>
                <a:ext cx="12999720" cy="28130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𝑭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𝑭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𝑬𝑮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𝑭</m:t>
                    </m:r>
                    <m:r>
                      <a:rPr lang="en-US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𝑪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en-US" sz="4400" b="1" i="1" dirty="0">
                  <a:solidFill>
                    <a:srgbClr val="000000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→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𝑬𝑮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𝑪𝑫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4562E95-2A24-44CC-9A0B-C3CC12FB5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673" y="9944212"/>
                <a:ext cx="12999720" cy="2813078"/>
              </a:xfrm>
              <a:prstGeom prst="rect">
                <a:avLst/>
              </a:prstGeom>
              <a:blipFill>
                <a:blip r:embed="rId2"/>
                <a:stretch>
                  <a:fillRect l="-1923" t="-3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170F223-5ED8-4845-871D-091118D905A8}"/>
                  </a:ext>
                </a:extLst>
              </p:cNvPr>
              <p:cNvSpPr txBox="1"/>
              <p:nvPr/>
            </p:nvSpPr>
            <p:spPr>
              <a:xfrm>
                <a:off x="336090" y="3216275"/>
                <a:ext cx="23043220" cy="5214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	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ia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𝑭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𝑭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𝑬𝑮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170F223-5ED8-4845-871D-091118D90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090" y="3216275"/>
                <a:ext cx="23043220" cy="5214954"/>
              </a:xfrm>
              <a:prstGeom prst="rect">
                <a:avLst/>
              </a:prstGeom>
              <a:blipFill>
                <a:blip r:embed="rId3"/>
                <a:stretch>
                  <a:fillRect l="-1058" t="-1988" r="-503"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AutoShape 3">
            <a:extLst>
              <a:ext uri="{FF2B5EF4-FFF2-40B4-BE49-F238E27FC236}">
                <a16:creationId xmlns:a16="http://schemas.microsoft.com/office/drawing/2014/main" id="{86E83FFE-DCA8-4EE4-8489-132382E6A84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5724848" y="8842314"/>
            <a:ext cx="8583759" cy="4533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Freeform 5">
            <a:extLst>
              <a:ext uri="{FF2B5EF4-FFF2-40B4-BE49-F238E27FC236}">
                <a16:creationId xmlns:a16="http://schemas.microsoft.com/office/drawing/2014/main" id="{F2D9EB1A-ABDC-4122-88B2-C2854FEF1581}"/>
              </a:ext>
            </a:extLst>
          </p:cNvPr>
          <p:cNvSpPr>
            <a:spLocks noEditPoints="1"/>
          </p:cNvSpPr>
          <p:nvPr/>
        </p:nvSpPr>
        <p:spPr bwMode="auto">
          <a:xfrm>
            <a:off x="16695738" y="10777538"/>
            <a:ext cx="6457950" cy="112713"/>
          </a:xfrm>
          <a:custGeom>
            <a:avLst/>
            <a:gdLst>
              <a:gd name="T0" fmla="*/ 3960 w 4068"/>
              <a:gd name="T1" fmla="*/ 25 h 71"/>
              <a:gd name="T2" fmla="*/ 4068 w 4068"/>
              <a:gd name="T3" fmla="*/ 0 h 71"/>
              <a:gd name="T4" fmla="*/ 3888 w 4068"/>
              <a:gd name="T5" fmla="*/ 26 h 71"/>
              <a:gd name="T6" fmla="*/ 3780 w 4068"/>
              <a:gd name="T7" fmla="*/ 3 h 71"/>
              <a:gd name="T8" fmla="*/ 3888 w 4068"/>
              <a:gd name="T9" fmla="*/ 26 h 71"/>
              <a:gd name="T10" fmla="*/ 3600 w 4068"/>
              <a:gd name="T11" fmla="*/ 29 h 71"/>
              <a:gd name="T12" fmla="*/ 3708 w 4068"/>
              <a:gd name="T13" fmla="*/ 4 h 71"/>
              <a:gd name="T14" fmla="*/ 3528 w 4068"/>
              <a:gd name="T15" fmla="*/ 30 h 71"/>
              <a:gd name="T16" fmla="*/ 3420 w 4068"/>
              <a:gd name="T17" fmla="*/ 7 h 71"/>
              <a:gd name="T18" fmla="*/ 3528 w 4068"/>
              <a:gd name="T19" fmla="*/ 30 h 71"/>
              <a:gd name="T20" fmla="*/ 3240 w 4068"/>
              <a:gd name="T21" fmla="*/ 33 h 71"/>
              <a:gd name="T22" fmla="*/ 3348 w 4068"/>
              <a:gd name="T23" fmla="*/ 8 h 71"/>
              <a:gd name="T24" fmla="*/ 3168 w 4068"/>
              <a:gd name="T25" fmla="*/ 34 h 71"/>
              <a:gd name="T26" fmla="*/ 3060 w 4068"/>
              <a:gd name="T27" fmla="*/ 11 h 71"/>
              <a:gd name="T28" fmla="*/ 3168 w 4068"/>
              <a:gd name="T29" fmla="*/ 34 h 71"/>
              <a:gd name="T30" fmla="*/ 2880 w 4068"/>
              <a:gd name="T31" fmla="*/ 37 h 71"/>
              <a:gd name="T32" fmla="*/ 2988 w 4068"/>
              <a:gd name="T33" fmla="*/ 12 h 71"/>
              <a:gd name="T34" fmla="*/ 2808 w 4068"/>
              <a:gd name="T35" fmla="*/ 38 h 71"/>
              <a:gd name="T36" fmla="*/ 2700 w 4068"/>
              <a:gd name="T37" fmla="*/ 15 h 71"/>
              <a:gd name="T38" fmla="*/ 2808 w 4068"/>
              <a:gd name="T39" fmla="*/ 38 h 71"/>
              <a:gd name="T40" fmla="*/ 2520 w 4068"/>
              <a:gd name="T41" fmla="*/ 41 h 71"/>
              <a:gd name="T42" fmla="*/ 2628 w 4068"/>
              <a:gd name="T43" fmla="*/ 16 h 71"/>
              <a:gd name="T44" fmla="*/ 2448 w 4068"/>
              <a:gd name="T45" fmla="*/ 42 h 71"/>
              <a:gd name="T46" fmla="*/ 2340 w 4068"/>
              <a:gd name="T47" fmla="*/ 20 h 71"/>
              <a:gd name="T48" fmla="*/ 2448 w 4068"/>
              <a:gd name="T49" fmla="*/ 42 h 71"/>
              <a:gd name="T50" fmla="*/ 2160 w 4068"/>
              <a:gd name="T51" fmla="*/ 46 h 71"/>
              <a:gd name="T52" fmla="*/ 2268 w 4068"/>
              <a:gd name="T53" fmla="*/ 21 h 71"/>
              <a:gd name="T54" fmla="*/ 2088 w 4068"/>
              <a:gd name="T55" fmla="*/ 46 h 71"/>
              <a:gd name="T56" fmla="*/ 1980 w 4068"/>
              <a:gd name="T57" fmla="*/ 24 h 71"/>
              <a:gd name="T58" fmla="*/ 2088 w 4068"/>
              <a:gd name="T59" fmla="*/ 46 h 71"/>
              <a:gd name="T60" fmla="*/ 1800 w 4068"/>
              <a:gd name="T61" fmla="*/ 50 h 71"/>
              <a:gd name="T62" fmla="*/ 1908 w 4068"/>
              <a:gd name="T63" fmla="*/ 25 h 71"/>
              <a:gd name="T64" fmla="*/ 1728 w 4068"/>
              <a:gd name="T65" fmla="*/ 50 h 71"/>
              <a:gd name="T66" fmla="*/ 1620 w 4068"/>
              <a:gd name="T67" fmla="*/ 28 h 71"/>
              <a:gd name="T68" fmla="*/ 1728 w 4068"/>
              <a:gd name="T69" fmla="*/ 50 h 71"/>
              <a:gd name="T70" fmla="*/ 1440 w 4068"/>
              <a:gd name="T71" fmla="*/ 54 h 71"/>
              <a:gd name="T72" fmla="*/ 1548 w 4068"/>
              <a:gd name="T73" fmla="*/ 29 h 71"/>
              <a:gd name="T74" fmla="*/ 1368 w 4068"/>
              <a:gd name="T75" fmla="*/ 55 h 71"/>
              <a:gd name="T76" fmla="*/ 1260 w 4068"/>
              <a:gd name="T77" fmla="*/ 32 h 71"/>
              <a:gd name="T78" fmla="*/ 1368 w 4068"/>
              <a:gd name="T79" fmla="*/ 55 h 71"/>
              <a:gd name="T80" fmla="*/ 1080 w 4068"/>
              <a:gd name="T81" fmla="*/ 58 h 71"/>
              <a:gd name="T82" fmla="*/ 1188 w 4068"/>
              <a:gd name="T83" fmla="*/ 33 h 71"/>
              <a:gd name="T84" fmla="*/ 1008 w 4068"/>
              <a:gd name="T85" fmla="*/ 59 h 71"/>
              <a:gd name="T86" fmla="*/ 900 w 4068"/>
              <a:gd name="T87" fmla="*/ 36 h 71"/>
              <a:gd name="T88" fmla="*/ 1008 w 4068"/>
              <a:gd name="T89" fmla="*/ 59 h 71"/>
              <a:gd name="T90" fmla="*/ 720 w 4068"/>
              <a:gd name="T91" fmla="*/ 62 h 71"/>
              <a:gd name="T92" fmla="*/ 828 w 4068"/>
              <a:gd name="T93" fmla="*/ 37 h 71"/>
              <a:gd name="T94" fmla="*/ 648 w 4068"/>
              <a:gd name="T95" fmla="*/ 63 h 71"/>
              <a:gd name="T96" fmla="*/ 540 w 4068"/>
              <a:gd name="T97" fmla="*/ 41 h 71"/>
              <a:gd name="T98" fmla="*/ 648 w 4068"/>
              <a:gd name="T99" fmla="*/ 63 h 71"/>
              <a:gd name="T100" fmla="*/ 360 w 4068"/>
              <a:gd name="T101" fmla="*/ 66 h 71"/>
              <a:gd name="T102" fmla="*/ 468 w 4068"/>
              <a:gd name="T103" fmla="*/ 41 h 71"/>
              <a:gd name="T104" fmla="*/ 288 w 4068"/>
              <a:gd name="T105" fmla="*/ 67 h 71"/>
              <a:gd name="T106" fmla="*/ 180 w 4068"/>
              <a:gd name="T107" fmla="*/ 45 h 71"/>
              <a:gd name="T108" fmla="*/ 288 w 4068"/>
              <a:gd name="T109" fmla="*/ 67 h 71"/>
              <a:gd name="T110" fmla="*/ 0 w 4068"/>
              <a:gd name="T111" fmla="*/ 71 h 71"/>
              <a:gd name="T112" fmla="*/ 108 w 4068"/>
              <a:gd name="T113" fmla="*/ 46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4068" h="71">
                <a:moveTo>
                  <a:pt x="4068" y="23"/>
                </a:moveTo>
                <a:lnTo>
                  <a:pt x="3960" y="25"/>
                </a:lnTo>
                <a:lnTo>
                  <a:pt x="3960" y="1"/>
                </a:lnTo>
                <a:lnTo>
                  <a:pt x="4068" y="0"/>
                </a:lnTo>
                <a:lnTo>
                  <a:pt x="4068" y="23"/>
                </a:lnTo>
                <a:close/>
                <a:moveTo>
                  <a:pt x="3888" y="26"/>
                </a:moveTo>
                <a:lnTo>
                  <a:pt x="3780" y="27"/>
                </a:lnTo>
                <a:lnTo>
                  <a:pt x="3780" y="3"/>
                </a:lnTo>
                <a:lnTo>
                  <a:pt x="3888" y="2"/>
                </a:lnTo>
                <a:lnTo>
                  <a:pt x="3888" y="26"/>
                </a:lnTo>
                <a:close/>
                <a:moveTo>
                  <a:pt x="3708" y="28"/>
                </a:moveTo>
                <a:lnTo>
                  <a:pt x="3600" y="29"/>
                </a:lnTo>
                <a:lnTo>
                  <a:pt x="3600" y="5"/>
                </a:lnTo>
                <a:lnTo>
                  <a:pt x="3708" y="4"/>
                </a:lnTo>
                <a:lnTo>
                  <a:pt x="3708" y="28"/>
                </a:lnTo>
                <a:close/>
                <a:moveTo>
                  <a:pt x="3528" y="30"/>
                </a:moveTo>
                <a:lnTo>
                  <a:pt x="3420" y="31"/>
                </a:lnTo>
                <a:lnTo>
                  <a:pt x="3420" y="7"/>
                </a:lnTo>
                <a:lnTo>
                  <a:pt x="3528" y="6"/>
                </a:lnTo>
                <a:lnTo>
                  <a:pt x="3528" y="30"/>
                </a:lnTo>
                <a:close/>
                <a:moveTo>
                  <a:pt x="3348" y="32"/>
                </a:moveTo>
                <a:lnTo>
                  <a:pt x="3240" y="33"/>
                </a:lnTo>
                <a:lnTo>
                  <a:pt x="3240" y="9"/>
                </a:lnTo>
                <a:lnTo>
                  <a:pt x="3348" y="8"/>
                </a:lnTo>
                <a:lnTo>
                  <a:pt x="3348" y="32"/>
                </a:lnTo>
                <a:close/>
                <a:moveTo>
                  <a:pt x="3168" y="34"/>
                </a:moveTo>
                <a:lnTo>
                  <a:pt x="3060" y="35"/>
                </a:lnTo>
                <a:lnTo>
                  <a:pt x="3060" y="11"/>
                </a:lnTo>
                <a:lnTo>
                  <a:pt x="3168" y="10"/>
                </a:lnTo>
                <a:lnTo>
                  <a:pt x="3168" y="34"/>
                </a:lnTo>
                <a:close/>
                <a:moveTo>
                  <a:pt x="2988" y="36"/>
                </a:moveTo>
                <a:lnTo>
                  <a:pt x="2880" y="37"/>
                </a:lnTo>
                <a:lnTo>
                  <a:pt x="2880" y="13"/>
                </a:lnTo>
                <a:lnTo>
                  <a:pt x="2988" y="12"/>
                </a:lnTo>
                <a:lnTo>
                  <a:pt x="2988" y="36"/>
                </a:lnTo>
                <a:close/>
                <a:moveTo>
                  <a:pt x="2808" y="38"/>
                </a:moveTo>
                <a:lnTo>
                  <a:pt x="2700" y="39"/>
                </a:lnTo>
                <a:lnTo>
                  <a:pt x="2700" y="15"/>
                </a:lnTo>
                <a:lnTo>
                  <a:pt x="2808" y="14"/>
                </a:lnTo>
                <a:lnTo>
                  <a:pt x="2808" y="38"/>
                </a:lnTo>
                <a:close/>
                <a:moveTo>
                  <a:pt x="2628" y="40"/>
                </a:moveTo>
                <a:lnTo>
                  <a:pt x="2520" y="41"/>
                </a:lnTo>
                <a:lnTo>
                  <a:pt x="2520" y="18"/>
                </a:lnTo>
                <a:lnTo>
                  <a:pt x="2628" y="16"/>
                </a:lnTo>
                <a:lnTo>
                  <a:pt x="2628" y="40"/>
                </a:lnTo>
                <a:close/>
                <a:moveTo>
                  <a:pt x="2448" y="42"/>
                </a:moveTo>
                <a:lnTo>
                  <a:pt x="2340" y="43"/>
                </a:lnTo>
                <a:lnTo>
                  <a:pt x="2340" y="20"/>
                </a:lnTo>
                <a:lnTo>
                  <a:pt x="2448" y="18"/>
                </a:lnTo>
                <a:lnTo>
                  <a:pt x="2448" y="42"/>
                </a:lnTo>
                <a:close/>
                <a:moveTo>
                  <a:pt x="2268" y="44"/>
                </a:moveTo>
                <a:lnTo>
                  <a:pt x="2160" y="46"/>
                </a:lnTo>
                <a:lnTo>
                  <a:pt x="2160" y="22"/>
                </a:lnTo>
                <a:lnTo>
                  <a:pt x="2268" y="21"/>
                </a:lnTo>
                <a:lnTo>
                  <a:pt x="2268" y="44"/>
                </a:lnTo>
                <a:close/>
                <a:moveTo>
                  <a:pt x="2088" y="46"/>
                </a:moveTo>
                <a:lnTo>
                  <a:pt x="1980" y="48"/>
                </a:lnTo>
                <a:lnTo>
                  <a:pt x="1980" y="24"/>
                </a:lnTo>
                <a:lnTo>
                  <a:pt x="2088" y="22"/>
                </a:lnTo>
                <a:lnTo>
                  <a:pt x="2088" y="46"/>
                </a:lnTo>
                <a:close/>
                <a:moveTo>
                  <a:pt x="1908" y="48"/>
                </a:moveTo>
                <a:lnTo>
                  <a:pt x="1800" y="50"/>
                </a:lnTo>
                <a:lnTo>
                  <a:pt x="1800" y="26"/>
                </a:lnTo>
                <a:lnTo>
                  <a:pt x="1908" y="25"/>
                </a:lnTo>
                <a:lnTo>
                  <a:pt x="1908" y="48"/>
                </a:lnTo>
                <a:close/>
                <a:moveTo>
                  <a:pt x="1728" y="50"/>
                </a:moveTo>
                <a:lnTo>
                  <a:pt x="1620" y="52"/>
                </a:lnTo>
                <a:lnTo>
                  <a:pt x="1620" y="28"/>
                </a:lnTo>
                <a:lnTo>
                  <a:pt x="1728" y="27"/>
                </a:lnTo>
                <a:lnTo>
                  <a:pt x="1728" y="50"/>
                </a:lnTo>
                <a:close/>
                <a:moveTo>
                  <a:pt x="1548" y="53"/>
                </a:moveTo>
                <a:lnTo>
                  <a:pt x="1440" y="54"/>
                </a:lnTo>
                <a:lnTo>
                  <a:pt x="1440" y="30"/>
                </a:lnTo>
                <a:lnTo>
                  <a:pt x="1548" y="29"/>
                </a:lnTo>
                <a:lnTo>
                  <a:pt x="1548" y="53"/>
                </a:lnTo>
                <a:close/>
                <a:moveTo>
                  <a:pt x="1368" y="55"/>
                </a:moveTo>
                <a:lnTo>
                  <a:pt x="1260" y="56"/>
                </a:lnTo>
                <a:lnTo>
                  <a:pt x="1260" y="32"/>
                </a:lnTo>
                <a:lnTo>
                  <a:pt x="1368" y="31"/>
                </a:lnTo>
                <a:lnTo>
                  <a:pt x="1368" y="55"/>
                </a:lnTo>
                <a:close/>
                <a:moveTo>
                  <a:pt x="1188" y="57"/>
                </a:moveTo>
                <a:lnTo>
                  <a:pt x="1080" y="58"/>
                </a:lnTo>
                <a:lnTo>
                  <a:pt x="1080" y="34"/>
                </a:lnTo>
                <a:lnTo>
                  <a:pt x="1188" y="33"/>
                </a:lnTo>
                <a:lnTo>
                  <a:pt x="1188" y="57"/>
                </a:lnTo>
                <a:close/>
                <a:moveTo>
                  <a:pt x="1008" y="59"/>
                </a:moveTo>
                <a:lnTo>
                  <a:pt x="900" y="60"/>
                </a:lnTo>
                <a:lnTo>
                  <a:pt x="900" y="36"/>
                </a:lnTo>
                <a:lnTo>
                  <a:pt x="1008" y="35"/>
                </a:lnTo>
                <a:lnTo>
                  <a:pt x="1008" y="59"/>
                </a:lnTo>
                <a:close/>
                <a:moveTo>
                  <a:pt x="828" y="61"/>
                </a:moveTo>
                <a:lnTo>
                  <a:pt x="720" y="62"/>
                </a:lnTo>
                <a:lnTo>
                  <a:pt x="720" y="38"/>
                </a:lnTo>
                <a:lnTo>
                  <a:pt x="828" y="37"/>
                </a:lnTo>
                <a:lnTo>
                  <a:pt x="828" y="61"/>
                </a:lnTo>
                <a:close/>
                <a:moveTo>
                  <a:pt x="648" y="63"/>
                </a:moveTo>
                <a:lnTo>
                  <a:pt x="540" y="64"/>
                </a:lnTo>
                <a:lnTo>
                  <a:pt x="540" y="41"/>
                </a:lnTo>
                <a:lnTo>
                  <a:pt x="648" y="39"/>
                </a:lnTo>
                <a:lnTo>
                  <a:pt x="648" y="63"/>
                </a:lnTo>
                <a:close/>
                <a:moveTo>
                  <a:pt x="468" y="65"/>
                </a:moveTo>
                <a:lnTo>
                  <a:pt x="360" y="66"/>
                </a:lnTo>
                <a:lnTo>
                  <a:pt x="360" y="42"/>
                </a:lnTo>
                <a:lnTo>
                  <a:pt x="468" y="41"/>
                </a:lnTo>
                <a:lnTo>
                  <a:pt x="468" y="65"/>
                </a:lnTo>
                <a:close/>
                <a:moveTo>
                  <a:pt x="288" y="67"/>
                </a:moveTo>
                <a:lnTo>
                  <a:pt x="180" y="68"/>
                </a:lnTo>
                <a:lnTo>
                  <a:pt x="180" y="45"/>
                </a:lnTo>
                <a:lnTo>
                  <a:pt x="288" y="43"/>
                </a:lnTo>
                <a:lnTo>
                  <a:pt x="288" y="67"/>
                </a:lnTo>
                <a:close/>
                <a:moveTo>
                  <a:pt x="108" y="69"/>
                </a:moveTo>
                <a:lnTo>
                  <a:pt x="0" y="71"/>
                </a:lnTo>
                <a:lnTo>
                  <a:pt x="0" y="47"/>
                </a:lnTo>
                <a:lnTo>
                  <a:pt x="108" y="46"/>
                </a:lnTo>
                <a:lnTo>
                  <a:pt x="108" y="69"/>
                </a:lnTo>
                <a:close/>
              </a:path>
            </a:pathLst>
          </a:custGeom>
          <a:solidFill>
            <a:srgbClr val="FF0000"/>
          </a:solidFill>
          <a:ln w="1588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6">
            <a:extLst>
              <a:ext uri="{FF2B5EF4-FFF2-40B4-BE49-F238E27FC236}">
                <a16:creationId xmlns:a16="http://schemas.microsoft.com/office/drawing/2014/main" id="{27AEEB1C-7157-4FD4-9345-913A8E1CF0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638588" y="9625013"/>
            <a:ext cx="3162300" cy="1246188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7">
            <a:extLst>
              <a:ext uri="{FF2B5EF4-FFF2-40B4-BE49-F238E27FC236}">
                <a16:creationId xmlns:a16="http://schemas.microsoft.com/office/drawing/2014/main" id="{907DF385-354D-483B-B86E-CC9D8A6829B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00888" y="9625013"/>
            <a:ext cx="3352800" cy="1169988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8">
            <a:extLst>
              <a:ext uri="{FF2B5EF4-FFF2-40B4-BE49-F238E27FC236}">
                <a16:creationId xmlns:a16="http://schemas.microsoft.com/office/drawing/2014/main" id="{22CE3490-1ED8-4C89-AA05-FB387D13B5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86588" y="10850879"/>
            <a:ext cx="3247205" cy="825183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9">
            <a:extLst>
              <a:ext uri="{FF2B5EF4-FFF2-40B4-BE49-F238E27FC236}">
                <a16:creationId xmlns:a16="http://schemas.microsoft.com/office/drawing/2014/main" id="{CB37D607-2336-4013-919F-D2E11F1E4C9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7254198" y="11033759"/>
            <a:ext cx="2432389" cy="642303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Line 10">
            <a:extLst>
              <a:ext uri="{FF2B5EF4-FFF2-40B4-BE49-F238E27FC236}">
                <a16:creationId xmlns:a16="http://schemas.microsoft.com/office/drawing/2014/main" id="{2B48B6C7-2D53-492C-AB7E-6B98EDE244F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86588" y="9625013"/>
            <a:ext cx="114300" cy="2051050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Freeform 11">
            <a:extLst>
              <a:ext uri="{FF2B5EF4-FFF2-40B4-BE49-F238E27FC236}">
                <a16:creationId xmlns:a16="http://schemas.microsoft.com/office/drawing/2014/main" id="{27186026-9DC7-4F31-936C-1783CB946CA3}"/>
              </a:ext>
            </a:extLst>
          </p:cNvPr>
          <p:cNvSpPr>
            <a:spLocks noEditPoints="1"/>
          </p:cNvSpPr>
          <p:nvPr/>
        </p:nvSpPr>
        <p:spPr bwMode="auto">
          <a:xfrm>
            <a:off x="16638588" y="10852150"/>
            <a:ext cx="4737100" cy="400050"/>
          </a:xfrm>
          <a:custGeom>
            <a:avLst/>
            <a:gdLst>
              <a:gd name="T0" fmla="*/ 108 w 2984"/>
              <a:gd name="T1" fmla="*/ 8 h 252"/>
              <a:gd name="T2" fmla="*/ 0 w 2984"/>
              <a:gd name="T3" fmla="*/ 24 h 252"/>
              <a:gd name="T4" fmla="*/ 180 w 2984"/>
              <a:gd name="T5" fmla="*/ 14 h 252"/>
              <a:gd name="T6" fmla="*/ 287 w 2984"/>
              <a:gd name="T7" fmla="*/ 46 h 252"/>
              <a:gd name="T8" fmla="*/ 180 w 2984"/>
              <a:gd name="T9" fmla="*/ 14 h 252"/>
              <a:gd name="T10" fmla="*/ 468 w 2984"/>
              <a:gd name="T11" fmla="*/ 36 h 252"/>
              <a:gd name="T12" fmla="*/ 359 w 2984"/>
              <a:gd name="T13" fmla="*/ 51 h 252"/>
              <a:gd name="T14" fmla="*/ 540 w 2984"/>
              <a:gd name="T15" fmla="*/ 41 h 252"/>
              <a:gd name="T16" fmla="*/ 646 w 2984"/>
              <a:gd name="T17" fmla="*/ 73 h 252"/>
              <a:gd name="T18" fmla="*/ 540 w 2984"/>
              <a:gd name="T19" fmla="*/ 41 h 252"/>
              <a:gd name="T20" fmla="*/ 827 w 2984"/>
              <a:gd name="T21" fmla="*/ 63 h 252"/>
              <a:gd name="T22" fmla="*/ 718 w 2984"/>
              <a:gd name="T23" fmla="*/ 79 h 252"/>
              <a:gd name="T24" fmla="*/ 899 w 2984"/>
              <a:gd name="T25" fmla="*/ 69 h 252"/>
              <a:gd name="T26" fmla="*/ 1006 w 2984"/>
              <a:gd name="T27" fmla="*/ 101 h 252"/>
              <a:gd name="T28" fmla="*/ 899 w 2984"/>
              <a:gd name="T29" fmla="*/ 69 h 252"/>
              <a:gd name="T30" fmla="*/ 1187 w 2984"/>
              <a:gd name="T31" fmla="*/ 91 h 252"/>
              <a:gd name="T32" fmla="*/ 1078 w 2984"/>
              <a:gd name="T33" fmla="*/ 106 h 252"/>
              <a:gd name="T34" fmla="*/ 1258 w 2984"/>
              <a:gd name="T35" fmla="*/ 96 h 252"/>
              <a:gd name="T36" fmla="*/ 1365 w 2984"/>
              <a:gd name="T37" fmla="*/ 128 h 252"/>
              <a:gd name="T38" fmla="*/ 1258 w 2984"/>
              <a:gd name="T39" fmla="*/ 96 h 252"/>
              <a:gd name="T40" fmla="*/ 1546 w 2984"/>
              <a:gd name="T41" fmla="*/ 118 h 252"/>
              <a:gd name="T42" fmla="*/ 1437 w 2984"/>
              <a:gd name="T43" fmla="*/ 134 h 252"/>
              <a:gd name="T44" fmla="*/ 1618 w 2984"/>
              <a:gd name="T45" fmla="*/ 124 h 252"/>
              <a:gd name="T46" fmla="*/ 1725 w 2984"/>
              <a:gd name="T47" fmla="*/ 156 h 252"/>
              <a:gd name="T48" fmla="*/ 1618 w 2984"/>
              <a:gd name="T49" fmla="*/ 124 h 252"/>
              <a:gd name="T50" fmla="*/ 1905 w 2984"/>
              <a:gd name="T51" fmla="*/ 146 h 252"/>
              <a:gd name="T52" fmla="*/ 1797 w 2984"/>
              <a:gd name="T53" fmla="*/ 161 h 252"/>
              <a:gd name="T54" fmla="*/ 1977 w 2984"/>
              <a:gd name="T55" fmla="*/ 151 h 252"/>
              <a:gd name="T56" fmla="*/ 2084 w 2984"/>
              <a:gd name="T57" fmla="*/ 183 h 252"/>
              <a:gd name="T58" fmla="*/ 1977 w 2984"/>
              <a:gd name="T59" fmla="*/ 151 h 252"/>
              <a:gd name="T60" fmla="*/ 2265 w 2984"/>
              <a:gd name="T61" fmla="*/ 173 h 252"/>
              <a:gd name="T62" fmla="*/ 2156 w 2984"/>
              <a:gd name="T63" fmla="*/ 188 h 252"/>
              <a:gd name="T64" fmla="*/ 2337 w 2984"/>
              <a:gd name="T65" fmla="*/ 178 h 252"/>
              <a:gd name="T66" fmla="*/ 2443 w 2984"/>
              <a:gd name="T67" fmla="*/ 210 h 252"/>
              <a:gd name="T68" fmla="*/ 2337 w 2984"/>
              <a:gd name="T69" fmla="*/ 178 h 252"/>
              <a:gd name="T70" fmla="*/ 2624 w 2984"/>
              <a:gd name="T71" fmla="*/ 200 h 252"/>
              <a:gd name="T72" fmla="*/ 2515 w 2984"/>
              <a:gd name="T73" fmla="*/ 216 h 252"/>
              <a:gd name="T74" fmla="*/ 2696 w 2984"/>
              <a:gd name="T75" fmla="*/ 206 h 252"/>
              <a:gd name="T76" fmla="*/ 2803 w 2984"/>
              <a:gd name="T77" fmla="*/ 238 h 252"/>
              <a:gd name="T78" fmla="*/ 2696 w 2984"/>
              <a:gd name="T79" fmla="*/ 206 h 252"/>
              <a:gd name="T80" fmla="*/ 2984 w 2984"/>
              <a:gd name="T81" fmla="*/ 228 h 252"/>
              <a:gd name="T82" fmla="*/ 2875 w 2984"/>
              <a:gd name="T83" fmla="*/ 243 h 2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984" h="252">
                <a:moveTo>
                  <a:pt x="1" y="0"/>
                </a:moveTo>
                <a:lnTo>
                  <a:pt x="108" y="8"/>
                </a:lnTo>
                <a:lnTo>
                  <a:pt x="107" y="32"/>
                </a:lnTo>
                <a:lnTo>
                  <a:pt x="0" y="24"/>
                </a:lnTo>
                <a:lnTo>
                  <a:pt x="1" y="0"/>
                </a:lnTo>
                <a:close/>
                <a:moveTo>
                  <a:pt x="180" y="14"/>
                </a:moveTo>
                <a:lnTo>
                  <a:pt x="288" y="22"/>
                </a:lnTo>
                <a:lnTo>
                  <a:pt x="287" y="46"/>
                </a:lnTo>
                <a:lnTo>
                  <a:pt x="179" y="38"/>
                </a:lnTo>
                <a:lnTo>
                  <a:pt x="180" y="14"/>
                </a:lnTo>
                <a:close/>
                <a:moveTo>
                  <a:pt x="360" y="28"/>
                </a:moveTo>
                <a:lnTo>
                  <a:pt x="468" y="36"/>
                </a:lnTo>
                <a:lnTo>
                  <a:pt x="467" y="60"/>
                </a:lnTo>
                <a:lnTo>
                  <a:pt x="359" y="51"/>
                </a:lnTo>
                <a:lnTo>
                  <a:pt x="360" y="28"/>
                </a:lnTo>
                <a:close/>
                <a:moveTo>
                  <a:pt x="540" y="41"/>
                </a:moveTo>
                <a:lnTo>
                  <a:pt x="648" y="50"/>
                </a:lnTo>
                <a:lnTo>
                  <a:pt x="646" y="73"/>
                </a:lnTo>
                <a:lnTo>
                  <a:pt x="539" y="65"/>
                </a:lnTo>
                <a:lnTo>
                  <a:pt x="540" y="41"/>
                </a:lnTo>
                <a:close/>
                <a:moveTo>
                  <a:pt x="719" y="55"/>
                </a:moveTo>
                <a:lnTo>
                  <a:pt x="827" y="63"/>
                </a:lnTo>
                <a:lnTo>
                  <a:pt x="826" y="87"/>
                </a:lnTo>
                <a:lnTo>
                  <a:pt x="718" y="79"/>
                </a:lnTo>
                <a:lnTo>
                  <a:pt x="719" y="55"/>
                </a:lnTo>
                <a:close/>
                <a:moveTo>
                  <a:pt x="899" y="69"/>
                </a:moveTo>
                <a:lnTo>
                  <a:pt x="1007" y="77"/>
                </a:lnTo>
                <a:lnTo>
                  <a:pt x="1006" y="101"/>
                </a:lnTo>
                <a:lnTo>
                  <a:pt x="898" y="93"/>
                </a:lnTo>
                <a:lnTo>
                  <a:pt x="899" y="69"/>
                </a:lnTo>
                <a:close/>
                <a:moveTo>
                  <a:pt x="1079" y="83"/>
                </a:moveTo>
                <a:lnTo>
                  <a:pt x="1187" y="91"/>
                </a:lnTo>
                <a:lnTo>
                  <a:pt x="1186" y="114"/>
                </a:lnTo>
                <a:lnTo>
                  <a:pt x="1078" y="106"/>
                </a:lnTo>
                <a:lnTo>
                  <a:pt x="1079" y="83"/>
                </a:lnTo>
                <a:close/>
                <a:moveTo>
                  <a:pt x="1258" y="96"/>
                </a:moveTo>
                <a:lnTo>
                  <a:pt x="1366" y="104"/>
                </a:lnTo>
                <a:lnTo>
                  <a:pt x="1365" y="128"/>
                </a:lnTo>
                <a:lnTo>
                  <a:pt x="1257" y="120"/>
                </a:lnTo>
                <a:lnTo>
                  <a:pt x="1258" y="96"/>
                </a:lnTo>
                <a:close/>
                <a:moveTo>
                  <a:pt x="1438" y="110"/>
                </a:moveTo>
                <a:lnTo>
                  <a:pt x="1546" y="118"/>
                </a:lnTo>
                <a:lnTo>
                  <a:pt x="1545" y="142"/>
                </a:lnTo>
                <a:lnTo>
                  <a:pt x="1437" y="134"/>
                </a:lnTo>
                <a:lnTo>
                  <a:pt x="1438" y="110"/>
                </a:lnTo>
                <a:close/>
                <a:moveTo>
                  <a:pt x="1618" y="124"/>
                </a:moveTo>
                <a:lnTo>
                  <a:pt x="1726" y="132"/>
                </a:lnTo>
                <a:lnTo>
                  <a:pt x="1725" y="156"/>
                </a:lnTo>
                <a:lnTo>
                  <a:pt x="1617" y="147"/>
                </a:lnTo>
                <a:lnTo>
                  <a:pt x="1618" y="124"/>
                </a:lnTo>
                <a:close/>
                <a:moveTo>
                  <a:pt x="1798" y="137"/>
                </a:moveTo>
                <a:lnTo>
                  <a:pt x="1905" y="146"/>
                </a:lnTo>
                <a:lnTo>
                  <a:pt x="1904" y="169"/>
                </a:lnTo>
                <a:lnTo>
                  <a:pt x="1797" y="161"/>
                </a:lnTo>
                <a:lnTo>
                  <a:pt x="1798" y="137"/>
                </a:lnTo>
                <a:close/>
                <a:moveTo>
                  <a:pt x="1977" y="151"/>
                </a:moveTo>
                <a:lnTo>
                  <a:pt x="2085" y="159"/>
                </a:lnTo>
                <a:lnTo>
                  <a:pt x="2084" y="183"/>
                </a:lnTo>
                <a:lnTo>
                  <a:pt x="1976" y="175"/>
                </a:lnTo>
                <a:lnTo>
                  <a:pt x="1977" y="151"/>
                </a:lnTo>
                <a:close/>
                <a:moveTo>
                  <a:pt x="2157" y="165"/>
                </a:moveTo>
                <a:lnTo>
                  <a:pt x="2265" y="173"/>
                </a:lnTo>
                <a:lnTo>
                  <a:pt x="2264" y="197"/>
                </a:lnTo>
                <a:lnTo>
                  <a:pt x="2156" y="188"/>
                </a:lnTo>
                <a:lnTo>
                  <a:pt x="2157" y="165"/>
                </a:lnTo>
                <a:close/>
                <a:moveTo>
                  <a:pt x="2337" y="178"/>
                </a:moveTo>
                <a:lnTo>
                  <a:pt x="2445" y="187"/>
                </a:lnTo>
                <a:lnTo>
                  <a:pt x="2443" y="210"/>
                </a:lnTo>
                <a:lnTo>
                  <a:pt x="2336" y="202"/>
                </a:lnTo>
                <a:lnTo>
                  <a:pt x="2337" y="178"/>
                </a:lnTo>
                <a:close/>
                <a:moveTo>
                  <a:pt x="2516" y="192"/>
                </a:moveTo>
                <a:lnTo>
                  <a:pt x="2624" y="200"/>
                </a:lnTo>
                <a:lnTo>
                  <a:pt x="2623" y="224"/>
                </a:lnTo>
                <a:lnTo>
                  <a:pt x="2515" y="216"/>
                </a:lnTo>
                <a:lnTo>
                  <a:pt x="2516" y="192"/>
                </a:lnTo>
                <a:close/>
                <a:moveTo>
                  <a:pt x="2696" y="206"/>
                </a:moveTo>
                <a:lnTo>
                  <a:pt x="2804" y="214"/>
                </a:lnTo>
                <a:lnTo>
                  <a:pt x="2803" y="238"/>
                </a:lnTo>
                <a:lnTo>
                  <a:pt x="2695" y="230"/>
                </a:lnTo>
                <a:lnTo>
                  <a:pt x="2696" y="206"/>
                </a:lnTo>
                <a:close/>
                <a:moveTo>
                  <a:pt x="2876" y="220"/>
                </a:moveTo>
                <a:lnTo>
                  <a:pt x="2984" y="228"/>
                </a:lnTo>
                <a:lnTo>
                  <a:pt x="2983" y="252"/>
                </a:lnTo>
                <a:lnTo>
                  <a:pt x="2875" y="243"/>
                </a:lnTo>
                <a:lnTo>
                  <a:pt x="2876" y="220"/>
                </a:lnTo>
                <a:close/>
              </a:path>
            </a:pathLst>
          </a:custGeom>
          <a:solidFill>
            <a:srgbClr val="FF0000"/>
          </a:solidFill>
          <a:ln w="1588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91D3B429-A1D7-402B-8A92-5ED7D5B4B8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9800888" y="9625013"/>
            <a:ext cx="3238500" cy="3222625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AE50F41E-A694-47B8-9A2E-96825A9355CF}"/>
              </a:ext>
            </a:extLst>
          </p:cNvPr>
          <p:cNvSpPr>
            <a:spLocks noChangeShapeType="1"/>
          </p:cNvSpPr>
          <p:nvPr/>
        </p:nvSpPr>
        <p:spPr bwMode="auto">
          <a:xfrm>
            <a:off x="20489863" y="11472863"/>
            <a:ext cx="2549525" cy="1374775"/>
          </a:xfrm>
          <a:prstGeom prst="line">
            <a:avLst/>
          </a:prstGeom>
          <a:noFill/>
          <a:ln w="28575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 14">
            <a:extLst>
              <a:ext uri="{FF2B5EF4-FFF2-40B4-BE49-F238E27FC236}">
                <a16:creationId xmlns:a16="http://schemas.microsoft.com/office/drawing/2014/main" id="{8883956D-6C32-4E6E-B44A-D6FF7DB4B6DC}"/>
              </a:ext>
            </a:extLst>
          </p:cNvPr>
          <p:cNvSpPr>
            <a:spLocks noEditPoints="1"/>
          </p:cNvSpPr>
          <p:nvPr/>
        </p:nvSpPr>
        <p:spPr bwMode="auto">
          <a:xfrm>
            <a:off x="18214976" y="10231438"/>
            <a:ext cx="2281238" cy="1258888"/>
          </a:xfrm>
          <a:custGeom>
            <a:avLst/>
            <a:gdLst>
              <a:gd name="T0" fmla="*/ 6 w 1437"/>
              <a:gd name="T1" fmla="*/ 0 h 793"/>
              <a:gd name="T2" fmla="*/ 106 w 1437"/>
              <a:gd name="T3" fmla="*/ 53 h 793"/>
              <a:gd name="T4" fmla="*/ 100 w 1437"/>
              <a:gd name="T5" fmla="*/ 75 h 793"/>
              <a:gd name="T6" fmla="*/ 0 w 1437"/>
              <a:gd name="T7" fmla="*/ 22 h 793"/>
              <a:gd name="T8" fmla="*/ 6 w 1437"/>
              <a:gd name="T9" fmla="*/ 0 h 793"/>
              <a:gd name="T10" fmla="*/ 173 w 1437"/>
              <a:gd name="T11" fmla="*/ 89 h 793"/>
              <a:gd name="T12" fmla="*/ 273 w 1437"/>
              <a:gd name="T13" fmla="*/ 143 h 793"/>
              <a:gd name="T14" fmla="*/ 266 w 1437"/>
              <a:gd name="T15" fmla="*/ 165 h 793"/>
              <a:gd name="T16" fmla="*/ 166 w 1437"/>
              <a:gd name="T17" fmla="*/ 111 h 793"/>
              <a:gd name="T18" fmla="*/ 173 w 1437"/>
              <a:gd name="T19" fmla="*/ 89 h 793"/>
              <a:gd name="T20" fmla="*/ 340 w 1437"/>
              <a:gd name="T21" fmla="*/ 179 h 793"/>
              <a:gd name="T22" fmla="*/ 440 w 1437"/>
              <a:gd name="T23" fmla="*/ 233 h 793"/>
              <a:gd name="T24" fmla="*/ 433 w 1437"/>
              <a:gd name="T25" fmla="*/ 255 h 793"/>
              <a:gd name="T26" fmla="*/ 333 w 1437"/>
              <a:gd name="T27" fmla="*/ 201 h 793"/>
              <a:gd name="T28" fmla="*/ 340 w 1437"/>
              <a:gd name="T29" fmla="*/ 179 h 793"/>
              <a:gd name="T30" fmla="*/ 506 w 1437"/>
              <a:gd name="T31" fmla="*/ 269 h 793"/>
              <a:gd name="T32" fmla="*/ 606 w 1437"/>
              <a:gd name="T33" fmla="*/ 323 h 793"/>
              <a:gd name="T34" fmla="*/ 600 w 1437"/>
              <a:gd name="T35" fmla="*/ 345 h 793"/>
              <a:gd name="T36" fmla="*/ 500 w 1437"/>
              <a:gd name="T37" fmla="*/ 291 h 793"/>
              <a:gd name="T38" fmla="*/ 506 w 1437"/>
              <a:gd name="T39" fmla="*/ 269 h 793"/>
              <a:gd name="T40" fmla="*/ 673 w 1437"/>
              <a:gd name="T41" fmla="*/ 359 h 793"/>
              <a:gd name="T42" fmla="*/ 773 w 1437"/>
              <a:gd name="T43" fmla="*/ 413 h 793"/>
              <a:gd name="T44" fmla="*/ 766 w 1437"/>
              <a:gd name="T45" fmla="*/ 435 h 793"/>
              <a:gd name="T46" fmla="*/ 666 w 1437"/>
              <a:gd name="T47" fmla="*/ 381 h 793"/>
              <a:gd name="T48" fmla="*/ 673 w 1437"/>
              <a:gd name="T49" fmla="*/ 359 h 793"/>
              <a:gd name="T50" fmla="*/ 840 w 1437"/>
              <a:gd name="T51" fmla="*/ 449 h 793"/>
              <a:gd name="T52" fmla="*/ 940 w 1437"/>
              <a:gd name="T53" fmla="*/ 503 h 793"/>
              <a:gd name="T54" fmla="*/ 933 w 1437"/>
              <a:gd name="T55" fmla="*/ 525 h 793"/>
              <a:gd name="T56" fmla="*/ 833 w 1437"/>
              <a:gd name="T57" fmla="*/ 471 h 793"/>
              <a:gd name="T58" fmla="*/ 840 w 1437"/>
              <a:gd name="T59" fmla="*/ 449 h 793"/>
              <a:gd name="T60" fmla="*/ 1006 w 1437"/>
              <a:gd name="T61" fmla="*/ 539 h 793"/>
              <a:gd name="T62" fmla="*/ 1106 w 1437"/>
              <a:gd name="T63" fmla="*/ 593 h 793"/>
              <a:gd name="T64" fmla="*/ 1100 w 1437"/>
              <a:gd name="T65" fmla="*/ 615 h 793"/>
              <a:gd name="T66" fmla="*/ 1000 w 1437"/>
              <a:gd name="T67" fmla="*/ 561 h 793"/>
              <a:gd name="T68" fmla="*/ 1006 w 1437"/>
              <a:gd name="T69" fmla="*/ 539 h 793"/>
              <a:gd name="T70" fmla="*/ 1173 w 1437"/>
              <a:gd name="T71" fmla="*/ 629 h 793"/>
              <a:gd name="T72" fmla="*/ 1273 w 1437"/>
              <a:gd name="T73" fmla="*/ 683 h 793"/>
              <a:gd name="T74" fmla="*/ 1266 w 1437"/>
              <a:gd name="T75" fmla="*/ 705 h 793"/>
              <a:gd name="T76" fmla="*/ 1166 w 1437"/>
              <a:gd name="T77" fmla="*/ 651 h 793"/>
              <a:gd name="T78" fmla="*/ 1173 w 1437"/>
              <a:gd name="T79" fmla="*/ 629 h 793"/>
              <a:gd name="T80" fmla="*/ 1340 w 1437"/>
              <a:gd name="T81" fmla="*/ 719 h 793"/>
              <a:gd name="T82" fmla="*/ 1437 w 1437"/>
              <a:gd name="T83" fmla="*/ 771 h 793"/>
              <a:gd name="T84" fmla="*/ 1430 w 1437"/>
              <a:gd name="T85" fmla="*/ 793 h 793"/>
              <a:gd name="T86" fmla="*/ 1333 w 1437"/>
              <a:gd name="T87" fmla="*/ 741 h 793"/>
              <a:gd name="T88" fmla="*/ 1340 w 1437"/>
              <a:gd name="T89" fmla="*/ 719 h 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437" h="793">
                <a:moveTo>
                  <a:pt x="6" y="0"/>
                </a:moveTo>
                <a:lnTo>
                  <a:pt x="106" y="53"/>
                </a:lnTo>
                <a:lnTo>
                  <a:pt x="100" y="75"/>
                </a:lnTo>
                <a:lnTo>
                  <a:pt x="0" y="22"/>
                </a:lnTo>
                <a:lnTo>
                  <a:pt x="6" y="0"/>
                </a:lnTo>
                <a:close/>
                <a:moveTo>
                  <a:pt x="173" y="89"/>
                </a:moveTo>
                <a:lnTo>
                  <a:pt x="273" y="143"/>
                </a:lnTo>
                <a:lnTo>
                  <a:pt x="266" y="165"/>
                </a:lnTo>
                <a:lnTo>
                  <a:pt x="166" y="111"/>
                </a:lnTo>
                <a:lnTo>
                  <a:pt x="173" y="89"/>
                </a:lnTo>
                <a:close/>
                <a:moveTo>
                  <a:pt x="340" y="179"/>
                </a:moveTo>
                <a:lnTo>
                  <a:pt x="440" y="233"/>
                </a:lnTo>
                <a:lnTo>
                  <a:pt x="433" y="255"/>
                </a:lnTo>
                <a:lnTo>
                  <a:pt x="333" y="201"/>
                </a:lnTo>
                <a:lnTo>
                  <a:pt x="340" y="179"/>
                </a:lnTo>
                <a:close/>
                <a:moveTo>
                  <a:pt x="506" y="269"/>
                </a:moveTo>
                <a:lnTo>
                  <a:pt x="606" y="323"/>
                </a:lnTo>
                <a:lnTo>
                  <a:pt x="600" y="345"/>
                </a:lnTo>
                <a:lnTo>
                  <a:pt x="500" y="291"/>
                </a:lnTo>
                <a:lnTo>
                  <a:pt x="506" y="269"/>
                </a:lnTo>
                <a:close/>
                <a:moveTo>
                  <a:pt x="673" y="359"/>
                </a:moveTo>
                <a:lnTo>
                  <a:pt x="773" y="413"/>
                </a:lnTo>
                <a:lnTo>
                  <a:pt x="766" y="435"/>
                </a:lnTo>
                <a:lnTo>
                  <a:pt x="666" y="381"/>
                </a:lnTo>
                <a:lnTo>
                  <a:pt x="673" y="359"/>
                </a:lnTo>
                <a:close/>
                <a:moveTo>
                  <a:pt x="840" y="449"/>
                </a:moveTo>
                <a:lnTo>
                  <a:pt x="940" y="503"/>
                </a:lnTo>
                <a:lnTo>
                  <a:pt x="933" y="525"/>
                </a:lnTo>
                <a:lnTo>
                  <a:pt x="833" y="471"/>
                </a:lnTo>
                <a:lnTo>
                  <a:pt x="840" y="449"/>
                </a:lnTo>
                <a:close/>
                <a:moveTo>
                  <a:pt x="1006" y="539"/>
                </a:moveTo>
                <a:lnTo>
                  <a:pt x="1106" y="593"/>
                </a:lnTo>
                <a:lnTo>
                  <a:pt x="1100" y="615"/>
                </a:lnTo>
                <a:lnTo>
                  <a:pt x="1000" y="561"/>
                </a:lnTo>
                <a:lnTo>
                  <a:pt x="1006" y="539"/>
                </a:lnTo>
                <a:close/>
                <a:moveTo>
                  <a:pt x="1173" y="629"/>
                </a:moveTo>
                <a:lnTo>
                  <a:pt x="1273" y="683"/>
                </a:lnTo>
                <a:lnTo>
                  <a:pt x="1266" y="705"/>
                </a:lnTo>
                <a:lnTo>
                  <a:pt x="1166" y="651"/>
                </a:lnTo>
                <a:lnTo>
                  <a:pt x="1173" y="629"/>
                </a:lnTo>
                <a:close/>
                <a:moveTo>
                  <a:pt x="1340" y="719"/>
                </a:moveTo>
                <a:lnTo>
                  <a:pt x="1437" y="771"/>
                </a:lnTo>
                <a:lnTo>
                  <a:pt x="1430" y="793"/>
                </a:lnTo>
                <a:lnTo>
                  <a:pt x="1333" y="741"/>
                </a:lnTo>
                <a:lnTo>
                  <a:pt x="1340" y="719"/>
                </a:lnTo>
                <a:close/>
              </a:path>
            </a:pathLst>
          </a:custGeom>
          <a:solidFill>
            <a:srgbClr val="FF0000"/>
          </a:solidFill>
          <a:ln w="1588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6" name="Group 18">
            <a:extLst>
              <a:ext uri="{FF2B5EF4-FFF2-40B4-BE49-F238E27FC236}">
                <a16:creationId xmlns:a16="http://schemas.microsoft.com/office/drawing/2014/main" id="{39B60BCF-FDFA-46EC-A22B-A5F5117FAFE2}"/>
              </a:ext>
            </a:extLst>
          </p:cNvPr>
          <p:cNvGrpSpPr>
            <a:grpSpLocks/>
          </p:cNvGrpSpPr>
          <p:nvPr/>
        </p:nvGrpSpPr>
        <p:grpSpPr bwMode="auto">
          <a:xfrm>
            <a:off x="23001288" y="12796838"/>
            <a:ext cx="317500" cy="508000"/>
            <a:chOff x="14489" y="8061"/>
            <a:chExt cx="200" cy="320"/>
          </a:xfrm>
        </p:grpSpPr>
        <p:sp>
          <p:nvSpPr>
            <p:cNvPr id="61" name="Oval 15">
              <a:extLst>
                <a:ext uri="{FF2B5EF4-FFF2-40B4-BE49-F238E27FC236}">
                  <a16:creationId xmlns:a16="http://schemas.microsoft.com/office/drawing/2014/main" id="{F865948D-C374-4D7B-9F34-45D5E072C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9" y="8061"/>
              <a:ext cx="48" cy="6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Oval 16">
              <a:extLst>
                <a:ext uri="{FF2B5EF4-FFF2-40B4-BE49-F238E27FC236}">
                  <a16:creationId xmlns:a16="http://schemas.microsoft.com/office/drawing/2014/main" id="{410679FF-966C-471C-A5F0-D02A503B7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89" y="8061"/>
              <a:ext cx="48" cy="64"/>
            </a:xfrm>
            <a:prstGeom prst="ellipse">
              <a:avLst/>
            </a:prstGeom>
            <a:noFill/>
            <a:ln w="11113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17">
              <a:extLst>
                <a:ext uri="{FF2B5EF4-FFF2-40B4-BE49-F238E27FC236}">
                  <a16:creationId xmlns:a16="http://schemas.microsoft.com/office/drawing/2014/main" id="{4CEBBCE5-D978-4CE9-AC0C-CD61BFE92A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01" y="8125"/>
              <a:ext cx="188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7" name="Group 22">
            <a:extLst>
              <a:ext uri="{FF2B5EF4-FFF2-40B4-BE49-F238E27FC236}">
                <a16:creationId xmlns:a16="http://schemas.microsoft.com/office/drawing/2014/main" id="{71CC3A88-EE86-45F9-ABDA-A8974AA8F5E1}"/>
              </a:ext>
            </a:extLst>
          </p:cNvPr>
          <p:cNvGrpSpPr>
            <a:grpSpLocks/>
          </p:cNvGrpSpPr>
          <p:nvPr/>
        </p:nvGrpSpPr>
        <p:grpSpPr bwMode="auto">
          <a:xfrm>
            <a:off x="19762788" y="11064875"/>
            <a:ext cx="260350" cy="515938"/>
            <a:chOff x="12449" y="6970"/>
            <a:chExt cx="164" cy="325"/>
          </a:xfrm>
        </p:grpSpPr>
        <p:sp>
          <p:nvSpPr>
            <p:cNvPr id="58" name="Oval 19">
              <a:extLst>
                <a:ext uri="{FF2B5EF4-FFF2-40B4-BE49-F238E27FC236}">
                  <a16:creationId xmlns:a16="http://schemas.microsoft.com/office/drawing/2014/main" id="{C92A81DF-AE35-4687-88CB-0002CFEC5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5" y="6970"/>
              <a:ext cx="48" cy="6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Oval 20">
              <a:extLst>
                <a:ext uri="{FF2B5EF4-FFF2-40B4-BE49-F238E27FC236}">
                  <a16:creationId xmlns:a16="http://schemas.microsoft.com/office/drawing/2014/main" id="{D612650D-9C67-4CC2-8CAC-94440C3144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5" y="6970"/>
              <a:ext cx="48" cy="63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21">
              <a:extLst>
                <a:ext uri="{FF2B5EF4-FFF2-40B4-BE49-F238E27FC236}">
                  <a16:creationId xmlns:a16="http://schemas.microsoft.com/office/drawing/2014/main" id="{3AC4655C-C8EB-42B3-B850-020C556FFF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49" y="7039"/>
              <a:ext cx="164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G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8" name="Group 26">
            <a:extLst>
              <a:ext uri="{FF2B5EF4-FFF2-40B4-BE49-F238E27FC236}">
                <a16:creationId xmlns:a16="http://schemas.microsoft.com/office/drawing/2014/main" id="{6FCA605B-2F94-4DD4-B63B-CEDFB53DBD51}"/>
              </a:ext>
            </a:extLst>
          </p:cNvPr>
          <p:cNvGrpSpPr>
            <a:grpSpLocks/>
          </p:cNvGrpSpPr>
          <p:nvPr/>
        </p:nvGrpSpPr>
        <p:grpSpPr bwMode="auto">
          <a:xfrm>
            <a:off x="21382038" y="11185525"/>
            <a:ext cx="361950" cy="520700"/>
            <a:chOff x="13469" y="7046"/>
            <a:chExt cx="228" cy="328"/>
          </a:xfrm>
        </p:grpSpPr>
        <p:sp>
          <p:nvSpPr>
            <p:cNvPr id="55" name="Oval 23">
              <a:extLst>
                <a:ext uri="{FF2B5EF4-FFF2-40B4-BE49-F238E27FC236}">
                  <a16:creationId xmlns:a16="http://schemas.microsoft.com/office/drawing/2014/main" id="{0B3E80EA-7B96-4F16-8E87-16016EDCD4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69" y="7046"/>
              <a:ext cx="48" cy="6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Oval 24">
              <a:extLst>
                <a:ext uri="{FF2B5EF4-FFF2-40B4-BE49-F238E27FC236}">
                  <a16:creationId xmlns:a16="http://schemas.microsoft.com/office/drawing/2014/main" id="{CE790E8D-786C-42D1-94EE-1CE36B48EC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69" y="7046"/>
              <a:ext cx="48" cy="64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25">
              <a:extLst>
                <a:ext uri="{FF2B5EF4-FFF2-40B4-BE49-F238E27FC236}">
                  <a16:creationId xmlns:a16="http://schemas.microsoft.com/office/drawing/2014/main" id="{6A908AF2-083E-40B1-9074-ED9F034B60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41" y="7118"/>
              <a:ext cx="15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9" name="Group 30">
            <a:extLst>
              <a:ext uri="{FF2B5EF4-FFF2-40B4-BE49-F238E27FC236}">
                <a16:creationId xmlns:a16="http://schemas.microsoft.com/office/drawing/2014/main" id="{0722908A-8928-4F47-82CD-4D8A543A0316}"/>
              </a:ext>
            </a:extLst>
          </p:cNvPr>
          <p:cNvGrpSpPr>
            <a:grpSpLocks/>
          </p:cNvGrpSpPr>
          <p:nvPr/>
        </p:nvGrpSpPr>
        <p:grpSpPr bwMode="auto">
          <a:xfrm>
            <a:off x="18067338" y="9850438"/>
            <a:ext cx="247650" cy="447675"/>
            <a:chOff x="11381" y="6205"/>
            <a:chExt cx="156" cy="282"/>
          </a:xfrm>
        </p:grpSpPr>
        <p:sp>
          <p:nvSpPr>
            <p:cNvPr id="52" name="Oval 27">
              <a:extLst>
                <a:ext uri="{FF2B5EF4-FFF2-40B4-BE49-F238E27FC236}">
                  <a16:creationId xmlns:a16="http://schemas.microsoft.com/office/drawing/2014/main" id="{3203FBB9-D970-4EC5-8255-3DCBF6D6FE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3" y="6424"/>
              <a:ext cx="48" cy="6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Oval 28">
              <a:extLst>
                <a:ext uri="{FF2B5EF4-FFF2-40B4-BE49-F238E27FC236}">
                  <a16:creationId xmlns:a16="http://schemas.microsoft.com/office/drawing/2014/main" id="{881D0282-DDD0-44CA-BF1E-306F929B7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53" y="6424"/>
              <a:ext cx="48" cy="63"/>
            </a:xfrm>
            <a:prstGeom prst="ellipse">
              <a:avLst/>
            </a:prstGeom>
            <a:noFill/>
            <a:ln w="1270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9">
              <a:extLst>
                <a:ext uri="{FF2B5EF4-FFF2-40B4-BE49-F238E27FC236}">
                  <a16:creationId xmlns:a16="http://schemas.microsoft.com/office/drawing/2014/main" id="{FE4DF086-19CB-412B-A35F-1A33FB8628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81" y="6205"/>
              <a:ext cx="15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E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0" name="Group 33">
            <a:extLst>
              <a:ext uri="{FF2B5EF4-FFF2-40B4-BE49-F238E27FC236}">
                <a16:creationId xmlns:a16="http://schemas.microsoft.com/office/drawing/2014/main" id="{53327B83-9DDA-40C9-A051-D8049B8CC614}"/>
              </a:ext>
            </a:extLst>
          </p:cNvPr>
          <p:cNvGrpSpPr>
            <a:grpSpLocks/>
          </p:cNvGrpSpPr>
          <p:nvPr/>
        </p:nvGrpSpPr>
        <p:grpSpPr bwMode="auto">
          <a:xfrm>
            <a:off x="16381413" y="10720388"/>
            <a:ext cx="271463" cy="406400"/>
            <a:chOff x="10319" y="6753"/>
            <a:chExt cx="171" cy="256"/>
          </a:xfrm>
        </p:grpSpPr>
        <p:sp>
          <p:nvSpPr>
            <p:cNvPr id="50" name="Oval 31">
              <a:extLst>
                <a:ext uri="{FF2B5EF4-FFF2-40B4-BE49-F238E27FC236}">
                  <a16:creationId xmlns:a16="http://schemas.microsoft.com/office/drawing/2014/main" id="{DE0E6FEE-C619-48AA-87D0-0C87B83C8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2" y="6836"/>
              <a:ext cx="18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Rectangle 32">
              <a:extLst>
                <a:ext uri="{FF2B5EF4-FFF2-40B4-BE49-F238E27FC236}">
                  <a16:creationId xmlns:a16="http://schemas.microsoft.com/office/drawing/2014/main" id="{1503EC76-5F92-49BB-9A10-EA3CDC0D5D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319" y="6753"/>
              <a:ext cx="15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1" name="Group 36">
            <a:extLst>
              <a:ext uri="{FF2B5EF4-FFF2-40B4-BE49-F238E27FC236}">
                <a16:creationId xmlns:a16="http://schemas.microsoft.com/office/drawing/2014/main" id="{6E78B616-B8EF-40E2-84A0-34C01CFFDD27}"/>
              </a:ext>
            </a:extLst>
          </p:cNvPr>
          <p:cNvGrpSpPr>
            <a:grpSpLocks/>
          </p:cNvGrpSpPr>
          <p:nvPr/>
        </p:nvGrpSpPr>
        <p:grpSpPr bwMode="auto">
          <a:xfrm>
            <a:off x="23139401" y="10682288"/>
            <a:ext cx="341313" cy="406400"/>
            <a:chOff x="14576" y="6729"/>
            <a:chExt cx="215" cy="256"/>
          </a:xfrm>
        </p:grpSpPr>
        <p:sp>
          <p:nvSpPr>
            <p:cNvPr id="48" name="Oval 34">
              <a:extLst>
                <a:ext uri="{FF2B5EF4-FFF2-40B4-BE49-F238E27FC236}">
                  <a16:creationId xmlns:a16="http://schemas.microsoft.com/office/drawing/2014/main" id="{15C2A2D7-ABCB-4AC3-92B2-D6F24B8BE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76" y="6789"/>
              <a:ext cx="18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Rectangle 35">
              <a:extLst>
                <a:ext uri="{FF2B5EF4-FFF2-40B4-BE49-F238E27FC236}">
                  <a16:creationId xmlns:a16="http://schemas.microsoft.com/office/drawing/2014/main" id="{2299EC54-7A40-44CC-9FE1-97A4AC0FDB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627" y="6729"/>
              <a:ext cx="164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39">
            <a:extLst>
              <a:ext uri="{FF2B5EF4-FFF2-40B4-BE49-F238E27FC236}">
                <a16:creationId xmlns:a16="http://schemas.microsoft.com/office/drawing/2014/main" id="{E10CFF74-90BD-4A44-A19E-1C60992225F7}"/>
              </a:ext>
            </a:extLst>
          </p:cNvPr>
          <p:cNvGrpSpPr>
            <a:grpSpLocks/>
          </p:cNvGrpSpPr>
          <p:nvPr/>
        </p:nvGrpSpPr>
        <p:grpSpPr bwMode="auto">
          <a:xfrm>
            <a:off x="19724688" y="9210675"/>
            <a:ext cx="247650" cy="433388"/>
            <a:chOff x="12425" y="5802"/>
            <a:chExt cx="156" cy="273"/>
          </a:xfrm>
        </p:grpSpPr>
        <p:sp>
          <p:nvSpPr>
            <p:cNvPr id="46" name="Oval 37">
              <a:extLst>
                <a:ext uri="{FF2B5EF4-FFF2-40B4-BE49-F238E27FC236}">
                  <a16:creationId xmlns:a16="http://schemas.microsoft.com/office/drawing/2014/main" id="{CF89DEDD-88A8-4075-8C5F-12172A803F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64" y="6051"/>
              <a:ext cx="18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Rectangle 38">
              <a:extLst>
                <a:ext uri="{FF2B5EF4-FFF2-40B4-BE49-F238E27FC236}">
                  <a16:creationId xmlns:a16="http://schemas.microsoft.com/office/drawing/2014/main" id="{7BACAA6E-AAAC-4E14-8F02-C882B2F89D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25" y="5802"/>
              <a:ext cx="15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42C065A8-D9F7-4E54-8228-164307A6DE97}"/>
              </a:ext>
            </a:extLst>
          </p:cNvPr>
          <p:cNvGrpSpPr>
            <a:grpSpLocks/>
          </p:cNvGrpSpPr>
          <p:nvPr/>
        </p:nvGrpSpPr>
        <p:grpSpPr bwMode="auto">
          <a:xfrm>
            <a:off x="19591338" y="11658600"/>
            <a:ext cx="247650" cy="487363"/>
            <a:chOff x="12341" y="7344"/>
            <a:chExt cx="156" cy="307"/>
          </a:xfrm>
        </p:grpSpPr>
        <p:sp>
          <p:nvSpPr>
            <p:cNvPr id="44" name="Oval 40">
              <a:extLst>
                <a:ext uri="{FF2B5EF4-FFF2-40B4-BE49-F238E27FC236}">
                  <a16:creationId xmlns:a16="http://schemas.microsoft.com/office/drawing/2014/main" id="{30D7D57F-F83D-4D7A-913D-85A7EC05D5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92" y="7344"/>
              <a:ext cx="18" cy="2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Rectangle 41">
              <a:extLst>
                <a:ext uri="{FF2B5EF4-FFF2-40B4-BE49-F238E27FC236}">
                  <a16:creationId xmlns:a16="http://schemas.microsoft.com/office/drawing/2014/main" id="{40943D38-F396-485B-8CD1-D1E32CEA3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341" y="7395"/>
              <a:ext cx="156" cy="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4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65" name="Group 47">
            <a:extLst>
              <a:ext uri="{FF2B5EF4-FFF2-40B4-BE49-F238E27FC236}">
                <a16:creationId xmlns:a16="http://schemas.microsoft.com/office/drawing/2014/main" id="{22ADA59A-0CD1-4A71-AEE1-CC5E7F3C0F96}"/>
              </a:ext>
            </a:extLst>
          </p:cNvPr>
          <p:cNvGrpSpPr/>
          <p:nvPr/>
        </p:nvGrpSpPr>
        <p:grpSpPr>
          <a:xfrm>
            <a:off x="6477000" y="209466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66" name="Freeform 71">
              <a:extLst>
                <a:ext uri="{FF2B5EF4-FFF2-40B4-BE49-F238E27FC236}">
                  <a16:creationId xmlns:a16="http://schemas.microsoft.com/office/drawing/2014/main" id="{0AEDEBD5-1F81-4305-8DF9-A5655776240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7" name="Group 30">
              <a:extLst>
                <a:ext uri="{FF2B5EF4-FFF2-40B4-BE49-F238E27FC236}">
                  <a16:creationId xmlns:a16="http://schemas.microsoft.com/office/drawing/2014/main" id="{976F0301-8C71-4AB6-9AC8-1C9854EF387A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8" name="Freeform 71">
                <a:extLst>
                  <a:ext uri="{FF2B5EF4-FFF2-40B4-BE49-F238E27FC236}">
                    <a16:creationId xmlns:a16="http://schemas.microsoft.com/office/drawing/2014/main" id="{D4FDE377-6519-4192-AF6A-63C3144B7F9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Oval 72">
                <a:extLst>
                  <a:ext uri="{FF2B5EF4-FFF2-40B4-BE49-F238E27FC236}">
                    <a16:creationId xmlns:a16="http://schemas.microsoft.com/office/drawing/2014/main" id="{B1520A2B-6B46-4BDA-87B0-C69EA4D394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3">
                <a:extLst>
                  <a:ext uri="{FF2B5EF4-FFF2-40B4-BE49-F238E27FC236}">
                    <a16:creationId xmlns:a16="http://schemas.microsoft.com/office/drawing/2014/main" id="{B89F5972-C306-4E88-A580-DA993AAD65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4">
                <a:extLst>
                  <a:ext uri="{FF2B5EF4-FFF2-40B4-BE49-F238E27FC236}">
                    <a16:creationId xmlns:a16="http://schemas.microsoft.com/office/drawing/2014/main" id="{52168E4B-A988-4C73-AEB7-509AA61833F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75">
                <a:extLst>
                  <a:ext uri="{FF2B5EF4-FFF2-40B4-BE49-F238E27FC236}">
                    <a16:creationId xmlns:a16="http://schemas.microsoft.com/office/drawing/2014/main" id="{902DBA59-3DFF-4A4F-A33E-2B21CE006D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76">
                <a:extLst>
                  <a:ext uri="{FF2B5EF4-FFF2-40B4-BE49-F238E27FC236}">
                    <a16:creationId xmlns:a16="http://schemas.microsoft.com/office/drawing/2014/main" id="{C249E90B-32DB-451F-95AC-40053D35739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77">
                <a:extLst>
                  <a:ext uri="{FF2B5EF4-FFF2-40B4-BE49-F238E27FC236}">
                    <a16:creationId xmlns:a16="http://schemas.microsoft.com/office/drawing/2014/main" id="{2698D410-D1E2-4C9A-8A60-C8232EAEB1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8">
                <a:extLst>
                  <a:ext uri="{FF2B5EF4-FFF2-40B4-BE49-F238E27FC236}">
                    <a16:creationId xmlns:a16="http://schemas.microsoft.com/office/drawing/2014/main" id="{6975BEA0-3D1D-4FB1-9F7F-F509E1BFF5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9">
                <a:extLst>
                  <a:ext uri="{FF2B5EF4-FFF2-40B4-BE49-F238E27FC236}">
                    <a16:creationId xmlns:a16="http://schemas.microsoft.com/office/drawing/2014/main" id="{C52248D3-A17A-4061-90CB-9F9612171E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80">
                <a:extLst>
                  <a:ext uri="{FF2B5EF4-FFF2-40B4-BE49-F238E27FC236}">
                    <a16:creationId xmlns:a16="http://schemas.microsoft.com/office/drawing/2014/main" id="{E9B909B0-05BE-409D-AC8D-2E1EEBE221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81">
                <a:extLst>
                  <a:ext uri="{FF2B5EF4-FFF2-40B4-BE49-F238E27FC236}">
                    <a16:creationId xmlns:a16="http://schemas.microsoft.com/office/drawing/2014/main" id="{95E7BC46-C6CB-4A4A-9CE9-AA2C9617B1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82">
                <a:extLst>
                  <a:ext uri="{FF2B5EF4-FFF2-40B4-BE49-F238E27FC236}">
                    <a16:creationId xmlns:a16="http://schemas.microsoft.com/office/drawing/2014/main" id="{67DE1976-6CFD-4FF4-94C7-FC14F389D8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43">
                <a:extLst>
                  <a:ext uri="{FF2B5EF4-FFF2-40B4-BE49-F238E27FC236}">
                    <a16:creationId xmlns:a16="http://schemas.microsoft.com/office/drawing/2014/main" id="{A485700A-4FF8-4511-AEAE-12407FA2E96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grpSp>
        <p:nvGrpSpPr>
          <p:cNvPr id="81" name="Group 60">
            <a:extLst>
              <a:ext uri="{FF2B5EF4-FFF2-40B4-BE49-F238E27FC236}">
                <a16:creationId xmlns:a16="http://schemas.microsoft.com/office/drawing/2014/main" id="{72CBAA77-CDE4-4633-8271-18378630449A}"/>
              </a:ext>
            </a:extLst>
          </p:cNvPr>
          <p:cNvGrpSpPr/>
          <p:nvPr/>
        </p:nvGrpSpPr>
        <p:grpSpPr>
          <a:xfrm>
            <a:off x="372877" y="8836459"/>
            <a:ext cx="3694199" cy="900000"/>
            <a:chOff x="1224541" y="6305967"/>
            <a:chExt cx="3568119" cy="885308"/>
          </a:xfrm>
        </p:grpSpPr>
        <p:sp>
          <p:nvSpPr>
            <p:cNvPr id="82" name="Freeform 20">
              <a:extLst>
                <a:ext uri="{FF2B5EF4-FFF2-40B4-BE49-F238E27FC236}">
                  <a16:creationId xmlns:a16="http://schemas.microsoft.com/office/drawing/2014/main" id="{4FF0030D-A7CA-4C1F-99C8-5D5BC13C70A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F50AC055-B93E-4DCB-B890-C2E4E1A9B015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Round Diagonal Corner Rectangle 58">
              <a:extLst>
                <a:ext uri="{FF2B5EF4-FFF2-40B4-BE49-F238E27FC236}">
                  <a16:creationId xmlns:a16="http://schemas.microsoft.com/office/drawing/2014/main" id="{FC4DF022-3AF6-4B04-BD34-663FCA7CF7C7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reeform 15">
              <a:extLst>
                <a:ext uri="{FF2B5EF4-FFF2-40B4-BE49-F238E27FC236}">
                  <a16:creationId xmlns:a16="http://schemas.microsoft.com/office/drawing/2014/main" id="{ED928061-FF77-4672-A7C7-5E71A881EA6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6" name="Group 67">
            <a:extLst>
              <a:ext uri="{FF2B5EF4-FFF2-40B4-BE49-F238E27FC236}">
                <a16:creationId xmlns:a16="http://schemas.microsoft.com/office/drawing/2014/main" id="{FDE2D8CE-4581-4FFB-AA25-0B44D91D448E}"/>
              </a:ext>
            </a:extLst>
          </p:cNvPr>
          <p:cNvGrpSpPr/>
          <p:nvPr/>
        </p:nvGrpSpPr>
        <p:grpSpPr>
          <a:xfrm>
            <a:off x="157273" y="2684871"/>
            <a:ext cx="3600000" cy="900000"/>
            <a:chOff x="1311958" y="3405486"/>
            <a:chExt cx="3579192" cy="940513"/>
          </a:xfrm>
        </p:grpSpPr>
        <p:sp>
          <p:nvSpPr>
            <p:cNvPr id="87" name="Freeform 20">
              <a:extLst>
                <a:ext uri="{FF2B5EF4-FFF2-40B4-BE49-F238E27FC236}">
                  <a16:creationId xmlns:a16="http://schemas.microsoft.com/office/drawing/2014/main" id="{CC3EF990-5906-4C01-9D1B-84042DEF8955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TextBox 87">
              <a:extLst>
                <a:ext uri="{FF2B5EF4-FFF2-40B4-BE49-F238E27FC236}">
                  <a16:creationId xmlns:a16="http://schemas.microsoft.com/office/drawing/2014/main" id="{9EA884B2-C8B0-4363-A21F-4DC8F6B66034}"/>
                </a:ext>
              </a:extLst>
            </p:cNvPr>
            <p:cNvSpPr txBox="1"/>
            <p:nvPr/>
          </p:nvSpPr>
          <p:spPr>
            <a:xfrm>
              <a:off x="2316645" y="3484582"/>
              <a:ext cx="1847461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89" name="Group 70">
              <a:extLst>
                <a:ext uri="{FF2B5EF4-FFF2-40B4-BE49-F238E27FC236}">
                  <a16:creationId xmlns:a16="http://schemas.microsoft.com/office/drawing/2014/main" id="{8EDB0658-0ADA-4F05-920B-403102DA10D2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62DB4559-E128-4FDB-AB80-A4CCB25A9AEA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Freeform 13">
                <a:extLst>
                  <a:ext uri="{FF2B5EF4-FFF2-40B4-BE49-F238E27FC236}">
                    <a16:creationId xmlns:a16="http://schemas.microsoft.com/office/drawing/2014/main" id="{629BD1C5-64F5-44EB-A23D-9FC15E031B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14">
                <a:extLst>
                  <a:ext uri="{FF2B5EF4-FFF2-40B4-BE49-F238E27FC236}">
                    <a16:creationId xmlns:a16="http://schemas.microsoft.com/office/drawing/2014/main" id="{652E1F00-0E28-4C22-B6DC-AA279473502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15">
                <a:extLst>
                  <a:ext uri="{FF2B5EF4-FFF2-40B4-BE49-F238E27FC236}">
                    <a16:creationId xmlns:a16="http://schemas.microsoft.com/office/drawing/2014/main" id="{7921DC39-FE34-43E5-8DD8-C697400B886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16">
                <a:extLst>
                  <a:ext uri="{FF2B5EF4-FFF2-40B4-BE49-F238E27FC236}">
                    <a16:creationId xmlns:a16="http://schemas.microsoft.com/office/drawing/2014/main" id="{5AD86E79-C2C4-431E-80D9-D9004551951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17">
                <a:extLst>
                  <a:ext uri="{FF2B5EF4-FFF2-40B4-BE49-F238E27FC236}">
                    <a16:creationId xmlns:a16="http://schemas.microsoft.com/office/drawing/2014/main" id="{FF009ED8-A60B-4021-AD81-6CFF32B17E6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18">
                <a:extLst>
                  <a:ext uri="{FF2B5EF4-FFF2-40B4-BE49-F238E27FC236}">
                    <a16:creationId xmlns:a16="http://schemas.microsoft.com/office/drawing/2014/main" id="{83DABF95-20CF-4EC1-861A-504813135B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19">
                <a:extLst>
                  <a:ext uri="{FF2B5EF4-FFF2-40B4-BE49-F238E27FC236}">
                    <a16:creationId xmlns:a16="http://schemas.microsoft.com/office/drawing/2014/main" id="{B8A2B4FC-44D4-4B74-8F85-034CC6CD8D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20">
                <a:extLst>
                  <a:ext uri="{FF2B5EF4-FFF2-40B4-BE49-F238E27FC236}">
                    <a16:creationId xmlns:a16="http://schemas.microsoft.com/office/drawing/2014/main" id="{2EACE4D7-ED5B-4FC7-8F23-3064D4A9656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21">
                <a:extLst>
                  <a:ext uri="{FF2B5EF4-FFF2-40B4-BE49-F238E27FC236}">
                    <a16:creationId xmlns:a16="http://schemas.microsoft.com/office/drawing/2014/main" id="{6274E18E-05F0-4AA2-9B7A-E0900D65077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22">
                <a:extLst>
                  <a:ext uri="{FF2B5EF4-FFF2-40B4-BE49-F238E27FC236}">
                    <a16:creationId xmlns:a16="http://schemas.microsoft.com/office/drawing/2014/main" id="{192A6317-D75F-4678-A918-07DA98FA45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23">
                <a:extLst>
                  <a:ext uri="{FF2B5EF4-FFF2-40B4-BE49-F238E27FC236}">
                    <a16:creationId xmlns:a16="http://schemas.microsoft.com/office/drawing/2014/main" id="{CC975B6D-6545-4961-8D55-79A3F43AFF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24">
                <a:extLst>
                  <a:ext uri="{FF2B5EF4-FFF2-40B4-BE49-F238E27FC236}">
                    <a16:creationId xmlns:a16="http://schemas.microsoft.com/office/drawing/2014/main" id="{3E0802E4-E005-4DCD-9727-98FCB9F16A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25">
                <a:extLst>
                  <a:ext uri="{FF2B5EF4-FFF2-40B4-BE49-F238E27FC236}">
                    <a16:creationId xmlns:a16="http://schemas.microsoft.com/office/drawing/2014/main" id="{4392FCA3-94EF-4422-88B0-F3101E7300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26">
                <a:extLst>
                  <a:ext uri="{FF2B5EF4-FFF2-40B4-BE49-F238E27FC236}">
                    <a16:creationId xmlns:a16="http://schemas.microsoft.com/office/drawing/2014/main" id="{71B4A3D2-7BCE-48BA-B686-E04E397A11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Freeform 27">
                <a:extLst>
                  <a:ext uri="{FF2B5EF4-FFF2-40B4-BE49-F238E27FC236}">
                    <a16:creationId xmlns:a16="http://schemas.microsoft.com/office/drawing/2014/main" id="{BB3D050D-CA8E-4984-AE66-041E2D36362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28">
                <a:extLst>
                  <a:ext uri="{FF2B5EF4-FFF2-40B4-BE49-F238E27FC236}">
                    <a16:creationId xmlns:a16="http://schemas.microsoft.com/office/drawing/2014/main" id="{F5B74602-3B9D-4C70-9607-E542247BFA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29">
                <a:extLst>
                  <a:ext uri="{FF2B5EF4-FFF2-40B4-BE49-F238E27FC236}">
                    <a16:creationId xmlns:a16="http://schemas.microsoft.com/office/drawing/2014/main" id="{C3328A5D-7B82-443C-AC65-680802CEA1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30">
                <a:extLst>
                  <a:ext uri="{FF2B5EF4-FFF2-40B4-BE49-F238E27FC236}">
                    <a16:creationId xmlns:a16="http://schemas.microsoft.com/office/drawing/2014/main" id="{7FC5916F-77ED-4BE5-9DB5-AAD85D8AAC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31">
                <a:extLst>
                  <a:ext uri="{FF2B5EF4-FFF2-40B4-BE49-F238E27FC236}">
                    <a16:creationId xmlns:a16="http://schemas.microsoft.com/office/drawing/2014/main" id="{E93DCAA8-BE60-4CEB-A3C6-854094295F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32">
                <a:extLst>
                  <a:ext uri="{FF2B5EF4-FFF2-40B4-BE49-F238E27FC236}">
                    <a16:creationId xmlns:a16="http://schemas.microsoft.com/office/drawing/2014/main" id="{AA9AC578-7E65-4EBE-8EAF-3CC13A4DE2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33">
                <a:extLst>
                  <a:ext uri="{FF2B5EF4-FFF2-40B4-BE49-F238E27FC236}">
                    <a16:creationId xmlns:a16="http://schemas.microsoft.com/office/drawing/2014/main" id="{B688089D-3394-43EA-AB5B-C69D5B6AAE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34">
                <a:extLst>
                  <a:ext uri="{FF2B5EF4-FFF2-40B4-BE49-F238E27FC236}">
                    <a16:creationId xmlns:a16="http://schemas.microsoft.com/office/drawing/2014/main" id="{239C8A17-B3AE-40E0-B8F6-A5624054F0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35">
                <a:extLst>
                  <a:ext uri="{FF2B5EF4-FFF2-40B4-BE49-F238E27FC236}">
                    <a16:creationId xmlns:a16="http://schemas.microsoft.com/office/drawing/2014/main" id="{28451894-3C77-475F-BBBB-5B7B3080961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36">
                <a:extLst>
                  <a:ext uri="{FF2B5EF4-FFF2-40B4-BE49-F238E27FC236}">
                    <a16:creationId xmlns:a16="http://schemas.microsoft.com/office/drawing/2014/main" id="{FBE176E5-EE67-4808-8B68-FC5F372FC1D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15" name="Oval 114">
            <a:extLst>
              <a:ext uri="{FF2B5EF4-FFF2-40B4-BE49-F238E27FC236}">
                <a16:creationId xmlns:a16="http://schemas.microsoft.com/office/drawing/2014/main" id="{5483A838-7080-49F8-8CE4-58462898DCD9}"/>
              </a:ext>
            </a:extLst>
          </p:cNvPr>
          <p:cNvSpPr/>
          <p:nvPr/>
        </p:nvSpPr>
        <p:spPr>
          <a:xfrm>
            <a:off x="6554" y="5721679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0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11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B4BC5088-FB5A-47A4-ACE8-2894E96DB09D}"/>
              </a:ext>
            </a:extLst>
          </p:cNvPr>
          <p:cNvSpPr txBox="1"/>
          <p:nvPr/>
        </p:nvSpPr>
        <p:spPr>
          <a:xfrm>
            <a:off x="228600" y="1921323"/>
            <a:ext cx="675697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4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Rounded Rectangle 5">
            <a:extLst>
              <a:ext uri="{FF2B5EF4-FFF2-40B4-BE49-F238E27FC236}">
                <a16:creationId xmlns:a16="http://schemas.microsoft.com/office/drawing/2014/main" id="{DB02CBB1-3D62-4AE6-B410-668B682A0F5F}"/>
              </a:ext>
            </a:extLst>
          </p:cNvPr>
          <p:cNvSpPr/>
          <p:nvPr/>
        </p:nvSpPr>
        <p:spPr>
          <a:xfrm>
            <a:off x="121920" y="3352800"/>
            <a:ext cx="23926800" cy="3810000"/>
          </a:xfrm>
          <a:prstGeom prst="roundRect">
            <a:avLst>
              <a:gd name="adj" fmla="val 4110"/>
            </a:avLst>
          </a:prstGeom>
          <a:solidFill>
            <a:srgbClr val="18CCF0"/>
          </a:solidFill>
          <a:ln w="28575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Freeform 56">
            <a:extLst>
              <a:ext uri="{FF2B5EF4-FFF2-40B4-BE49-F238E27FC236}">
                <a16:creationId xmlns:a16="http://schemas.microsoft.com/office/drawing/2014/main" id="{3F4D040E-C446-4E56-91DB-78E749EE4652}"/>
              </a:ext>
            </a:extLst>
          </p:cNvPr>
          <p:cNvSpPr>
            <a:spLocks noEditPoints="1"/>
          </p:cNvSpPr>
          <p:nvPr/>
        </p:nvSpPr>
        <p:spPr bwMode="auto">
          <a:xfrm>
            <a:off x="63392" y="2977255"/>
            <a:ext cx="618970" cy="514419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3297CBB-AE19-4AA2-B300-811A475377C3}"/>
              </a:ext>
            </a:extLst>
          </p:cNvPr>
          <p:cNvSpPr/>
          <p:nvPr/>
        </p:nvSpPr>
        <p:spPr>
          <a:xfrm>
            <a:off x="125500" y="7626012"/>
            <a:ext cx="15342173" cy="579214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D1F59F3-2314-4206-BAE6-D54D6C1FAF39}"/>
                  </a:ext>
                </a:extLst>
              </p:cNvPr>
              <p:cNvSpPr txBox="1"/>
              <p:nvPr/>
            </p:nvSpPr>
            <p:spPr>
              <a:xfrm>
                <a:off x="1168363" y="3700194"/>
                <a:ext cx="22047273" cy="326422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𝑷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𝑸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B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C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D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D1F59F3-2314-4206-BAE6-D54D6C1FAF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363" y="3700194"/>
                <a:ext cx="22047273" cy="3264227"/>
              </a:xfrm>
              <a:prstGeom prst="rect">
                <a:avLst/>
              </a:prstGeom>
              <a:blipFill>
                <a:blip r:embed="rId2"/>
                <a:stretch>
                  <a:fillRect l="-1134" t="-3178" r="-138" b="-7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3C6A455-539E-42B7-8A27-6E4A983098C9}"/>
                  </a:ext>
                </a:extLst>
              </p:cNvPr>
              <p:cNvSpPr txBox="1"/>
              <p:nvPr/>
            </p:nvSpPr>
            <p:spPr>
              <a:xfrm>
                <a:off x="650703" y="8117620"/>
                <a:ext cx="12893040" cy="357200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17970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𝑫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indent="17970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𝑰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𝑷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𝑨𝑩𝑫</m:t>
                                  </m:r>
                                </m:e>
                              </m:d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𝑰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𝑵𝑸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⊂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𝑩𝑪𝑫</m:t>
                                  </m:r>
                                </m:e>
                              </m:d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𝑫</m:t>
                        </m:r>
                      </m:e>
                    </m:d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𝑫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indent="17970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3C6A455-539E-42B7-8A27-6E4A983098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703" y="8117620"/>
                <a:ext cx="12893040" cy="3572003"/>
              </a:xfrm>
              <a:prstGeom prst="rect">
                <a:avLst/>
              </a:prstGeom>
              <a:blipFill>
                <a:blip r:embed="rId3"/>
                <a:stretch>
                  <a:fillRect l="-567" t="-2901" b="-69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Freeform 5">
            <a:extLst>
              <a:ext uri="{FF2B5EF4-FFF2-40B4-BE49-F238E27FC236}">
                <a16:creationId xmlns:a16="http://schemas.microsoft.com/office/drawing/2014/main" id="{F8E02926-301E-447F-8CD7-A0E73B1EDC24}"/>
              </a:ext>
            </a:extLst>
          </p:cNvPr>
          <p:cNvSpPr>
            <a:spLocks noEditPoints="1"/>
          </p:cNvSpPr>
          <p:nvPr/>
        </p:nvSpPr>
        <p:spPr bwMode="auto">
          <a:xfrm>
            <a:off x="16627475" y="11341100"/>
            <a:ext cx="4284663" cy="87312"/>
          </a:xfrm>
          <a:custGeom>
            <a:avLst/>
            <a:gdLst>
              <a:gd name="T0" fmla="*/ 2699 w 2699"/>
              <a:gd name="T1" fmla="*/ 55 h 55"/>
              <a:gd name="T2" fmla="*/ 2499 w 2699"/>
              <a:gd name="T3" fmla="*/ 54 h 55"/>
              <a:gd name="T4" fmla="*/ 2499 w 2699"/>
              <a:gd name="T5" fmla="*/ 20 h 55"/>
              <a:gd name="T6" fmla="*/ 2699 w 2699"/>
              <a:gd name="T7" fmla="*/ 22 h 55"/>
              <a:gd name="T8" fmla="*/ 2699 w 2699"/>
              <a:gd name="T9" fmla="*/ 55 h 55"/>
              <a:gd name="T10" fmla="*/ 2366 w 2699"/>
              <a:gd name="T11" fmla="*/ 53 h 55"/>
              <a:gd name="T12" fmla="*/ 2166 w 2699"/>
              <a:gd name="T13" fmla="*/ 51 h 55"/>
              <a:gd name="T14" fmla="*/ 2166 w 2699"/>
              <a:gd name="T15" fmla="*/ 18 h 55"/>
              <a:gd name="T16" fmla="*/ 2366 w 2699"/>
              <a:gd name="T17" fmla="*/ 19 h 55"/>
              <a:gd name="T18" fmla="*/ 2366 w 2699"/>
              <a:gd name="T19" fmla="*/ 53 h 55"/>
              <a:gd name="T20" fmla="*/ 2032 w 2699"/>
              <a:gd name="T21" fmla="*/ 50 h 55"/>
              <a:gd name="T22" fmla="*/ 1832 w 2699"/>
              <a:gd name="T23" fmla="*/ 48 h 55"/>
              <a:gd name="T24" fmla="*/ 1833 w 2699"/>
              <a:gd name="T25" fmla="*/ 15 h 55"/>
              <a:gd name="T26" fmla="*/ 2033 w 2699"/>
              <a:gd name="T27" fmla="*/ 16 h 55"/>
              <a:gd name="T28" fmla="*/ 2032 w 2699"/>
              <a:gd name="T29" fmla="*/ 50 h 55"/>
              <a:gd name="T30" fmla="*/ 1699 w 2699"/>
              <a:gd name="T31" fmla="*/ 47 h 55"/>
              <a:gd name="T32" fmla="*/ 1499 w 2699"/>
              <a:gd name="T33" fmla="*/ 45 h 55"/>
              <a:gd name="T34" fmla="*/ 1500 w 2699"/>
              <a:gd name="T35" fmla="*/ 12 h 55"/>
              <a:gd name="T36" fmla="*/ 1700 w 2699"/>
              <a:gd name="T37" fmla="*/ 14 h 55"/>
              <a:gd name="T38" fmla="*/ 1699 w 2699"/>
              <a:gd name="T39" fmla="*/ 47 h 55"/>
              <a:gd name="T40" fmla="*/ 1366 w 2699"/>
              <a:gd name="T41" fmla="*/ 44 h 55"/>
              <a:gd name="T42" fmla="*/ 1166 w 2699"/>
              <a:gd name="T43" fmla="*/ 43 h 55"/>
              <a:gd name="T44" fmla="*/ 1166 w 2699"/>
              <a:gd name="T45" fmla="*/ 9 h 55"/>
              <a:gd name="T46" fmla="*/ 1366 w 2699"/>
              <a:gd name="T47" fmla="*/ 11 h 55"/>
              <a:gd name="T48" fmla="*/ 1366 w 2699"/>
              <a:gd name="T49" fmla="*/ 44 h 55"/>
              <a:gd name="T50" fmla="*/ 1033 w 2699"/>
              <a:gd name="T51" fmla="*/ 42 h 55"/>
              <a:gd name="T52" fmla="*/ 833 w 2699"/>
              <a:gd name="T53" fmla="*/ 40 h 55"/>
              <a:gd name="T54" fmla="*/ 833 w 2699"/>
              <a:gd name="T55" fmla="*/ 7 h 55"/>
              <a:gd name="T56" fmla="*/ 1033 w 2699"/>
              <a:gd name="T57" fmla="*/ 8 h 55"/>
              <a:gd name="T58" fmla="*/ 1033 w 2699"/>
              <a:gd name="T59" fmla="*/ 42 h 55"/>
              <a:gd name="T60" fmla="*/ 700 w 2699"/>
              <a:gd name="T61" fmla="*/ 39 h 55"/>
              <a:gd name="T62" fmla="*/ 500 w 2699"/>
              <a:gd name="T63" fmla="*/ 37 h 55"/>
              <a:gd name="T64" fmla="*/ 500 w 2699"/>
              <a:gd name="T65" fmla="*/ 4 h 55"/>
              <a:gd name="T66" fmla="*/ 700 w 2699"/>
              <a:gd name="T67" fmla="*/ 5 h 55"/>
              <a:gd name="T68" fmla="*/ 700 w 2699"/>
              <a:gd name="T69" fmla="*/ 39 h 55"/>
              <a:gd name="T70" fmla="*/ 366 w 2699"/>
              <a:gd name="T71" fmla="*/ 36 h 55"/>
              <a:gd name="T72" fmla="*/ 166 w 2699"/>
              <a:gd name="T73" fmla="*/ 34 h 55"/>
              <a:gd name="T74" fmla="*/ 167 w 2699"/>
              <a:gd name="T75" fmla="*/ 1 h 55"/>
              <a:gd name="T76" fmla="*/ 367 w 2699"/>
              <a:gd name="T77" fmla="*/ 3 h 55"/>
              <a:gd name="T78" fmla="*/ 366 w 2699"/>
              <a:gd name="T79" fmla="*/ 36 h 55"/>
              <a:gd name="T80" fmla="*/ 33 w 2699"/>
              <a:gd name="T81" fmla="*/ 33 h 55"/>
              <a:gd name="T82" fmla="*/ 0 w 2699"/>
              <a:gd name="T83" fmla="*/ 33 h 55"/>
              <a:gd name="T84" fmla="*/ 0 w 2699"/>
              <a:gd name="T85" fmla="*/ 0 h 55"/>
              <a:gd name="T86" fmla="*/ 34 w 2699"/>
              <a:gd name="T87" fmla="*/ 0 h 55"/>
              <a:gd name="T88" fmla="*/ 33 w 2699"/>
              <a:gd name="T89" fmla="*/ 33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699" h="55">
                <a:moveTo>
                  <a:pt x="2699" y="55"/>
                </a:moveTo>
                <a:lnTo>
                  <a:pt x="2499" y="54"/>
                </a:lnTo>
                <a:lnTo>
                  <a:pt x="2499" y="20"/>
                </a:lnTo>
                <a:lnTo>
                  <a:pt x="2699" y="22"/>
                </a:lnTo>
                <a:lnTo>
                  <a:pt x="2699" y="55"/>
                </a:lnTo>
                <a:close/>
                <a:moveTo>
                  <a:pt x="2366" y="53"/>
                </a:moveTo>
                <a:lnTo>
                  <a:pt x="2166" y="51"/>
                </a:lnTo>
                <a:lnTo>
                  <a:pt x="2166" y="18"/>
                </a:lnTo>
                <a:lnTo>
                  <a:pt x="2366" y="19"/>
                </a:lnTo>
                <a:lnTo>
                  <a:pt x="2366" y="53"/>
                </a:lnTo>
                <a:close/>
                <a:moveTo>
                  <a:pt x="2032" y="50"/>
                </a:moveTo>
                <a:lnTo>
                  <a:pt x="1832" y="48"/>
                </a:lnTo>
                <a:lnTo>
                  <a:pt x="1833" y="15"/>
                </a:lnTo>
                <a:lnTo>
                  <a:pt x="2033" y="16"/>
                </a:lnTo>
                <a:lnTo>
                  <a:pt x="2032" y="50"/>
                </a:lnTo>
                <a:close/>
                <a:moveTo>
                  <a:pt x="1699" y="47"/>
                </a:moveTo>
                <a:lnTo>
                  <a:pt x="1499" y="45"/>
                </a:lnTo>
                <a:lnTo>
                  <a:pt x="1500" y="12"/>
                </a:lnTo>
                <a:lnTo>
                  <a:pt x="1700" y="14"/>
                </a:lnTo>
                <a:lnTo>
                  <a:pt x="1699" y="47"/>
                </a:lnTo>
                <a:close/>
                <a:moveTo>
                  <a:pt x="1366" y="44"/>
                </a:moveTo>
                <a:lnTo>
                  <a:pt x="1166" y="43"/>
                </a:lnTo>
                <a:lnTo>
                  <a:pt x="1166" y="9"/>
                </a:lnTo>
                <a:lnTo>
                  <a:pt x="1366" y="11"/>
                </a:lnTo>
                <a:lnTo>
                  <a:pt x="1366" y="44"/>
                </a:lnTo>
                <a:close/>
                <a:moveTo>
                  <a:pt x="1033" y="42"/>
                </a:moveTo>
                <a:lnTo>
                  <a:pt x="833" y="40"/>
                </a:lnTo>
                <a:lnTo>
                  <a:pt x="833" y="7"/>
                </a:lnTo>
                <a:lnTo>
                  <a:pt x="1033" y="8"/>
                </a:lnTo>
                <a:lnTo>
                  <a:pt x="1033" y="42"/>
                </a:lnTo>
                <a:close/>
                <a:moveTo>
                  <a:pt x="700" y="39"/>
                </a:moveTo>
                <a:lnTo>
                  <a:pt x="500" y="37"/>
                </a:lnTo>
                <a:lnTo>
                  <a:pt x="500" y="4"/>
                </a:lnTo>
                <a:lnTo>
                  <a:pt x="700" y="5"/>
                </a:lnTo>
                <a:lnTo>
                  <a:pt x="700" y="39"/>
                </a:lnTo>
                <a:close/>
                <a:moveTo>
                  <a:pt x="366" y="36"/>
                </a:moveTo>
                <a:lnTo>
                  <a:pt x="166" y="34"/>
                </a:lnTo>
                <a:lnTo>
                  <a:pt x="167" y="1"/>
                </a:lnTo>
                <a:lnTo>
                  <a:pt x="367" y="3"/>
                </a:lnTo>
                <a:lnTo>
                  <a:pt x="366" y="36"/>
                </a:lnTo>
                <a:close/>
                <a:moveTo>
                  <a:pt x="33" y="33"/>
                </a:moveTo>
                <a:lnTo>
                  <a:pt x="0" y="33"/>
                </a:lnTo>
                <a:lnTo>
                  <a:pt x="0" y="0"/>
                </a:lnTo>
                <a:lnTo>
                  <a:pt x="34" y="0"/>
                </a:lnTo>
                <a:lnTo>
                  <a:pt x="33" y="33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Line 6">
            <a:extLst>
              <a:ext uri="{FF2B5EF4-FFF2-40B4-BE49-F238E27FC236}">
                <a16:creationId xmlns:a16="http://schemas.microsoft.com/office/drawing/2014/main" id="{55A44C21-D93E-4438-AB3D-17D98FAE5C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627475" y="8475663"/>
            <a:ext cx="1304925" cy="2890837"/>
          </a:xfrm>
          <a:prstGeom prst="line">
            <a:avLst/>
          </a:prstGeom>
          <a:noFill/>
          <a:ln w="52388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7">
            <a:extLst>
              <a:ext uri="{FF2B5EF4-FFF2-40B4-BE49-F238E27FC236}">
                <a16:creationId xmlns:a16="http://schemas.microsoft.com/office/drawing/2014/main" id="{4659C7C0-7B24-4514-BC3B-077713C58DB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627475" y="11366500"/>
            <a:ext cx="669925" cy="1322387"/>
          </a:xfrm>
          <a:prstGeom prst="line">
            <a:avLst/>
          </a:prstGeom>
          <a:noFill/>
          <a:ln w="52388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8">
            <a:extLst>
              <a:ext uri="{FF2B5EF4-FFF2-40B4-BE49-F238E27FC236}">
                <a16:creationId xmlns:a16="http://schemas.microsoft.com/office/drawing/2014/main" id="{0A8E6543-CE97-4441-BCE9-374A830987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297400" y="8475663"/>
            <a:ext cx="635000" cy="4213225"/>
          </a:xfrm>
          <a:prstGeom prst="line">
            <a:avLst/>
          </a:prstGeom>
          <a:noFill/>
          <a:ln w="52388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Freeform 9">
            <a:extLst>
              <a:ext uri="{FF2B5EF4-FFF2-40B4-BE49-F238E27FC236}">
                <a16:creationId xmlns:a16="http://schemas.microsoft.com/office/drawing/2014/main" id="{87642C56-A116-4A3E-AF32-B3B1B5675B4B}"/>
              </a:ext>
            </a:extLst>
          </p:cNvPr>
          <p:cNvSpPr>
            <a:spLocks noEditPoints="1"/>
          </p:cNvSpPr>
          <p:nvPr/>
        </p:nvSpPr>
        <p:spPr bwMode="auto">
          <a:xfrm>
            <a:off x="17273588" y="9894888"/>
            <a:ext cx="2876550" cy="777875"/>
          </a:xfrm>
          <a:custGeom>
            <a:avLst/>
            <a:gdLst>
              <a:gd name="T0" fmla="*/ 1804 w 1812"/>
              <a:gd name="T1" fmla="*/ 490 h 490"/>
              <a:gd name="T2" fmla="*/ 1610 w 1812"/>
              <a:gd name="T3" fmla="*/ 441 h 490"/>
              <a:gd name="T4" fmla="*/ 1618 w 1812"/>
              <a:gd name="T5" fmla="*/ 409 h 490"/>
              <a:gd name="T6" fmla="*/ 1812 w 1812"/>
              <a:gd name="T7" fmla="*/ 458 h 490"/>
              <a:gd name="T8" fmla="*/ 1804 w 1812"/>
              <a:gd name="T9" fmla="*/ 490 h 490"/>
              <a:gd name="T10" fmla="*/ 1481 w 1812"/>
              <a:gd name="T11" fmla="*/ 408 h 490"/>
              <a:gd name="T12" fmla="*/ 1287 w 1812"/>
              <a:gd name="T13" fmla="*/ 359 h 490"/>
              <a:gd name="T14" fmla="*/ 1295 w 1812"/>
              <a:gd name="T15" fmla="*/ 327 h 490"/>
              <a:gd name="T16" fmla="*/ 1489 w 1812"/>
              <a:gd name="T17" fmla="*/ 376 h 490"/>
              <a:gd name="T18" fmla="*/ 1481 w 1812"/>
              <a:gd name="T19" fmla="*/ 408 h 490"/>
              <a:gd name="T20" fmla="*/ 1158 w 1812"/>
              <a:gd name="T21" fmla="*/ 326 h 490"/>
              <a:gd name="T22" fmla="*/ 964 w 1812"/>
              <a:gd name="T23" fmla="*/ 277 h 490"/>
              <a:gd name="T24" fmla="*/ 972 w 1812"/>
              <a:gd name="T25" fmla="*/ 245 h 490"/>
              <a:gd name="T26" fmla="*/ 1166 w 1812"/>
              <a:gd name="T27" fmla="*/ 294 h 490"/>
              <a:gd name="T28" fmla="*/ 1158 w 1812"/>
              <a:gd name="T29" fmla="*/ 326 h 490"/>
              <a:gd name="T30" fmla="*/ 835 w 1812"/>
              <a:gd name="T31" fmla="*/ 244 h 490"/>
              <a:gd name="T32" fmla="*/ 641 w 1812"/>
              <a:gd name="T33" fmla="*/ 195 h 490"/>
              <a:gd name="T34" fmla="*/ 649 w 1812"/>
              <a:gd name="T35" fmla="*/ 163 h 490"/>
              <a:gd name="T36" fmla="*/ 843 w 1812"/>
              <a:gd name="T37" fmla="*/ 212 h 490"/>
              <a:gd name="T38" fmla="*/ 835 w 1812"/>
              <a:gd name="T39" fmla="*/ 244 h 490"/>
              <a:gd name="T40" fmla="*/ 512 w 1812"/>
              <a:gd name="T41" fmla="*/ 162 h 490"/>
              <a:gd name="T42" fmla="*/ 318 w 1812"/>
              <a:gd name="T43" fmla="*/ 113 h 490"/>
              <a:gd name="T44" fmla="*/ 326 w 1812"/>
              <a:gd name="T45" fmla="*/ 81 h 490"/>
              <a:gd name="T46" fmla="*/ 520 w 1812"/>
              <a:gd name="T47" fmla="*/ 130 h 490"/>
              <a:gd name="T48" fmla="*/ 512 w 1812"/>
              <a:gd name="T49" fmla="*/ 162 h 490"/>
              <a:gd name="T50" fmla="*/ 189 w 1812"/>
              <a:gd name="T51" fmla="*/ 81 h 490"/>
              <a:gd name="T52" fmla="*/ 0 w 1812"/>
              <a:gd name="T53" fmla="*/ 33 h 490"/>
              <a:gd name="T54" fmla="*/ 8 w 1812"/>
              <a:gd name="T55" fmla="*/ 0 h 490"/>
              <a:gd name="T56" fmla="*/ 197 w 1812"/>
              <a:gd name="T57" fmla="*/ 48 h 490"/>
              <a:gd name="T58" fmla="*/ 189 w 1812"/>
              <a:gd name="T59" fmla="*/ 81 h 4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812" h="490">
                <a:moveTo>
                  <a:pt x="1804" y="490"/>
                </a:moveTo>
                <a:lnTo>
                  <a:pt x="1610" y="441"/>
                </a:lnTo>
                <a:lnTo>
                  <a:pt x="1618" y="409"/>
                </a:lnTo>
                <a:lnTo>
                  <a:pt x="1812" y="458"/>
                </a:lnTo>
                <a:lnTo>
                  <a:pt x="1804" y="490"/>
                </a:lnTo>
                <a:close/>
                <a:moveTo>
                  <a:pt x="1481" y="408"/>
                </a:moveTo>
                <a:lnTo>
                  <a:pt x="1287" y="359"/>
                </a:lnTo>
                <a:lnTo>
                  <a:pt x="1295" y="327"/>
                </a:lnTo>
                <a:lnTo>
                  <a:pt x="1489" y="376"/>
                </a:lnTo>
                <a:lnTo>
                  <a:pt x="1481" y="408"/>
                </a:lnTo>
                <a:close/>
                <a:moveTo>
                  <a:pt x="1158" y="326"/>
                </a:moveTo>
                <a:lnTo>
                  <a:pt x="964" y="277"/>
                </a:lnTo>
                <a:lnTo>
                  <a:pt x="972" y="245"/>
                </a:lnTo>
                <a:lnTo>
                  <a:pt x="1166" y="294"/>
                </a:lnTo>
                <a:lnTo>
                  <a:pt x="1158" y="326"/>
                </a:lnTo>
                <a:close/>
                <a:moveTo>
                  <a:pt x="835" y="244"/>
                </a:moveTo>
                <a:lnTo>
                  <a:pt x="641" y="195"/>
                </a:lnTo>
                <a:lnTo>
                  <a:pt x="649" y="163"/>
                </a:lnTo>
                <a:lnTo>
                  <a:pt x="843" y="212"/>
                </a:lnTo>
                <a:lnTo>
                  <a:pt x="835" y="244"/>
                </a:lnTo>
                <a:close/>
                <a:moveTo>
                  <a:pt x="512" y="162"/>
                </a:moveTo>
                <a:lnTo>
                  <a:pt x="318" y="113"/>
                </a:lnTo>
                <a:lnTo>
                  <a:pt x="326" y="81"/>
                </a:lnTo>
                <a:lnTo>
                  <a:pt x="520" y="130"/>
                </a:lnTo>
                <a:lnTo>
                  <a:pt x="512" y="162"/>
                </a:lnTo>
                <a:close/>
                <a:moveTo>
                  <a:pt x="189" y="81"/>
                </a:moveTo>
                <a:lnTo>
                  <a:pt x="0" y="33"/>
                </a:lnTo>
                <a:lnTo>
                  <a:pt x="8" y="0"/>
                </a:lnTo>
                <a:lnTo>
                  <a:pt x="197" y="48"/>
                </a:lnTo>
                <a:lnTo>
                  <a:pt x="189" y="81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" name="Freeform 10">
            <a:extLst>
              <a:ext uri="{FF2B5EF4-FFF2-40B4-BE49-F238E27FC236}">
                <a16:creationId xmlns:a16="http://schemas.microsoft.com/office/drawing/2014/main" id="{F4E57C0D-F487-4A8F-9CC9-CC959D42D215}"/>
              </a:ext>
            </a:extLst>
          </p:cNvPr>
          <p:cNvSpPr>
            <a:spLocks noEditPoints="1"/>
          </p:cNvSpPr>
          <p:nvPr/>
        </p:nvSpPr>
        <p:spPr bwMode="auto">
          <a:xfrm>
            <a:off x="17259300" y="9904413"/>
            <a:ext cx="1865313" cy="2159000"/>
          </a:xfrm>
          <a:custGeom>
            <a:avLst/>
            <a:gdLst>
              <a:gd name="T0" fmla="*/ 26 w 1175"/>
              <a:gd name="T1" fmla="*/ 0 h 1360"/>
              <a:gd name="T2" fmla="*/ 156 w 1175"/>
              <a:gd name="T3" fmla="*/ 151 h 1360"/>
              <a:gd name="T4" fmla="*/ 131 w 1175"/>
              <a:gd name="T5" fmla="*/ 173 h 1360"/>
              <a:gd name="T6" fmla="*/ 0 w 1175"/>
              <a:gd name="T7" fmla="*/ 21 h 1360"/>
              <a:gd name="T8" fmla="*/ 26 w 1175"/>
              <a:gd name="T9" fmla="*/ 0 h 1360"/>
              <a:gd name="T10" fmla="*/ 243 w 1175"/>
              <a:gd name="T11" fmla="*/ 253 h 1360"/>
              <a:gd name="T12" fmla="*/ 373 w 1175"/>
              <a:gd name="T13" fmla="*/ 404 h 1360"/>
              <a:gd name="T14" fmla="*/ 348 w 1175"/>
              <a:gd name="T15" fmla="*/ 426 h 1360"/>
              <a:gd name="T16" fmla="*/ 217 w 1175"/>
              <a:gd name="T17" fmla="*/ 274 h 1360"/>
              <a:gd name="T18" fmla="*/ 243 w 1175"/>
              <a:gd name="T19" fmla="*/ 253 h 1360"/>
              <a:gd name="T20" fmla="*/ 460 w 1175"/>
              <a:gd name="T21" fmla="*/ 505 h 1360"/>
              <a:gd name="T22" fmla="*/ 590 w 1175"/>
              <a:gd name="T23" fmla="*/ 657 h 1360"/>
              <a:gd name="T24" fmla="*/ 565 w 1175"/>
              <a:gd name="T25" fmla="*/ 679 h 1360"/>
              <a:gd name="T26" fmla="*/ 434 w 1175"/>
              <a:gd name="T27" fmla="*/ 527 h 1360"/>
              <a:gd name="T28" fmla="*/ 460 w 1175"/>
              <a:gd name="T29" fmla="*/ 505 h 1360"/>
              <a:gd name="T30" fmla="*/ 677 w 1175"/>
              <a:gd name="T31" fmla="*/ 758 h 1360"/>
              <a:gd name="T32" fmla="*/ 807 w 1175"/>
              <a:gd name="T33" fmla="*/ 910 h 1360"/>
              <a:gd name="T34" fmla="*/ 782 w 1175"/>
              <a:gd name="T35" fmla="*/ 931 h 1360"/>
              <a:gd name="T36" fmla="*/ 652 w 1175"/>
              <a:gd name="T37" fmla="*/ 780 h 1360"/>
              <a:gd name="T38" fmla="*/ 677 w 1175"/>
              <a:gd name="T39" fmla="*/ 758 h 1360"/>
              <a:gd name="T40" fmla="*/ 894 w 1175"/>
              <a:gd name="T41" fmla="*/ 1011 h 1360"/>
              <a:gd name="T42" fmla="*/ 1024 w 1175"/>
              <a:gd name="T43" fmla="*/ 1163 h 1360"/>
              <a:gd name="T44" fmla="*/ 999 w 1175"/>
              <a:gd name="T45" fmla="*/ 1184 h 1360"/>
              <a:gd name="T46" fmla="*/ 869 w 1175"/>
              <a:gd name="T47" fmla="*/ 1033 h 1360"/>
              <a:gd name="T48" fmla="*/ 894 w 1175"/>
              <a:gd name="T49" fmla="*/ 1011 h 1360"/>
              <a:gd name="T50" fmla="*/ 1111 w 1175"/>
              <a:gd name="T51" fmla="*/ 1264 h 1360"/>
              <a:gd name="T52" fmla="*/ 1175 w 1175"/>
              <a:gd name="T53" fmla="*/ 1338 h 1360"/>
              <a:gd name="T54" fmla="*/ 1150 w 1175"/>
              <a:gd name="T55" fmla="*/ 1360 h 1360"/>
              <a:gd name="T56" fmla="*/ 1086 w 1175"/>
              <a:gd name="T57" fmla="*/ 1285 h 1360"/>
              <a:gd name="T58" fmla="*/ 1111 w 1175"/>
              <a:gd name="T59" fmla="*/ 1264 h 13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175" h="1360">
                <a:moveTo>
                  <a:pt x="26" y="0"/>
                </a:moveTo>
                <a:lnTo>
                  <a:pt x="156" y="151"/>
                </a:lnTo>
                <a:lnTo>
                  <a:pt x="131" y="173"/>
                </a:lnTo>
                <a:lnTo>
                  <a:pt x="0" y="21"/>
                </a:lnTo>
                <a:lnTo>
                  <a:pt x="26" y="0"/>
                </a:lnTo>
                <a:close/>
                <a:moveTo>
                  <a:pt x="243" y="253"/>
                </a:moveTo>
                <a:lnTo>
                  <a:pt x="373" y="404"/>
                </a:lnTo>
                <a:lnTo>
                  <a:pt x="348" y="426"/>
                </a:lnTo>
                <a:lnTo>
                  <a:pt x="217" y="274"/>
                </a:lnTo>
                <a:lnTo>
                  <a:pt x="243" y="253"/>
                </a:lnTo>
                <a:close/>
                <a:moveTo>
                  <a:pt x="460" y="505"/>
                </a:moveTo>
                <a:lnTo>
                  <a:pt x="590" y="657"/>
                </a:lnTo>
                <a:lnTo>
                  <a:pt x="565" y="679"/>
                </a:lnTo>
                <a:lnTo>
                  <a:pt x="434" y="527"/>
                </a:lnTo>
                <a:lnTo>
                  <a:pt x="460" y="505"/>
                </a:lnTo>
                <a:close/>
                <a:moveTo>
                  <a:pt x="677" y="758"/>
                </a:moveTo>
                <a:lnTo>
                  <a:pt x="807" y="910"/>
                </a:lnTo>
                <a:lnTo>
                  <a:pt x="782" y="931"/>
                </a:lnTo>
                <a:lnTo>
                  <a:pt x="652" y="780"/>
                </a:lnTo>
                <a:lnTo>
                  <a:pt x="677" y="758"/>
                </a:lnTo>
                <a:close/>
                <a:moveTo>
                  <a:pt x="894" y="1011"/>
                </a:moveTo>
                <a:lnTo>
                  <a:pt x="1024" y="1163"/>
                </a:lnTo>
                <a:lnTo>
                  <a:pt x="999" y="1184"/>
                </a:lnTo>
                <a:lnTo>
                  <a:pt x="869" y="1033"/>
                </a:lnTo>
                <a:lnTo>
                  <a:pt x="894" y="1011"/>
                </a:lnTo>
                <a:close/>
                <a:moveTo>
                  <a:pt x="1111" y="1264"/>
                </a:moveTo>
                <a:lnTo>
                  <a:pt x="1175" y="1338"/>
                </a:lnTo>
                <a:lnTo>
                  <a:pt x="1150" y="1360"/>
                </a:lnTo>
                <a:lnTo>
                  <a:pt x="1086" y="1285"/>
                </a:lnTo>
                <a:lnTo>
                  <a:pt x="1111" y="1264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3" name="Line 12">
            <a:extLst>
              <a:ext uri="{FF2B5EF4-FFF2-40B4-BE49-F238E27FC236}">
                <a16:creationId xmlns:a16="http://schemas.microsoft.com/office/drawing/2014/main" id="{19910CA7-AB89-442D-8574-FB52A6ADD2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0143788" y="10647363"/>
            <a:ext cx="3052763" cy="774700"/>
          </a:xfrm>
          <a:prstGeom prst="line">
            <a:avLst/>
          </a:prstGeom>
          <a:noFill/>
          <a:ln w="52388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" name="Line 13">
            <a:extLst>
              <a:ext uri="{FF2B5EF4-FFF2-40B4-BE49-F238E27FC236}">
                <a16:creationId xmlns:a16="http://schemas.microsoft.com/office/drawing/2014/main" id="{BC137304-4A6C-4899-85BF-B3D13D38362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103975" y="11422063"/>
            <a:ext cx="4092575" cy="623887"/>
          </a:xfrm>
          <a:prstGeom prst="line">
            <a:avLst/>
          </a:prstGeom>
          <a:noFill/>
          <a:ln w="52388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Freeform 14">
            <a:extLst>
              <a:ext uri="{FF2B5EF4-FFF2-40B4-BE49-F238E27FC236}">
                <a16:creationId xmlns:a16="http://schemas.microsoft.com/office/drawing/2014/main" id="{64DCC278-C1AA-4861-A453-68B407D09AD6}"/>
              </a:ext>
            </a:extLst>
          </p:cNvPr>
          <p:cNvSpPr>
            <a:spLocks noEditPoints="1"/>
          </p:cNvSpPr>
          <p:nvPr/>
        </p:nvSpPr>
        <p:spPr bwMode="auto">
          <a:xfrm>
            <a:off x="17121188" y="12034838"/>
            <a:ext cx="1889125" cy="339725"/>
          </a:xfrm>
          <a:custGeom>
            <a:avLst/>
            <a:gdLst>
              <a:gd name="T0" fmla="*/ 0 w 1190"/>
              <a:gd name="T1" fmla="*/ 181 h 214"/>
              <a:gd name="T2" fmla="*/ 197 w 1190"/>
              <a:gd name="T3" fmla="*/ 151 h 214"/>
              <a:gd name="T4" fmla="*/ 202 w 1190"/>
              <a:gd name="T5" fmla="*/ 184 h 214"/>
              <a:gd name="T6" fmla="*/ 5 w 1190"/>
              <a:gd name="T7" fmla="*/ 214 h 214"/>
              <a:gd name="T8" fmla="*/ 0 w 1190"/>
              <a:gd name="T9" fmla="*/ 181 h 214"/>
              <a:gd name="T10" fmla="*/ 329 w 1190"/>
              <a:gd name="T11" fmla="*/ 131 h 214"/>
              <a:gd name="T12" fmla="*/ 527 w 1190"/>
              <a:gd name="T13" fmla="*/ 101 h 214"/>
              <a:gd name="T14" fmla="*/ 532 w 1190"/>
              <a:gd name="T15" fmla="*/ 134 h 214"/>
              <a:gd name="T16" fmla="*/ 334 w 1190"/>
              <a:gd name="T17" fmla="*/ 164 h 214"/>
              <a:gd name="T18" fmla="*/ 329 w 1190"/>
              <a:gd name="T19" fmla="*/ 131 h 214"/>
              <a:gd name="T20" fmla="*/ 658 w 1190"/>
              <a:gd name="T21" fmla="*/ 80 h 214"/>
              <a:gd name="T22" fmla="*/ 856 w 1190"/>
              <a:gd name="T23" fmla="*/ 50 h 214"/>
              <a:gd name="T24" fmla="*/ 861 w 1190"/>
              <a:gd name="T25" fmla="*/ 83 h 214"/>
              <a:gd name="T26" fmla="*/ 663 w 1190"/>
              <a:gd name="T27" fmla="*/ 113 h 214"/>
              <a:gd name="T28" fmla="*/ 658 w 1190"/>
              <a:gd name="T29" fmla="*/ 80 h 214"/>
              <a:gd name="T30" fmla="*/ 988 w 1190"/>
              <a:gd name="T31" fmla="*/ 30 h 214"/>
              <a:gd name="T32" fmla="*/ 1185 w 1190"/>
              <a:gd name="T33" fmla="*/ 0 h 214"/>
              <a:gd name="T34" fmla="*/ 1190 w 1190"/>
              <a:gd name="T35" fmla="*/ 33 h 214"/>
              <a:gd name="T36" fmla="*/ 993 w 1190"/>
              <a:gd name="T37" fmla="*/ 63 h 214"/>
              <a:gd name="T38" fmla="*/ 988 w 1190"/>
              <a:gd name="T39" fmla="*/ 30 h 2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190" h="214">
                <a:moveTo>
                  <a:pt x="0" y="181"/>
                </a:moveTo>
                <a:lnTo>
                  <a:pt x="197" y="151"/>
                </a:lnTo>
                <a:lnTo>
                  <a:pt x="202" y="184"/>
                </a:lnTo>
                <a:lnTo>
                  <a:pt x="5" y="214"/>
                </a:lnTo>
                <a:lnTo>
                  <a:pt x="0" y="181"/>
                </a:lnTo>
                <a:close/>
                <a:moveTo>
                  <a:pt x="329" y="131"/>
                </a:moveTo>
                <a:lnTo>
                  <a:pt x="527" y="101"/>
                </a:lnTo>
                <a:lnTo>
                  <a:pt x="532" y="134"/>
                </a:lnTo>
                <a:lnTo>
                  <a:pt x="334" y="164"/>
                </a:lnTo>
                <a:lnTo>
                  <a:pt x="329" y="131"/>
                </a:lnTo>
                <a:close/>
                <a:moveTo>
                  <a:pt x="658" y="80"/>
                </a:moveTo>
                <a:lnTo>
                  <a:pt x="856" y="50"/>
                </a:lnTo>
                <a:lnTo>
                  <a:pt x="861" y="83"/>
                </a:lnTo>
                <a:lnTo>
                  <a:pt x="663" y="113"/>
                </a:lnTo>
                <a:lnTo>
                  <a:pt x="658" y="80"/>
                </a:lnTo>
                <a:close/>
                <a:moveTo>
                  <a:pt x="988" y="30"/>
                </a:moveTo>
                <a:lnTo>
                  <a:pt x="1185" y="0"/>
                </a:lnTo>
                <a:lnTo>
                  <a:pt x="1190" y="33"/>
                </a:lnTo>
                <a:lnTo>
                  <a:pt x="993" y="63"/>
                </a:lnTo>
                <a:lnTo>
                  <a:pt x="988" y="3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" name="Freeform 15">
            <a:extLst>
              <a:ext uri="{FF2B5EF4-FFF2-40B4-BE49-F238E27FC236}">
                <a16:creationId xmlns:a16="http://schemas.microsoft.com/office/drawing/2014/main" id="{932414E8-5120-4AC7-9707-EB887C533E66}"/>
              </a:ext>
            </a:extLst>
          </p:cNvPr>
          <p:cNvSpPr>
            <a:spLocks noEditPoints="1"/>
          </p:cNvSpPr>
          <p:nvPr/>
        </p:nvSpPr>
        <p:spPr bwMode="auto">
          <a:xfrm>
            <a:off x="20124738" y="10628313"/>
            <a:ext cx="806450" cy="792162"/>
          </a:xfrm>
          <a:custGeom>
            <a:avLst/>
            <a:gdLst>
              <a:gd name="T0" fmla="*/ 23 w 508"/>
              <a:gd name="T1" fmla="*/ 0 h 499"/>
              <a:gd name="T2" fmla="*/ 166 w 508"/>
              <a:gd name="T3" fmla="*/ 140 h 499"/>
              <a:gd name="T4" fmla="*/ 143 w 508"/>
              <a:gd name="T5" fmla="*/ 164 h 499"/>
              <a:gd name="T6" fmla="*/ 0 w 508"/>
              <a:gd name="T7" fmla="*/ 24 h 499"/>
              <a:gd name="T8" fmla="*/ 23 w 508"/>
              <a:gd name="T9" fmla="*/ 0 h 499"/>
              <a:gd name="T10" fmla="*/ 261 w 508"/>
              <a:gd name="T11" fmla="*/ 234 h 499"/>
              <a:gd name="T12" fmla="*/ 404 w 508"/>
              <a:gd name="T13" fmla="*/ 374 h 499"/>
              <a:gd name="T14" fmla="*/ 380 w 508"/>
              <a:gd name="T15" fmla="*/ 397 h 499"/>
              <a:gd name="T16" fmla="*/ 238 w 508"/>
              <a:gd name="T17" fmla="*/ 257 h 499"/>
              <a:gd name="T18" fmla="*/ 261 w 508"/>
              <a:gd name="T19" fmla="*/ 234 h 499"/>
              <a:gd name="T20" fmla="*/ 499 w 508"/>
              <a:gd name="T21" fmla="*/ 467 h 499"/>
              <a:gd name="T22" fmla="*/ 508 w 508"/>
              <a:gd name="T23" fmla="*/ 476 h 499"/>
              <a:gd name="T24" fmla="*/ 484 w 508"/>
              <a:gd name="T25" fmla="*/ 499 h 499"/>
              <a:gd name="T26" fmla="*/ 475 w 508"/>
              <a:gd name="T27" fmla="*/ 491 h 499"/>
              <a:gd name="T28" fmla="*/ 499 w 508"/>
              <a:gd name="T29" fmla="*/ 467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508" h="499">
                <a:moveTo>
                  <a:pt x="23" y="0"/>
                </a:moveTo>
                <a:lnTo>
                  <a:pt x="166" y="140"/>
                </a:lnTo>
                <a:lnTo>
                  <a:pt x="143" y="164"/>
                </a:lnTo>
                <a:lnTo>
                  <a:pt x="0" y="24"/>
                </a:lnTo>
                <a:lnTo>
                  <a:pt x="23" y="0"/>
                </a:lnTo>
                <a:close/>
                <a:moveTo>
                  <a:pt x="261" y="234"/>
                </a:moveTo>
                <a:lnTo>
                  <a:pt x="404" y="374"/>
                </a:lnTo>
                <a:lnTo>
                  <a:pt x="380" y="397"/>
                </a:lnTo>
                <a:lnTo>
                  <a:pt x="238" y="257"/>
                </a:lnTo>
                <a:lnTo>
                  <a:pt x="261" y="234"/>
                </a:lnTo>
                <a:close/>
                <a:moveTo>
                  <a:pt x="499" y="467"/>
                </a:moveTo>
                <a:lnTo>
                  <a:pt x="508" y="476"/>
                </a:lnTo>
                <a:lnTo>
                  <a:pt x="484" y="499"/>
                </a:lnTo>
                <a:lnTo>
                  <a:pt x="475" y="491"/>
                </a:lnTo>
                <a:lnTo>
                  <a:pt x="499" y="467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" name="Freeform 16">
            <a:extLst>
              <a:ext uri="{FF2B5EF4-FFF2-40B4-BE49-F238E27FC236}">
                <a16:creationId xmlns:a16="http://schemas.microsoft.com/office/drawing/2014/main" id="{92C2BB8D-DDEA-4648-9A22-940500B8AE58}"/>
              </a:ext>
            </a:extLst>
          </p:cNvPr>
          <p:cNvSpPr>
            <a:spLocks noEditPoints="1"/>
          </p:cNvSpPr>
          <p:nvPr/>
        </p:nvSpPr>
        <p:spPr bwMode="auto">
          <a:xfrm>
            <a:off x="19096038" y="11382375"/>
            <a:ext cx="1811338" cy="688975"/>
          </a:xfrm>
          <a:custGeom>
            <a:avLst/>
            <a:gdLst>
              <a:gd name="T0" fmla="*/ 0 w 1141"/>
              <a:gd name="T1" fmla="*/ 402 h 434"/>
              <a:gd name="T2" fmla="*/ 188 w 1141"/>
              <a:gd name="T3" fmla="*/ 335 h 434"/>
              <a:gd name="T4" fmla="*/ 199 w 1141"/>
              <a:gd name="T5" fmla="*/ 367 h 434"/>
              <a:gd name="T6" fmla="*/ 11 w 1141"/>
              <a:gd name="T7" fmla="*/ 434 h 434"/>
              <a:gd name="T8" fmla="*/ 0 w 1141"/>
              <a:gd name="T9" fmla="*/ 402 h 434"/>
              <a:gd name="T10" fmla="*/ 314 w 1141"/>
              <a:gd name="T11" fmla="*/ 291 h 434"/>
              <a:gd name="T12" fmla="*/ 502 w 1141"/>
              <a:gd name="T13" fmla="*/ 224 h 434"/>
              <a:gd name="T14" fmla="*/ 513 w 1141"/>
              <a:gd name="T15" fmla="*/ 255 h 434"/>
              <a:gd name="T16" fmla="*/ 325 w 1141"/>
              <a:gd name="T17" fmla="*/ 322 h 434"/>
              <a:gd name="T18" fmla="*/ 314 w 1141"/>
              <a:gd name="T19" fmla="*/ 291 h 434"/>
              <a:gd name="T20" fmla="*/ 628 w 1141"/>
              <a:gd name="T21" fmla="*/ 179 h 434"/>
              <a:gd name="T22" fmla="*/ 816 w 1141"/>
              <a:gd name="T23" fmla="*/ 112 h 434"/>
              <a:gd name="T24" fmla="*/ 827 w 1141"/>
              <a:gd name="T25" fmla="*/ 143 h 434"/>
              <a:gd name="T26" fmla="*/ 639 w 1141"/>
              <a:gd name="T27" fmla="*/ 210 h 434"/>
              <a:gd name="T28" fmla="*/ 628 w 1141"/>
              <a:gd name="T29" fmla="*/ 179 h 434"/>
              <a:gd name="T30" fmla="*/ 942 w 1141"/>
              <a:gd name="T31" fmla="*/ 67 h 434"/>
              <a:gd name="T32" fmla="*/ 1130 w 1141"/>
              <a:gd name="T33" fmla="*/ 0 h 434"/>
              <a:gd name="T34" fmla="*/ 1141 w 1141"/>
              <a:gd name="T35" fmla="*/ 31 h 434"/>
              <a:gd name="T36" fmla="*/ 953 w 1141"/>
              <a:gd name="T37" fmla="*/ 98 h 434"/>
              <a:gd name="T38" fmla="*/ 942 w 1141"/>
              <a:gd name="T39" fmla="*/ 67 h 4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141" h="434">
                <a:moveTo>
                  <a:pt x="0" y="402"/>
                </a:moveTo>
                <a:lnTo>
                  <a:pt x="188" y="335"/>
                </a:lnTo>
                <a:lnTo>
                  <a:pt x="199" y="367"/>
                </a:lnTo>
                <a:lnTo>
                  <a:pt x="11" y="434"/>
                </a:lnTo>
                <a:lnTo>
                  <a:pt x="0" y="402"/>
                </a:lnTo>
                <a:close/>
                <a:moveTo>
                  <a:pt x="314" y="291"/>
                </a:moveTo>
                <a:lnTo>
                  <a:pt x="502" y="224"/>
                </a:lnTo>
                <a:lnTo>
                  <a:pt x="513" y="255"/>
                </a:lnTo>
                <a:lnTo>
                  <a:pt x="325" y="322"/>
                </a:lnTo>
                <a:lnTo>
                  <a:pt x="314" y="291"/>
                </a:lnTo>
                <a:close/>
                <a:moveTo>
                  <a:pt x="628" y="179"/>
                </a:moveTo>
                <a:lnTo>
                  <a:pt x="816" y="112"/>
                </a:lnTo>
                <a:lnTo>
                  <a:pt x="827" y="143"/>
                </a:lnTo>
                <a:lnTo>
                  <a:pt x="639" y="210"/>
                </a:lnTo>
                <a:lnTo>
                  <a:pt x="628" y="179"/>
                </a:lnTo>
                <a:close/>
                <a:moveTo>
                  <a:pt x="942" y="67"/>
                </a:moveTo>
                <a:lnTo>
                  <a:pt x="1130" y="0"/>
                </a:lnTo>
                <a:lnTo>
                  <a:pt x="1141" y="31"/>
                </a:lnTo>
                <a:lnTo>
                  <a:pt x="953" y="98"/>
                </a:lnTo>
                <a:lnTo>
                  <a:pt x="942" y="67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" name="Line 17">
            <a:extLst>
              <a:ext uri="{FF2B5EF4-FFF2-40B4-BE49-F238E27FC236}">
                <a16:creationId xmlns:a16="http://schemas.microsoft.com/office/drawing/2014/main" id="{B294A43C-D39F-481C-8772-AC6F455B0F3D}"/>
              </a:ext>
            </a:extLst>
          </p:cNvPr>
          <p:cNvSpPr>
            <a:spLocks noChangeShapeType="1"/>
          </p:cNvSpPr>
          <p:nvPr/>
        </p:nvSpPr>
        <p:spPr bwMode="auto">
          <a:xfrm>
            <a:off x="17932400" y="8475663"/>
            <a:ext cx="2211388" cy="2171700"/>
          </a:xfrm>
          <a:prstGeom prst="line">
            <a:avLst/>
          </a:prstGeom>
          <a:noFill/>
          <a:ln w="52388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9" name="Line 18">
            <a:extLst>
              <a:ext uri="{FF2B5EF4-FFF2-40B4-BE49-F238E27FC236}">
                <a16:creationId xmlns:a16="http://schemas.microsoft.com/office/drawing/2014/main" id="{15C7D454-E621-4811-8094-D9CAB0CBF7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297400" y="12045950"/>
            <a:ext cx="1806575" cy="642937"/>
          </a:xfrm>
          <a:prstGeom prst="line">
            <a:avLst/>
          </a:prstGeom>
          <a:noFill/>
          <a:ln w="52388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0" name="Group 21">
            <a:extLst>
              <a:ext uri="{FF2B5EF4-FFF2-40B4-BE49-F238E27FC236}">
                <a16:creationId xmlns:a16="http://schemas.microsoft.com/office/drawing/2014/main" id="{D9947E6D-A312-4353-B58C-951F9C573283}"/>
              </a:ext>
            </a:extLst>
          </p:cNvPr>
          <p:cNvGrpSpPr>
            <a:grpSpLocks/>
          </p:cNvGrpSpPr>
          <p:nvPr/>
        </p:nvGrpSpPr>
        <p:grpSpPr bwMode="auto">
          <a:xfrm>
            <a:off x="16627475" y="12268200"/>
            <a:ext cx="523875" cy="569912"/>
            <a:chOff x="10474" y="7728"/>
            <a:chExt cx="330" cy="359"/>
          </a:xfrm>
        </p:grpSpPr>
        <p:sp>
          <p:nvSpPr>
            <p:cNvPr id="65" name="Oval 19">
              <a:extLst>
                <a:ext uri="{FF2B5EF4-FFF2-40B4-BE49-F238E27FC236}">
                  <a16:creationId xmlns:a16="http://schemas.microsoft.com/office/drawing/2014/main" id="{C9785B88-DE31-4D7C-A1DD-BB9F09B0E9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70" y="7762"/>
              <a:ext cx="34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20">
              <a:extLst>
                <a:ext uri="{FF2B5EF4-FFF2-40B4-BE49-F238E27FC236}">
                  <a16:creationId xmlns:a16="http://schemas.microsoft.com/office/drawing/2014/main" id="{7A9F96D8-4F5A-484F-A37F-815D5BD4D0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4" y="7728"/>
              <a:ext cx="30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3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Q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1" name="Group 24">
            <a:extLst>
              <a:ext uri="{FF2B5EF4-FFF2-40B4-BE49-F238E27FC236}">
                <a16:creationId xmlns:a16="http://schemas.microsoft.com/office/drawing/2014/main" id="{2CC55CFF-59DE-4D72-850E-20A37E73E2B4}"/>
              </a:ext>
            </a:extLst>
          </p:cNvPr>
          <p:cNvGrpSpPr>
            <a:grpSpLocks/>
          </p:cNvGrpSpPr>
          <p:nvPr/>
        </p:nvGrpSpPr>
        <p:grpSpPr bwMode="auto">
          <a:xfrm>
            <a:off x="23169563" y="11190288"/>
            <a:ext cx="522288" cy="569912"/>
            <a:chOff x="14595" y="7049"/>
            <a:chExt cx="329" cy="359"/>
          </a:xfrm>
        </p:grpSpPr>
        <p:sp>
          <p:nvSpPr>
            <p:cNvPr id="63" name="Oval 22">
              <a:extLst>
                <a:ext uri="{FF2B5EF4-FFF2-40B4-BE49-F238E27FC236}">
                  <a16:creationId xmlns:a16="http://schemas.microsoft.com/office/drawing/2014/main" id="{198AC589-A516-4289-A256-688BC0ED93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95" y="7178"/>
              <a:ext cx="34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23">
              <a:extLst>
                <a:ext uri="{FF2B5EF4-FFF2-40B4-BE49-F238E27FC236}">
                  <a16:creationId xmlns:a16="http://schemas.microsoft.com/office/drawing/2014/main" id="{6CC69337-2CA3-4E3E-8465-508F41B4C6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05" y="7049"/>
              <a:ext cx="219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3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27">
            <a:extLst>
              <a:ext uri="{FF2B5EF4-FFF2-40B4-BE49-F238E27FC236}">
                <a16:creationId xmlns:a16="http://schemas.microsoft.com/office/drawing/2014/main" id="{9F457BF7-A1F9-440A-A2DE-C882ECC26750}"/>
              </a:ext>
            </a:extLst>
          </p:cNvPr>
          <p:cNvGrpSpPr>
            <a:grpSpLocks/>
          </p:cNvGrpSpPr>
          <p:nvPr/>
        </p:nvGrpSpPr>
        <p:grpSpPr bwMode="auto">
          <a:xfrm>
            <a:off x="19024600" y="12018963"/>
            <a:ext cx="487363" cy="677862"/>
            <a:chOff x="11984" y="7571"/>
            <a:chExt cx="307" cy="427"/>
          </a:xfrm>
        </p:grpSpPr>
        <p:sp>
          <p:nvSpPr>
            <p:cNvPr id="61" name="Oval 25">
              <a:extLst>
                <a:ext uri="{FF2B5EF4-FFF2-40B4-BE49-F238E27FC236}">
                  <a16:creationId xmlns:a16="http://schemas.microsoft.com/office/drawing/2014/main" id="{A23732D2-5609-42DB-B4C3-2227BAEDA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18" y="7571"/>
              <a:ext cx="33" cy="3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26">
              <a:extLst>
                <a:ext uri="{FF2B5EF4-FFF2-40B4-BE49-F238E27FC236}">
                  <a16:creationId xmlns:a16="http://schemas.microsoft.com/office/drawing/2014/main" id="{63E1BB38-C55C-4691-B0B3-7A80588E29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84" y="7639"/>
              <a:ext cx="30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3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3" name="Group 30">
            <a:extLst>
              <a:ext uri="{FF2B5EF4-FFF2-40B4-BE49-F238E27FC236}">
                <a16:creationId xmlns:a16="http://schemas.microsoft.com/office/drawing/2014/main" id="{1DE1F16D-8529-4504-8C65-DA4B4E02448D}"/>
              </a:ext>
            </a:extLst>
          </p:cNvPr>
          <p:cNvGrpSpPr>
            <a:grpSpLocks/>
          </p:cNvGrpSpPr>
          <p:nvPr/>
        </p:nvGrpSpPr>
        <p:grpSpPr bwMode="auto">
          <a:xfrm>
            <a:off x="16856075" y="9534525"/>
            <a:ext cx="561975" cy="569912"/>
            <a:chOff x="10618" y="6006"/>
            <a:chExt cx="354" cy="359"/>
          </a:xfrm>
        </p:grpSpPr>
        <p:sp>
          <p:nvSpPr>
            <p:cNvPr id="59" name="Oval 28">
              <a:extLst>
                <a:ext uri="{FF2B5EF4-FFF2-40B4-BE49-F238E27FC236}">
                  <a16:creationId xmlns:a16="http://schemas.microsoft.com/office/drawing/2014/main" id="{39958D03-8A7B-4415-A4E1-7799BEA90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68" y="6233"/>
              <a:ext cx="34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29">
              <a:extLst>
                <a:ext uri="{FF2B5EF4-FFF2-40B4-BE49-F238E27FC236}">
                  <a16:creationId xmlns:a16="http://schemas.microsoft.com/office/drawing/2014/main" id="{14C58A8B-1EB7-4186-83C9-22DFF0A775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18" y="6006"/>
              <a:ext cx="35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3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4" name="Group 33">
            <a:extLst>
              <a:ext uri="{FF2B5EF4-FFF2-40B4-BE49-F238E27FC236}">
                <a16:creationId xmlns:a16="http://schemas.microsoft.com/office/drawing/2014/main" id="{F017D1B5-9563-439C-8C82-C29D516BA20F}"/>
              </a:ext>
            </a:extLst>
          </p:cNvPr>
          <p:cNvGrpSpPr>
            <a:grpSpLocks/>
          </p:cNvGrpSpPr>
          <p:nvPr/>
        </p:nvGrpSpPr>
        <p:grpSpPr bwMode="auto">
          <a:xfrm>
            <a:off x="16170275" y="11118850"/>
            <a:ext cx="484188" cy="569912"/>
            <a:chOff x="10186" y="7004"/>
            <a:chExt cx="305" cy="359"/>
          </a:xfrm>
        </p:grpSpPr>
        <p:sp>
          <p:nvSpPr>
            <p:cNvPr id="57" name="Oval 31">
              <a:extLst>
                <a:ext uri="{FF2B5EF4-FFF2-40B4-BE49-F238E27FC236}">
                  <a16:creationId xmlns:a16="http://schemas.microsoft.com/office/drawing/2014/main" id="{95F8BD7B-DA67-4882-A4E5-ACF451BD30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57" y="7144"/>
              <a:ext cx="34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32">
              <a:extLst>
                <a:ext uri="{FF2B5EF4-FFF2-40B4-BE49-F238E27FC236}">
                  <a16:creationId xmlns:a16="http://schemas.microsoft.com/office/drawing/2014/main" id="{193F554F-2320-4667-912E-1E205ABE00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186" y="7004"/>
              <a:ext cx="29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3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5" name="Group 36">
            <a:extLst>
              <a:ext uri="{FF2B5EF4-FFF2-40B4-BE49-F238E27FC236}">
                <a16:creationId xmlns:a16="http://schemas.microsoft.com/office/drawing/2014/main" id="{F1AD2976-9AB9-4A46-81B7-2F2D612B3D71}"/>
              </a:ext>
            </a:extLst>
          </p:cNvPr>
          <p:cNvGrpSpPr>
            <a:grpSpLocks/>
          </p:cNvGrpSpPr>
          <p:nvPr/>
        </p:nvGrpSpPr>
        <p:grpSpPr bwMode="auto">
          <a:xfrm>
            <a:off x="20885134" y="11376030"/>
            <a:ext cx="533400" cy="1103312"/>
            <a:chOff x="13156" y="7166"/>
            <a:chExt cx="336" cy="695"/>
          </a:xfrm>
        </p:grpSpPr>
        <p:sp>
          <p:nvSpPr>
            <p:cNvPr id="55" name="Oval 34">
              <a:extLst>
                <a:ext uri="{FF2B5EF4-FFF2-40B4-BE49-F238E27FC236}">
                  <a16:creationId xmlns:a16="http://schemas.microsoft.com/office/drawing/2014/main" id="{B2CCF260-FFF5-4C5C-9DB0-9D5EA2B54B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56" y="7166"/>
              <a:ext cx="34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35">
              <a:extLst>
                <a:ext uri="{FF2B5EF4-FFF2-40B4-BE49-F238E27FC236}">
                  <a16:creationId xmlns:a16="http://schemas.microsoft.com/office/drawing/2014/main" id="{1C30E4EB-28C9-485E-B2D1-72CD01E6FD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185" y="7502"/>
              <a:ext cx="30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3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6" name="Group 39">
            <a:extLst>
              <a:ext uri="{FF2B5EF4-FFF2-40B4-BE49-F238E27FC236}">
                <a16:creationId xmlns:a16="http://schemas.microsoft.com/office/drawing/2014/main" id="{2FA06E5A-53DB-4D3A-8A8A-9822E41FC293}"/>
              </a:ext>
            </a:extLst>
          </p:cNvPr>
          <p:cNvGrpSpPr>
            <a:grpSpLocks/>
          </p:cNvGrpSpPr>
          <p:nvPr/>
        </p:nvGrpSpPr>
        <p:grpSpPr bwMode="auto">
          <a:xfrm>
            <a:off x="17702213" y="7894638"/>
            <a:ext cx="465138" cy="606425"/>
            <a:chOff x="11151" y="4973"/>
            <a:chExt cx="293" cy="382"/>
          </a:xfrm>
        </p:grpSpPr>
        <p:sp>
          <p:nvSpPr>
            <p:cNvPr id="53" name="Oval 37">
              <a:extLst>
                <a:ext uri="{FF2B5EF4-FFF2-40B4-BE49-F238E27FC236}">
                  <a16:creationId xmlns:a16="http://schemas.microsoft.com/office/drawing/2014/main" id="{4E57647E-D6AD-40E3-94C6-CF5DE7B06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279" y="5322"/>
              <a:ext cx="34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38">
              <a:extLst>
                <a:ext uri="{FF2B5EF4-FFF2-40B4-BE49-F238E27FC236}">
                  <a16:creationId xmlns:a16="http://schemas.microsoft.com/office/drawing/2014/main" id="{763CF7B2-05D9-4F4C-B5A4-1366FB2688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51" y="4973"/>
              <a:ext cx="29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3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7" name="Group 42">
            <a:extLst>
              <a:ext uri="{FF2B5EF4-FFF2-40B4-BE49-F238E27FC236}">
                <a16:creationId xmlns:a16="http://schemas.microsoft.com/office/drawing/2014/main" id="{2E4344F2-4430-4BC5-93B0-C00DFE03FC0F}"/>
              </a:ext>
            </a:extLst>
          </p:cNvPr>
          <p:cNvGrpSpPr>
            <a:grpSpLocks/>
          </p:cNvGrpSpPr>
          <p:nvPr/>
        </p:nvGrpSpPr>
        <p:grpSpPr bwMode="auto">
          <a:xfrm>
            <a:off x="16962438" y="12663488"/>
            <a:ext cx="465138" cy="668337"/>
            <a:chOff x="10685" y="7977"/>
            <a:chExt cx="293" cy="421"/>
          </a:xfrm>
        </p:grpSpPr>
        <p:sp>
          <p:nvSpPr>
            <p:cNvPr id="51" name="Oval 40">
              <a:extLst>
                <a:ext uri="{FF2B5EF4-FFF2-40B4-BE49-F238E27FC236}">
                  <a16:creationId xmlns:a16="http://schemas.microsoft.com/office/drawing/2014/main" id="{64CB13DE-9441-4AC1-A468-BA4C4385E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79" y="7977"/>
              <a:ext cx="34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Rectangle 41">
              <a:extLst>
                <a:ext uri="{FF2B5EF4-FFF2-40B4-BE49-F238E27FC236}">
                  <a16:creationId xmlns:a16="http://schemas.microsoft.com/office/drawing/2014/main" id="{FB2BAADF-DCD3-4DC0-93C6-DC4B15C66D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5" y="8039"/>
              <a:ext cx="29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3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48" name="Group 45">
            <a:extLst>
              <a:ext uri="{FF2B5EF4-FFF2-40B4-BE49-F238E27FC236}">
                <a16:creationId xmlns:a16="http://schemas.microsoft.com/office/drawing/2014/main" id="{DE40FC7D-F5FB-4BFB-8349-51C673422CA5}"/>
              </a:ext>
            </a:extLst>
          </p:cNvPr>
          <p:cNvGrpSpPr>
            <a:grpSpLocks/>
          </p:cNvGrpSpPr>
          <p:nvPr/>
        </p:nvGrpSpPr>
        <p:grpSpPr bwMode="auto">
          <a:xfrm>
            <a:off x="20100925" y="10098088"/>
            <a:ext cx="439738" cy="576262"/>
            <a:chOff x="12662" y="6361"/>
            <a:chExt cx="277" cy="363"/>
          </a:xfrm>
        </p:grpSpPr>
        <p:sp>
          <p:nvSpPr>
            <p:cNvPr id="49" name="Oval 43">
              <a:extLst>
                <a:ext uri="{FF2B5EF4-FFF2-40B4-BE49-F238E27FC236}">
                  <a16:creationId xmlns:a16="http://schemas.microsoft.com/office/drawing/2014/main" id="{7C8E36BA-25CC-4479-912D-87C9384D1E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72" y="6690"/>
              <a:ext cx="33" cy="3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Rectangle 44">
              <a:extLst>
                <a:ext uri="{FF2B5EF4-FFF2-40B4-BE49-F238E27FC236}">
                  <a16:creationId xmlns:a16="http://schemas.microsoft.com/office/drawing/2014/main" id="{CCDE6969-3469-4FD3-9857-73CD39037B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62" y="6361"/>
              <a:ext cx="277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3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P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67" name="Picture 66">
            <a:extLst>
              <a:ext uri="{FF2B5EF4-FFF2-40B4-BE49-F238E27FC236}">
                <a16:creationId xmlns:a16="http://schemas.microsoft.com/office/drawing/2014/main" id="{2BAA0C46-8783-4121-969B-F4EA44DB95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707845" y="11206637"/>
            <a:ext cx="2538235" cy="466414"/>
          </a:xfrm>
          <a:prstGeom prst="rect">
            <a:avLst/>
          </a:prstGeom>
        </p:spPr>
      </p:pic>
      <p:grpSp>
        <p:nvGrpSpPr>
          <p:cNvPr id="69" name="Group 47">
            <a:extLst>
              <a:ext uri="{FF2B5EF4-FFF2-40B4-BE49-F238E27FC236}">
                <a16:creationId xmlns:a16="http://schemas.microsoft.com/office/drawing/2014/main" id="{834371CE-FF1D-493C-A5A1-03786C4FAF67}"/>
              </a:ext>
            </a:extLst>
          </p:cNvPr>
          <p:cNvGrpSpPr/>
          <p:nvPr/>
        </p:nvGrpSpPr>
        <p:grpSpPr>
          <a:xfrm>
            <a:off x="6477000" y="2094668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70" name="Freeform 71">
              <a:extLst>
                <a:ext uri="{FF2B5EF4-FFF2-40B4-BE49-F238E27FC236}">
                  <a16:creationId xmlns:a16="http://schemas.microsoft.com/office/drawing/2014/main" id="{BC3BD482-E566-4262-A8E7-B62F63F665C9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1" name="Group 30">
              <a:extLst>
                <a:ext uri="{FF2B5EF4-FFF2-40B4-BE49-F238E27FC236}">
                  <a16:creationId xmlns:a16="http://schemas.microsoft.com/office/drawing/2014/main" id="{4076B576-56D3-4465-9E22-0979C97B1462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72" name="Freeform 71">
                <a:extLst>
                  <a:ext uri="{FF2B5EF4-FFF2-40B4-BE49-F238E27FC236}">
                    <a16:creationId xmlns:a16="http://schemas.microsoft.com/office/drawing/2014/main" id="{9A735CCF-0375-467E-BB38-38EB6B571A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F29EC1D6-BE42-4D62-B2D1-6E468ACB83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73">
                <a:extLst>
                  <a:ext uri="{FF2B5EF4-FFF2-40B4-BE49-F238E27FC236}">
                    <a16:creationId xmlns:a16="http://schemas.microsoft.com/office/drawing/2014/main" id="{8E133C58-FC49-4D2B-8B4B-E20FC5B0820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4">
                <a:extLst>
                  <a:ext uri="{FF2B5EF4-FFF2-40B4-BE49-F238E27FC236}">
                    <a16:creationId xmlns:a16="http://schemas.microsoft.com/office/drawing/2014/main" id="{F9093254-84BE-4702-9DC8-8E0FE60390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5">
                <a:extLst>
                  <a:ext uri="{FF2B5EF4-FFF2-40B4-BE49-F238E27FC236}">
                    <a16:creationId xmlns:a16="http://schemas.microsoft.com/office/drawing/2014/main" id="{12EEEA4D-D9D1-4B3B-B7C9-B089AA2C18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35577FFC-5126-4568-9D9A-DFC563D4808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77">
                <a:extLst>
                  <a:ext uri="{FF2B5EF4-FFF2-40B4-BE49-F238E27FC236}">
                    <a16:creationId xmlns:a16="http://schemas.microsoft.com/office/drawing/2014/main" id="{669C9C3A-0160-4B6F-8435-10104C2F13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8">
                <a:extLst>
                  <a:ext uri="{FF2B5EF4-FFF2-40B4-BE49-F238E27FC236}">
                    <a16:creationId xmlns:a16="http://schemas.microsoft.com/office/drawing/2014/main" id="{5114B452-2735-414B-BFB4-567A853D26F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79">
                <a:extLst>
                  <a:ext uri="{FF2B5EF4-FFF2-40B4-BE49-F238E27FC236}">
                    <a16:creationId xmlns:a16="http://schemas.microsoft.com/office/drawing/2014/main" id="{8AA912AC-AF72-4B68-9462-7B083F5506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0">
                <a:extLst>
                  <a:ext uri="{FF2B5EF4-FFF2-40B4-BE49-F238E27FC236}">
                    <a16:creationId xmlns:a16="http://schemas.microsoft.com/office/drawing/2014/main" id="{6D20579E-E74F-42C3-BDEC-AF3C452C182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1">
                <a:extLst>
                  <a:ext uri="{FF2B5EF4-FFF2-40B4-BE49-F238E27FC236}">
                    <a16:creationId xmlns:a16="http://schemas.microsoft.com/office/drawing/2014/main" id="{EA884B07-3EDC-4CF3-A0DB-03DCE7FEC0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82">
                <a:extLst>
                  <a:ext uri="{FF2B5EF4-FFF2-40B4-BE49-F238E27FC236}">
                    <a16:creationId xmlns:a16="http://schemas.microsoft.com/office/drawing/2014/main" id="{D45E678E-98FF-4305-B1ED-473685E05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4" name="TextBox 43">
                <a:extLst>
                  <a:ext uri="{FF2B5EF4-FFF2-40B4-BE49-F238E27FC236}">
                    <a16:creationId xmlns:a16="http://schemas.microsoft.com/office/drawing/2014/main" id="{A2860652-CCD3-4058-BF04-D15CE8B95A3D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grpSp>
        <p:nvGrpSpPr>
          <p:cNvPr id="85" name="Group 67">
            <a:extLst>
              <a:ext uri="{FF2B5EF4-FFF2-40B4-BE49-F238E27FC236}">
                <a16:creationId xmlns:a16="http://schemas.microsoft.com/office/drawing/2014/main" id="{3904CAB9-DA4F-447E-B0D4-640E1800874F}"/>
              </a:ext>
            </a:extLst>
          </p:cNvPr>
          <p:cNvGrpSpPr/>
          <p:nvPr/>
        </p:nvGrpSpPr>
        <p:grpSpPr>
          <a:xfrm>
            <a:off x="139505" y="3135354"/>
            <a:ext cx="3600000" cy="900000"/>
            <a:chOff x="1311958" y="3405486"/>
            <a:chExt cx="3579192" cy="940513"/>
          </a:xfrm>
        </p:grpSpPr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2FB806B0-AA0D-4C9B-9B86-B859DF67E7FB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TextBox 86">
              <a:extLst>
                <a:ext uri="{FF2B5EF4-FFF2-40B4-BE49-F238E27FC236}">
                  <a16:creationId xmlns:a16="http://schemas.microsoft.com/office/drawing/2014/main" id="{8231BA81-07EC-4579-9BED-6B371FEE40C3}"/>
                </a:ext>
              </a:extLst>
            </p:cNvPr>
            <p:cNvSpPr txBox="1"/>
            <p:nvPr/>
          </p:nvSpPr>
          <p:spPr>
            <a:xfrm>
              <a:off x="2316645" y="3484582"/>
              <a:ext cx="1847461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88" name="Group 70">
              <a:extLst>
                <a:ext uri="{FF2B5EF4-FFF2-40B4-BE49-F238E27FC236}">
                  <a16:creationId xmlns:a16="http://schemas.microsoft.com/office/drawing/2014/main" id="{3CE7A8D6-AF8A-4531-A4B1-FD2EC67CCA4B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561EA00B-CDF2-423B-B032-89C1AE6E2BC4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3">
                <a:extLst>
                  <a:ext uri="{FF2B5EF4-FFF2-40B4-BE49-F238E27FC236}">
                    <a16:creationId xmlns:a16="http://schemas.microsoft.com/office/drawing/2014/main" id="{3AB1A942-402F-45EB-897B-126C5409B3E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1" name="Freeform 14">
                <a:extLst>
                  <a:ext uri="{FF2B5EF4-FFF2-40B4-BE49-F238E27FC236}">
                    <a16:creationId xmlns:a16="http://schemas.microsoft.com/office/drawing/2014/main" id="{84218498-75A6-493D-BF61-C2E7CA59AC8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" name="Freeform 15">
                <a:extLst>
                  <a:ext uri="{FF2B5EF4-FFF2-40B4-BE49-F238E27FC236}">
                    <a16:creationId xmlns:a16="http://schemas.microsoft.com/office/drawing/2014/main" id="{BF4F6947-93BD-4448-927C-93DE6C9E1B1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3" name="Freeform 16">
                <a:extLst>
                  <a:ext uri="{FF2B5EF4-FFF2-40B4-BE49-F238E27FC236}">
                    <a16:creationId xmlns:a16="http://schemas.microsoft.com/office/drawing/2014/main" id="{B9388A89-8B16-4462-A426-2A43FF30D0D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Freeform 17">
                <a:extLst>
                  <a:ext uri="{FF2B5EF4-FFF2-40B4-BE49-F238E27FC236}">
                    <a16:creationId xmlns:a16="http://schemas.microsoft.com/office/drawing/2014/main" id="{0CD451B4-FB5D-41BC-BDEA-DDAC174F56D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Freeform 18">
                <a:extLst>
                  <a:ext uri="{FF2B5EF4-FFF2-40B4-BE49-F238E27FC236}">
                    <a16:creationId xmlns:a16="http://schemas.microsoft.com/office/drawing/2014/main" id="{B8DF719E-07E9-493F-81F9-194BEEAD177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Freeform 19">
                <a:extLst>
                  <a:ext uri="{FF2B5EF4-FFF2-40B4-BE49-F238E27FC236}">
                    <a16:creationId xmlns:a16="http://schemas.microsoft.com/office/drawing/2014/main" id="{85A23E58-F388-4FE1-B44E-E136F9BB168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Freeform 20">
                <a:extLst>
                  <a:ext uri="{FF2B5EF4-FFF2-40B4-BE49-F238E27FC236}">
                    <a16:creationId xmlns:a16="http://schemas.microsoft.com/office/drawing/2014/main" id="{873B7C3A-7EC0-4553-8E12-47CC2AED782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Freeform 21">
                <a:extLst>
                  <a:ext uri="{FF2B5EF4-FFF2-40B4-BE49-F238E27FC236}">
                    <a16:creationId xmlns:a16="http://schemas.microsoft.com/office/drawing/2014/main" id="{8497E04D-E1DD-4E18-A33C-9006063EAB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22">
                <a:extLst>
                  <a:ext uri="{FF2B5EF4-FFF2-40B4-BE49-F238E27FC236}">
                    <a16:creationId xmlns:a16="http://schemas.microsoft.com/office/drawing/2014/main" id="{30A40541-5B2F-4CBE-8092-DF27861303B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23">
                <a:extLst>
                  <a:ext uri="{FF2B5EF4-FFF2-40B4-BE49-F238E27FC236}">
                    <a16:creationId xmlns:a16="http://schemas.microsoft.com/office/drawing/2014/main" id="{C01E81F0-6B4F-4A6C-9F58-BD0788A79A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" name="Freeform 24">
                <a:extLst>
                  <a:ext uri="{FF2B5EF4-FFF2-40B4-BE49-F238E27FC236}">
                    <a16:creationId xmlns:a16="http://schemas.microsoft.com/office/drawing/2014/main" id="{1BBAA7C9-0807-4D4F-A3F4-2C3B7B5CE95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" name="Freeform 25">
                <a:extLst>
                  <a:ext uri="{FF2B5EF4-FFF2-40B4-BE49-F238E27FC236}">
                    <a16:creationId xmlns:a16="http://schemas.microsoft.com/office/drawing/2014/main" id="{0288BF9E-09CC-4F2B-AFD0-8C92884C3CA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" name="Freeform 26">
                <a:extLst>
                  <a:ext uri="{FF2B5EF4-FFF2-40B4-BE49-F238E27FC236}">
                    <a16:creationId xmlns:a16="http://schemas.microsoft.com/office/drawing/2014/main" id="{F4F96DB2-5854-4210-9C0D-551B3EB10C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" name="Freeform 27">
                <a:extLst>
                  <a:ext uri="{FF2B5EF4-FFF2-40B4-BE49-F238E27FC236}">
                    <a16:creationId xmlns:a16="http://schemas.microsoft.com/office/drawing/2014/main" id="{30184014-792D-41FB-86D0-49FA76FE91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" name="Freeform 28">
                <a:extLst>
                  <a:ext uri="{FF2B5EF4-FFF2-40B4-BE49-F238E27FC236}">
                    <a16:creationId xmlns:a16="http://schemas.microsoft.com/office/drawing/2014/main" id="{60CFD6F0-637F-4ED9-8A02-E11F79F4F2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" name="Freeform 29">
                <a:extLst>
                  <a:ext uri="{FF2B5EF4-FFF2-40B4-BE49-F238E27FC236}">
                    <a16:creationId xmlns:a16="http://schemas.microsoft.com/office/drawing/2014/main" id="{699221CE-EBEA-44E2-92A5-223922E0DE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30">
                <a:extLst>
                  <a:ext uri="{FF2B5EF4-FFF2-40B4-BE49-F238E27FC236}">
                    <a16:creationId xmlns:a16="http://schemas.microsoft.com/office/drawing/2014/main" id="{B14DBAC9-E19C-4B74-8050-BF28CC0A3C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31">
                <a:extLst>
                  <a:ext uri="{FF2B5EF4-FFF2-40B4-BE49-F238E27FC236}">
                    <a16:creationId xmlns:a16="http://schemas.microsoft.com/office/drawing/2014/main" id="{9DFF3B82-6EB1-475F-899D-74C93BFDF11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32">
                <a:extLst>
                  <a:ext uri="{FF2B5EF4-FFF2-40B4-BE49-F238E27FC236}">
                    <a16:creationId xmlns:a16="http://schemas.microsoft.com/office/drawing/2014/main" id="{2D776E97-5AA0-4665-82C9-5F90BB7FFE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33">
                <a:extLst>
                  <a:ext uri="{FF2B5EF4-FFF2-40B4-BE49-F238E27FC236}">
                    <a16:creationId xmlns:a16="http://schemas.microsoft.com/office/drawing/2014/main" id="{37045B0A-A8E6-413D-896C-96BB163876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34">
                <a:extLst>
                  <a:ext uri="{FF2B5EF4-FFF2-40B4-BE49-F238E27FC236}">
                    <a16:creationId xmlns:a16="http://schemas.microsoft.com/office/drawing/2014/main" id="{CD50383F-EE2A-4712-9369-6BF7E71DFD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35">
                <a:extLst>
                  <a:ext uri="{FF2B5EF4-FFF2-40B4-BE49-F238E27FC236}">
                    <a16:creationId xmlns:a16="http://schemas.microsoft.com/office/drawing/2014/main" id="{9B3D9192-CA6A-4CDE-9B9C-A7A2E92D88D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36">
                <a:extLst>
                  <a:ext uri="{FF2B5EF4-FFF2-40B4-BE49-F238E27FC236}">
                    <a16:creationId xmlns:a16="http://schemas.microsoft.com/office/drawing/2014/main" id="{6269A82A-EBDE-467A-B0F5-CBD409FFF2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14" name="Group 60">
            <a:extLst>
              <a:ext uri="{FF2B5EF4-FFF2-40B4-BE49-F238E27FC236}">
                <a16:creationId xmlns:a16="http://schemas.microsoft.com/office/drawing/2014/main" id="{B04ED989-94D9-40A8-8013-4EC9819CFFCA}"/>
              </a:ext>
            </a:extLst>
          </p:cNvPr>
          <p:cNvGrpSpPr/>
          <p:nvPr/>
        </p:nvGrpSpPr>
        <p:grpSpPr>
          <a:xfrm>
            <a:off x="66806" y="7570656"/>
            <a:ext cx="3694199" cy="900000"/>
            <a:chOff x="1224541" y="6305967"/>
            <a:chExt cx="3568119" cy="885308"/>
          </a:xfrm>
        </p:grpSpPr>
        <p:sp>
          <p:nvSpPr>
            <p:cNvPr id="115" name="Freeform 20">
              <a:extLst>
                <a:ext uri="{FF2B5EF4-FFF2-40B4-BE49-F238E27FC236}">
                  <a16:creationId xmlns:a16="http://schemas.microsoft.com/office/drawing/2014/main" id="{0A4B8BD6-0E3B-4D53-8E8D-D5D0912F14BD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D46DA661-5FDE-4A90-852A-B054897DB30B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7" name="Round Diagonal Corner Rectangle 58">
              <a:extLst>
                <a:ext uri="{FF2B5EF4-FFF2-40B4-BE49-F238E27FC236}">
                  <a16:creationId xmlns:a16="http://schemas.microsoft.com/office/drawing/2014/main" id="{4D4C3105-7ACE-4FBF-A5BF-7EE75AFDA68E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Freeform 15">
              <a:extLst>
                <a:ext uri="{FF2B5EF4-FFF2-40B4-BE49-F238E27FC236}">
                  <a16:creationId xmlns:a16="http://schemas.microsoft.com/office/drawing/2014/main" id="{9B6563BB-D039-4F51-864B-E10BAFBC49B4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9" name="Oval 118">
            <a:extLst>
              <a:ext uri="{FF2B5EF4-FFF2-40B4-BE49-F238E27FC236}">
                <a16:creationId xmlns:a16="http://schemas.microsoft.com/office/drawing/2014/main" id="{A537D610-6E18-448A-A5CE-5F3D957F139C}"/>
              </a:ext>
            </a:extLst>
          </p:cNvPr>
          <p:cNvSpPr/>
          <p:nvPr/>
        </p:nvSpPr>
        <p:spPr>
          <a:xfrm>
            <a:off x="5388328" y="6187266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20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1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5">
            <a:extLst>
              <a:ext uri="{FF2B5EF4-FFF2-40B4-BE49-F238E27FC236}">
                <a16:creationId xmlns:a16="http://schemas.microsoft.com/office/drawing/2014/main" id="{DB02CBB1-3D62-4AE6-B410-668B682A0F5F}"/>
              </a:ext>
            </a:extLst>
          </p:cNvPr>
          <p:cNvSpPr/>
          <p:nvPr/>
        </p:nvSpPr>
        <p:spPr>
          <a:xfrm>
            <a:off x="16617" y="2013807"/>
            <a:ext cx="15789125" cy="6614596"/>
          </a:xfrm>
          <a:prstGeom prst="roundRect">
            <a:avLst>
              <a:gd name="adj" fmla="val 4110"/>
            </a:avLst>
          </a:prstGeom>
          <a:solidFill>
            <a:srgbClr val="18CCF0"/>
          </a:solidFill>
          <a:ln w="28575"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Freeform 56">
            <a:extLst>
              <a:ext uri="{FF2B5EF4-FFF2-40B4-BE49-F238E27FC236}">
                <a16:creationId xmlns:a16="http://schemas.microsoft.com/office/drawing/2014/main" id="{3F4D040E-C446-4E56-91DB-78E749EE4652}"/>
              </a:ext>
            </a:extLst>
          </p:cNvPr>
          <p:cNvSpPr>
            <a:spLocks noEditPoints="1"/>
          </p:cNvSpPr>
          <p:nvPr/>
        </p:nvSpPr>
        <p:spPr bwMode="auto">
          <a:xfrm>
            <a:off x="5862" y="2068877"/>
            <a:ext cx="618970" cy="514419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BE8C467-0413-4E67-933D-DD6D83DCD5FF}"/>
                  </a:ext>
                </a:extLst>
              </p:cNvPr>
              <p:cNvSpPr txBox="1"/>
              <p:nvPr/>
            </p:nvSpPr>
            <p:spPr>
              <a:xfrm>
                <a:off x="224584" y="2514600"/>
                <a:ext cx="15598937" cy="598497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ang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𝑫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</m:t>
                    </m:r>
                    <m:r>
                      <a:rPr lang="en-US" sz="44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𝒎𝒑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𝑩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B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B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t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B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B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phẳ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ABE8C467-0413-4E67-933D-DD6D83DCD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584" y="2514600"/>
                <a:ext cx="15598937" cy="5984972"/>
              </a:xfrm>
              <a:prstGeom prst="rect">
                <a:avLst/>
              </a:prstGeom>
              <a:blipFill>
                <a:blip r:embed="rId2"/>
                <a:stretch>
                  <a:fillRect l="-1602" t="-1733" r="-2149" b="-3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47">
            <a:extLst>
              <a:ext uri="{FF2B5EF4-FFF2-40B4-BE49-F238E27FC236}">
                <a16:creationId xmlns:a16="http://schemas.microsoft.com/office/drawing/2014/main" id="{2D07D955-3970-45C5-9CE5-A5D0F0AB49F7}"/>
              </a:ext>
            </a:extLst>
          </p:cNvPr>
          <p:cNvGrpSpPr/>
          <p:nvPr/>
        </p:nvGrpSpPr>
        <p:grpSpPr>
          <a:xfrm>
            <a:off x="6472984" y="1324793"/>
            <a:ext cx="10400085" cy="968318"/>
            <a:chOff x="739068" y="1515168"/>
            <a:chExt cx="9473319" cy="968444"/>
          </a:xfrm>
          <a:solidFill>
            <a:srgbClr val="FFC000"/>
          </a:solidFill>
        </p:grpSpPr>
        <p:sp>
          <p:nvSpPr>
            <p:cNvPr id="16" name="Freeform 71">
              <a:extLst>
                <a:ext uri="{FF2B5EF4-FFF2-40B4-BE49-F238E27FC236}">
                  <a16:creationId xmlns:a16="http://schemas.microsoft.com/office/drawing/2014/main" id="{AE1487FC-1358-40EB-A9CE-CFCDCDF2F9A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Group 30">
              <a:extLst>
                <a:ext uri="{FF2B5EF4-FFF2-40B4-BE49-F238E27FC236}">
                  <a16:creationId xmlns:a16="http://schemas.microsoft.com/office/drawing/2014/main" id="{B549B75F-FD40-4A97-BAD7-EC816B367555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19" name="Freeform 71">
                <a:extLst>
                  <a:ext uri="{FF2B5EF4-FFF2-40B4-BE49-F238E27FC236}">
                    <a16:creationId xmlns:a16="http://schemas.microsoft.com/office/drawing/2014/main" id="{F1DF2984-7B09-4926-B380-3F793A78FE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Oval 72">
                <a:extLst>
                  <a:ext uri="{FF2B5EF4-FFF2-40B4-BE49-F238E27FC236}">
                    <a16:creationId xmlns:a16="http://schemas.microsoft.com/office/drawing/2014/main" id="{742FEFF3-FE1D-4521-8586-057485B3C4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Freeform 73">
                <a:extLst>
                  <a:ext uri="{FF2B5EF4-FFF2-40B4-BE49-F238E27FC236}">
                    <a16:creationId xmlns:a16="http://schemas.microsoft.com/office/drawing/2014/main" id="{5A88AF1E-43D6-4BDE-B59D-7A6F29BD118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74">
                <a:extLst>
                  <a:ext uri="{FF2B5EF4-FFF2-40B4-BE49-F238E27FC236}">
                    <a16:creationId xmlns:a16="http://schemas.microsoft.com/office/drawing/2014/main" id="{BC5EC4F8-5CFD-4ED4-AA17-EC6B332D3A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75">
                <a:extLst>
                  <a:ext uri="{FF2B5EF4-FFF2-40B4-BE49-F238E27FC236}">
                    <a16:creationId xmlns:a16="http://schemas.microsoft.com/office/drawing/2014/main" id="{6ACC3733-0644-402B-BCF8-A71A98A62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76">
                <a:extLst>
                  <a:ext uri="{FF2B5EF4-FFF2-40B4-BE49-F238E27FC236}">
                    <a16:creationId xmlns:a16="http://schemas.microsoft.com/office/drawing/2014/main" id="{95943137-FBA3-4A37-B61B-70FF82ED84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77">
                <a:extLst>
                  <a:ext uri="{FF2B5EF4-FFF2-40B4-BE49-F238E27FC236}">
                    <a16:creationId xmlns:a16="http://schemas.microsoft.com/office/drawing/2014/main" id="{FB4D6605-274E-4AC2-8A14-CE573BD1F53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78">
                <a:extLst>
                  <a:ext uri="{FF2B5EF4-FFF2-40B4-BE49-F238E27FC236}">
                    <a16:creationId xmlns:a16="http://schemas.microsoft.com/office/drawing/2014/main" id="{08B90AA0-0E7A-4C03-813A-1FC0C2593A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79">
                <a:extLst>
                  <a:ext uri="{FF2B5EF4-FFF2-40B4-BE49-F238E27FC236}">
                    <a16:creationId xmlns:a16="http://schemas.microsoft.com/office/drawing/2014/main" id="{26D2657B-6F64-4234-B71E-0C715EDB5D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80">
                <a:extLst>
                  <a:ext uri="{FF2B5EF4-FFF2-40B4-BE49-F238E27FC236}">
                    <a16:creationId xmlns:a16="http://schemas.microsoft.com/office/drawing/2014/main" id="{970156A7-4480-4583-BDCA-2AC2853568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81">
                <a:extLst>
                  <a:ext uri="{FF2B5EF4-FFF2-40B4-BE49-F238E27FC236}">
                    <a16:creationId xmlns:a16="http://schemas.microsoft.com/office/drawing/2014/main" id="{CF065AD0-1A2A-4328-B6D5-C828B63200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82">
                <a:extLst>
                  <a:ext uri="{FF2B5EF4-FFF2-40B4-BE49-F238E27FC236}">
                    <a16:creationId xmlns:a16="http://schemas.microsoft.com/office/drawing/2014/main" id="{4446075C-E8B8-4A48-B304-FDB633DAE37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TextBox 43">
                <a:extLst>
                  <a:ext uri="{FF2B5EF4-FFF2-40B4-BE49-F238E27FC236}">
                    <a16:creationId xmlns:a16="http://schemas.microsoft.com/office/drawing/2014/main" id="{C72F4DA4-3DF6-40E5-8BE4-D692731562D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RẮC NGHIỆM</a:t>
                </a:r>
              </a:p>
            </p:txBody>
          </p:sp>
        </p:grpSp>
      </p:grpSp>
      <p:grpSp>
        <p:nvGrpSpPr>
          <p:cNvPr id="33" name="Group 67">
            <a:extLst>
              <a:ext uri="{FF2B5EF4-FFF2-40B4-BE49-F238E27FC236}">
                <a16:creationId xmlns:a16="http://schemas.microsoft.com/office/drawing/2014/main" id="{3A0064D0-BAA9-4101-A346-DB89931F8B0C}"/>
              </a:ext>
            </a:extLst>
          </p:cNvPr>
          <p:cNvGrpSpPr/>
          <p:nvPr/>
        </p:nvGrpSpPr>
        <p:grpSpPr>
          <a:xfrm>
            <a:off x="51862" y="1858549"/>
            <a:ext cx="3600000" cy="900000"/>
            <a:chOff x="1311958" y="3405486"/>
            <a:chExt cx="3579192" cy="940513"/>
          </a:xfrm>
        </p:grpSpPr>
        <p:sp>
          <p:nvSpPr>
            <p:cNvPr id="34" name="Freeform 20">
              <a:extLst>
                <a:ext uri="{FF2B5EF4-FFF2-40B4-BE49-F238E27FC236}">
                  <a16:creationId xmlns:a16="http://schemas.microsoft.com/office/drawing/2014/main" id="{F7D31E28-D3F0-4205-A021-C94A5C1EF7E3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085216" y="2507252"/>
              <a:ext cx="793396" cy="2818473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7145B8B8-FB2F-4242-8A0B-0E70D4AC1B99}"/>
                </a:ext>
              </a:extLst>
            </p:cNvPr>
            <p:cNvSpPr txBox="1"/>
            <p:nvPr/>
          </p:nvSpPr>
          <p:spPr>
            <a:xfrm>
              <a:off x="2316645" y="3484582"/>
              <a:ext cx="1847461" cy="8362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5</a:t>
              </a:r>
            </a:p>
          </p:txBody>
        </p:sp>
        <p:grpSp>
          <p:nvGrpSpPr>
            <p:cNvPr id="36" name="Group 70">
              <a:extLst>
                <a:ext uri="{FF2B5EF4-FFF2-40B4-BE49-F238E27FC236}">
                  <a16:creationId xmlns:a16="http://schemas.microsoft.com/office/drawing/2014/main" id="{8F0AE6F2-9FE1-4A23-8A51-B91E3368F406}"/>
                </a:ext>
              </a:extLst>
            </p:cNvPr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7B73940-3A7F-455F-B6A6-CFC00C7EC012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3">
                <a:extLst>
                  <a:ext uri="{FF2B5EF4-FFF2-40B4-BE49-F238E27FC236}">
                    <a16:creationId xmlns:a16="http://schemas.microsoft.com/office/drawing/2014/main" id="{B5F9F586-FACA-4AEA-8953-4ED800E9D2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4">
                <a:extLst>
                  <a:ext uri="{FF2B5EF4-FFF2-40B4-BE49-F238E27FC236}">
                    <a16:creationId xmlns:a16="http://schemas.microsoft.com/office/drawing/2014/main" id="{15726A50-2A01-491D-90B0-A23F1DCC491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5">
                <a:extLst>
                  <a:ext uri="{FF2B5EF4-FFF2-40B4-BE49-F238E27FC236}">
                    <a16:creationId xmlns:a16="http://schemas.microsoft.com/office/drawing/2014/main" id="{A651B808-87D9-4200-A104-365E7C4714F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6">
                <a:extLst>
                  <a:ext uri="{FF2B5EF4-FFF2-40B4-BE49-F238E27FC236}">
                    <a16:creationId xmlns:a16="http://schemas.microsoft.com/office/drawing/2014/main" id="{3F135777-4B97-40FA-85B4-562DFC01F35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7">
                <a:extLst>
                  <a:ext uri="{FF2B5EF4-FFF2-40B4-BE49-F238E27FC236}">
                    <a16:creationId xmlns:a16="http://schemas.microsoft.com/office/drawing/2014/main" id="{A4C61C70-0580-4C4B-BDCD-D8D04445DB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18">
                <a:extLst>
                  <a:ext uri="{FF2B5EF4-FFF2-40B4-BE49-F238E27FC236}">
                    <a16:creationId xmlns:a16="http://schemas.microsoft.com/office/drawing/2014/main" id="{36175F06-BFC3-46CF-AD76-B327458461E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9">
                <a:extLst>
                  <a:ext uri="{FF2B5EF4-FFF2-40B4-BE49-F238E27FC236}">
                    <a16:creationId xmlns:a16="http://schemas.microsoft.com/office/drawing/2014/main" id="{0196AC54-E9BE-4B3C-A126-926F5A28BE9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D3AD091B-35E3-4B16-9CA4-79E3A87024C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1">
                <a:extLst>
                  <a:ext uri="{FF2B5EF4-FFF2-40B4-BE49-F238E27FC236}">
                    <a16:creationId xmlns:a16="http://schemas.microsoft.com/office/drawing/2014/main" id="{9594D1ED-A5E5-408B-B295-36B0DBC2FF0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2">
                <a:extLst>
                  <a:ext uri="{FF2B5EF4-FFF2-40B4-BE49-F238E27FC236}">
                    <a16:creationId xmlns:a16="http://schemas.microsoft.com/office/drawing/2014/main" id="{944E7B78-B6D7-4626-9073-C06664C7276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23">
                <a:extLst>
                  <a:ext uri="{FF2B5EF4-FFF2-40B4-BE49-F238E27FC236}">
                    <a16:creationId xmlns:a16="http://schemas.microsoft.com/office/drawing/2014/main" id="{BD6C5013-A440-471D-9B39-3B1CD69F465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4">
                <a:extLst>
                  <a:ext uri="{FF2B5EF4-FFF2-40B4-BE49-F238E27FC236}">
                    <a16:creationId xmlns:a16="http://schemas.microsoft.com/office/drawing/2014/main" id="{129ADA6C-EF11-4382-9DA7-CD312DCA76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25">
                <a:extLst>
                  <a:ext uri="{FF2B5EF4-FFF2-40B4-BE49-F238E27FC236}">
                    <a16:creationId xmlns:a16="http://schemas.microsoft.com/office/drawing/2014/main" id="{13F2E732-BDB6-4025-AF23-3CE985DC6C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6">
                <a:extLst>
                  <a:ext uri="{FF2B5EF4-FFF2-40B4-BE49-F238E27FC236}">
                    <a16:creationId xmlns:a16="http://schemas.microsoft.com/office/drawing/2014/main" id="{67F5E3D3-6F10-470D-831A-E5C6261D643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7">
                <a:extLst>
                  <a:ext uri="{FF2B5EF4-FFF2-40B4-BE49-F238E27FC236}">
                    <a16:creationId xmlns:a16="http://schemas.microsoft.com/office/drawing/2014/main" id="{B0E9339E-242C-4668-B1B8-F6C2569990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8">
                <a:extLst>
                  <a:ext uri="{FF2B5EF4-FFF2-40B4-BE49-F238E27FC236}">
                    <a16:creationId xmlns:a16="http://schemas.microsoft.com/office/drawing/2014/main" id="{BE711057-5AFB-4F86-A0BE-5F61957255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9">
                <a:extLst>
                  <a:ext uri="{FF2B5EF4-FFF2-40B4-BE49-F238E27FC236}">
                    <a16:creationId xmlns:a16="http://schemas.microsoft.com/office/drawing/2014/main" id="{FB289717-F037-4136-AEB7-108FFD11AD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30">
                <a:extLst>
                  <a:ext uri="{FF2B5EF4-FFF2-40B4-BE49-F238E27FC236}">
                    <a16:creationId xmlns:a16="http://schemas.microsoft.com/office/drawing/2014/main" id="{3B5208B9-D527-4725-A0BB-1957AF3CD3D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31">
                <a:extLst>
                  <a:ext uri="{FF2B5EF4-FFF2-40B4-BE49-F238E27FC236}">
                    <a16:creationId xmlns:a16="http://schemas.microsoft.com/office/drawing/2014/main" id="{F3C147E6-AF31-41D8-9CB7-4647960CE52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32">
                <a:extLst>
                  <a:ext uri="{FF2B5EF4-FFF2-40B4-BE49-F238E27FC236}">
                    <a16:creationId xmlns:a16="http://schemas.microsoft.com/office/drawing/2014/main" id="{29FBC34A-6FB3-4A77-A8AA-C814BF400B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3">
                <a:extLst>
                  <a:ext uri="{FF2B5EF4-FFF2-40B4-BE49-F238E27FC236}">
                    <a16:creationId xmlns:a16="http://schemas.microsoft.com/office/drawing/2014/main" id="{1167BA3A-F5C9-4329-92E1-0B6E9EA404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4">
                <a:extLst>
                  <a:ext uri="{FF2B5EF4-FFF2-40B4-BE49-F238E27FC236}">
                    <a16:creationId xmlns:a16="http://schemas.microsoft.com/office/drawing/2014/main" id="{CE697212-8FD7-4C2D-B63F-4CDDA6AB42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5">
                <a:extLst>
                  <a:ext uri="{FF2B5EF4-FFF2-40B4-BE49-F238E27FC236}">
                    <a16:creationId xmlns:a16="http://schemas.microsoft.com/office/drawing/2014/main" id="{D005231D-5546-4462-8F07-9F1C4979CE6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6">
                <a:extLst>
                  <a:ext uri="{FF2B5EF4-FFF2-40B4-BE49-F238E27FC236}">
                    <a16:creationId xmlns:a16="http://schemas.microsoft.com/office/drawing/2014/main" id="{C0645947-C29C-4C8F-BC90-297AD707AC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06" name="Freeform 56">
            <a:extLst>
              <a:ext uri="{FF2B5EF4-FFF2-40B4-BE49-F238E27FC236}">
                <a16:creationId xmlns:a16="http://schemas.microsoft.com/office/drawing/2014/main" id="{246DF377-8BB9-4272-8D92-7EC961D46B16}"/>
              </a:ext>
            </a:extLst>
          </p:cNvPr>
          <p:cNvSpPr>
            <a:spLocks noEditPoints="1"/>
          </p:cNvSpPr>
          <p:nvPr/>
        </p:nvSpPr>
        <p:spPr bwMode="auto">
          <a:xfrm>
            <a:off x="20201" y="8268786"/>
            <a:ext cx="618970" cy="514419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991CAB17-69EE-4E32-801E-394513BCEE3A}"/>
              </a:ext>
            </a:extLst>
          </p:cNvPr>
          <p:cNvSpPr/>
          <p:nvPr/>
        </p:nvSpPr>
        <p:spPr>
          <a:xfrm>
            <a:off x="76462" y="9052215"/>
            <a:ext cx="21312153" cy="45648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A8EF6567-416C-4E94-BE2C-A578ECFFBF71}"/>
                  </a:ext>
                </a:extLst>
              </p:cNvPr>
              <p:cNvSpPr txBox="1"/>
              <p:nvPr/>
            </p:nvSpPr>
            <p:spPr>
              <a:xfrm>
                <a:off x="544603" y="8918113"/>
                <a:ext cx="25425914" cy="44789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indent="179705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𝑩𝑪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𝑴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𝑰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indent="179705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179705" algn="l"/>
                    <a:tab pos="1800225" algn="l"/>
                    <a:tab pos="3420110" algn="l"/>
                    <a:tab pos="5039995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𝑨𝑫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𝑲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𝑫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 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𝑫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𝑩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</a:t>
                </a:r>
                <a:r>
                  <a:rPr lang="en-US" sz="44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𝑴𝑩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𝑫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ọ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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𝑶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𝑶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∈</m:t>
                              </m:r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𝑫</m:t>
                              </m:r>
                            </m:e>
                          </m:mr>
                        </m:m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𝑴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𝑪𝑫</m:t>
                        </m:r>
                      </m:e>
                    </m:d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0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en-US" sz="4400" b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ồ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solidFill>
                      <a:srgbClr val="0070C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A8EF6567-416C-4E94-BE2C-A578ECFFBF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603" y="8918113"/>
                <a:ext cx="25425914" cy="4478918"/>
              </a:xfrm>
              <a:prstGeom prst="rect">
                <a:avLst/>
              </a:prstGeom>
              <a:blipFill>
                <a:blip r:embed="rId3"/>
                <a:stretch>
                  <a:fillRect l="-959" t="-2313" b="-5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AutoShape 12">
            <a:extLst>
              <a:ext uri="{FF2B5EF4-FFF2-40B4-BE49-F238E27FC236}">
                <a16:creationId xmlns:a16="http://schemas.microsoft.com/office/drawing/2014/main" id="{6012850E-86D7-48FF-BF9E-BF0F15017773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15579953" y="1112380"/>
            <a:ext cx="9607550" cy="982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grpSp>
        <p:nvGrpSpPr>
          <p:cNvPr id="111" name="Group 16">
            <a:extLst>
              <a:ext uri="{FF2B5EF4-FFF2-40B4-BE49-F238E27FC236}">
                <a16:creationId xmlns:a16="http://schemas.microsoft.com/office/drawing/2014/main" id="{27B10F14-9859-41BC-9BE4-908BF5836382}"/>
              </a:ext>
            </a:extLst>
          </p:cNvPr>
          <p:cNvGrpSpPr>
            <a:grpSpLocks/>
          </p:cNvGrpSpPr>
          <p:nvPr/>
        </p:nvGrpSpPr>
        <p:grpSpPr bwMode="auto">
          <a:xfrm>
            <a:off x="15814903" y="6257464"/>
            <a:ext cx="6788150" cy="795338"/>
            <a:chOff x="9241" y="5506"/>
            <a:chExt cx="4276" cy="501"/>
          </a:xfrm>
        </p:grpSpPr>
        <p:sp>
          <p:nvSpPr>
            <p:cNvPr id="112" name="Freeform 14">
              <a:extLst>
                <a:ext uri="{FF2B5EF4-FFF2-40B4-BE49-F238E27FC236}">
                  <a16:creationId xmlns:a16="http://schemas.microsoft.com/office/drawing/2014/main" id="{B6ECE36C-637F-4D21-9828-5D196AD5FDA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9623" y="5506"/>
              <a:ext cx="3894" cy="156"/>
            </a:xfrm>
            <a:custGeom>
              <a:avLst/>
              <a:gdLst>
                <a:gd name="T0" fmla="*/ 3894 w 3894"/>
                <a:gd name="T1" fmla="*/ 42 h 156"/>
                <a:gd name="T2" fmla="*/ 3638 w 3894"/>
                <a:gd name="T3" fmla="*/ 50 h 156"/>
                <a:gd name="T4" fmla="*/ 3637 w 3894"/>
                <a:gd name="T5" fmla="*/ 7 h 156"/>
                <a:gd name="T6" fmla="*/ 3893 w 3894"/>
                <a:gd name="T7" fmla="*/ 0 h 156"/>
                <a:gd name="T8" fmla="*/ 3894 w 3894"/>
                <a:gd name="T9" fmla="*/ 42 h 156"/>
                <a:gd name="T10" fmla="*/ 3468 w 3894"/>
                <a:gd name="T11" fmla="*/ 55 h 156"/>
                <a:gd name="T12" fmla="*/ 3212 w 3894"/>
                <a:gd name="T13" fmla="*/ 62 h 156"/>
                <a:gd name="T14" fmla="*/ 3211 w 3894"/>
                <a:gd name="T15" fmla="*/ 20 h 156"/>
                <a:gd name="T16" fmla="*/ 3466 w 3894"/>
                <a:gd name="T17" fmla="*/ 12 h 156"/>
                <a:gd name="T18" fmla="*/ 3468 w 3894"/>
                <a:gd name="T19" fmla="*/ 55 h 156"/>
                <a:gd name="T20" fmla="*/ 3042 w 3894"/>
                <a:gd name="T21" fmla="*/ 67 h 156"/>
                <a:gd name="T22" fmla="*/ 2786 w 3894"/>
                <a:gd name="T23" fmla="*/ 75 h 156"/>
                <a:gd name="T24" fmla="*/ 2785 w 3894"/>
                <a:gd name="T25" fmla="*/ 32 h 156"/>
                <a:gd name="T26" fmla="*/ 3041 w 3894"/>
                <a:gd name="T27" fmla="*/ 25 h 156"/>
                <a:gd name="T28" fmla="*/ 3042 w 3894"/>
                <a:gd name="T29" fmla="*/ 67 h 156"/>
                <a:gd name="T30" fmla="*/ 2616 w 3894"/>
                <a:gd name="T31" fmla="*/ 80 h 156"/>
                <a:gd name="T32" fmla="*/ 2360 w 3894"/>
                <a:gd name="T33" fmla="*/ 87 h 156"/>
                <a:gd name="T34" fmla="*/ 2359 w 3894"/>
                <a:gd name="T35" fmla="*/ 45 h 156"/>
                <a:gd name="T36" fmla="*/ 2615 w 3894"/>
                <a:gd name="T37" fmla="*/ 37 h 156"/>
                <a:gd name="T38" fmla="*/ 2616 w 3894"/>
                <a:gd name="T39" fmla="*/ 80 h 156"/>
                <a:gd name="T40" fmla="*/ 2190 w 3894"/>
                <a:gd name="T41" fmla="*/ 92 h 156"/>
                <a:gd name="T42" fmla="*/ 1934 w 3894"/>
                <a:gd name="T43" fmla="*/ 100 h 156"/>
                <a:gd name="T44" fmla="*/ 1933 w 3894"/>
                <a:gd name="T45" fmla="*/ 57 h 156"/>
                <a:gd name="T46" fmla="*/ 2188 w 3894"/>
                <a:gd name="T47" fmla="*/ 50 h 156"/>
                <a:gd name="T48" fmla="*/ 2190 w 3894"/>
                <a:gd name="T49" fmla="*/ 92 h 156"/>
                <a:gd name="T50" fmla="*/ 1764 w 3894"/>
                <a:gd name="T51" fmla="*/ 105 h 156"/>
                <a:gd name="T52" fmla="*/ 1508 w 3894"/>
                <a:gd name="T53" fmla="*/ 112 h 156"/>
                <a:gd name="T54" fmla="*/ 1507 w 3894"/>
                <a:gd name="T55" fmla="*/ 69 h 156"/>
                <a:gd name="T56" fmla="*/ 1762 w 3894"/>
                <a:gd name="T57" fmla="*/ 62 h 156"/>
                <a:gd name="T58" fmla="*/ 1764 w 3894"/>
                <a:gd name="T59" fmla="*/ 105 h 156"/>
                <a:gd name="T60" fmla="*/ 1338 w 3894"/>
                <a:gd name="T61" fmla="*/ 117 h 156"/>
                <a:gd name="T62" fmla="*/ 1082 w 3894"/>
                <a:gd name="T63" fmla="*/ 124 h 156"/>
                <a:gd name="T64" fmla="*/ 1081 w 3894"/>
                <a:gd name="T65" fmla="*/ 82 h 156"/>
                <a:gd name="T66" fmla="*/ 1337 w 3894"/>
                <a:gd name="T67" fmla="*/ 74 h 156"/>
                <a:gd name="T68" fmla="*/ 1338 w 3894"/>
                <a:gd name="T69" fmla="*/ 117 h 156"/>
                <a:gd name="T70" fmla="*/ 912 w 3894"/>
                <a:gd name="T71" fmla="*/ 129 h 156"/>
                <a:gd name="T72" fmla="*/ 656 w 3894"/>
                <a:gd name="T73" fmla="*/ 137 h 156"/>
                <a:gd name="T74" fmla="*/ 655 w 3894"/>
                <a:gd name="T75" fmla="*/ 94 h 156"/>
                <a:gd name="T76" fmla="*/ 911 w 3894"/>
                <a:gd name="T77" fmla="*/ 87 h 156"/>
                <a:gd name="T78" fmla="*/ 912 w 3894"/>
                <a:gd name="T79" fmla="*/ 129 h 156"/>
                <a:gd name="T80" fmla="*/ 486 w 3894"/>
                <a:gd name="T81" fmla="*/ 142 h 156"/>
                <a:gd name="T82" fmla="*/ 230 w 3894"/>
                <a:gd name="T83" fmla="*/ 149 h 156"/>
                <a:gd name="T84" fmla="*/ 229 w 3894"/>
                <a:gd name="T85" fmla="*/ 107 h 156"/>
                <a:gd name="T86" fmla="*/ 484 w 3894"/>
                <a:gd name="T87" fmla="*/ 99 h 156"/>
                <a:gd name="T88" fmla="*/ 486 w 3894"/>
                <a:gd name="T89" fmla="*/ 142 h 156"/>
                <a:gd name="T90" fmla="*/ 60 w 3894"/>
                <a:gd name="T91" fmla="*/ 154 h 156"/>
                <a:gd name="T92" fmla="*/ 1 w 3894"/>
                <a:gd name="T93" fmla="*/ 156 h 156"/>
                <a:gd name="T94" fmla="*/ 0 w 3894"/>
                <a:gd name="T95" fmla="*/ 113 h 156"/>
                <a:gd name="T96" fmla="*/ 59 w 3894"/>
                <a:gd name="T97" fmla="*/ 112 h 156"/>
                <a:gd name="T98" fmla="*/ 60 w 3894"/>
                <a:gd name="T99" fmla="*/ 154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3894" h="156">
                  <a:moveTo>
                    <a:pt x="3894" y="42"/>
                  </a:moveTo>
                  <a:lnTo>
                    <a:pt x="3638" y="50"/>
                  </a:lnTo>
                  <a:lnTo>
                    <a:pt x="3637" y="7"/>
                  </a:lnTo>
                  <a:lnTo>
                    <a:pt x="3893" y="0"/>
                  </a:lnTo>
                  <a:lnTo>
                    <a:pt x="3894" y="42"/>
                  </a:lnTo>
                  <a:close/>
                  <a:moveTo>
                    <a:pt x="3468" y="55"/>
                  </a:moveTo>
                  <a:lnTo>
                    <a:pt x="3212" y="62"/>
                  </a:lnTo>
                  <a:lnTo>
                    <a:pt x="3211" y="20"/>
                  </a:lnTo>
                  <a:lnTo>
                    <a:pt x="3466" y="12"/>
                  </a:lnTo>
                  <a:lnTo>
                    <a:pt x="3468" y="55"/>
                  </a:lnTo>
                  <a:close/>
                  <a:moveTo>
                    <a:pt x="3042" y="67"/>
                  </a:moveTo>
                  <a:lnTo>
                    <a:pt x="2786" y="75"/>
                  </a:lnTo>
                  <a:lnTo>
                    <a:pt x="2785" y="32"/>
                  </a:lnTo>
                  <a:lnTo>
                    <a:pt x="3041" y="25"/>
                  </a:lnTo>
                  <a:lnTo>
                    <a:pt x="3042" y="67"/>
                  </a:lnTo>
                  <a:close/>
                  <a:moveTo>
                    <a:pt x="2616" y="80"/>
                  </a:moveTo>
                  <a:lnTo>
                    <a:pt x="2360" y="87"/>
                  </a:lnTo>
                  <a:lnTo>
                    <a:pt x="2359" y="45"/>
                  </a:lnTo>
                  <a:lnTo>
                    <a:pt x="2615" y="37"/>
                  </a:lnTo>
                  <a:lnTo>
                    <a:pt x="2616" y="80"/>
                  </a:lnTo>
                  <a:close/>
                  <a:moveTo>
                    <a:pt x="2190" y="92"/>
                  </a:moveTo>
                  <a:lnTo>
                    <a:pt x="1934" y="100"/>
                  </a:lnTo>
                  <a:lnTo>
                    <a:pt x="1933" y="57"/>
                  </a:lnTo>
                  <a:lnTo>
                    <a:pt x="2188" y="50"/>
                  </a:lnTo>
                  <a:lnTo>
                    <a:pt x="2190" y="92"/>
                  </a:lnTo>
                  <a:close/>
                  <a:moveTo>
                    <a:pt x="1764" y="105"/>
                  </a:moveTo>
                  <a:lnTo>
                    <a:pt x="1508" y="112"/>
                  </a:lnTo>
                  <a:lnTo>
                    <a:pt x="1507" y="69"/>
                  </a:lnTo>
                  <a:lnTo>
                    <a:pt x="1762" y="62"/>
                  </a:lnTo>
                  <a:lnTo>
                    <a:pt x="1764" y="105"/>
                  </a:lnTo>
                  <a:close/>
                  <a:moveTo>
                    <a:pt x="1338" y="117"/>
                  </a:moveTo>
                  <a:lnTo>
                    <a:pt x="1082" y="124"/>
                  </a:lnTo>
                  <a:lnTo>
                    <a:pt x="1081" y="82"/>
                  </a:lnTo>
                  <a:lnTo>
                    <a:pt x="1337" y="74"/>
                  </a:lnTo>
                  <a:lnTo>
                    <a:pt x="1338" y="117"/>
                  </a:lnTo>
                  <a:close/>
                  <a:moveTo>
                    <a:pt x="912" y="129"/>
                  </a:moveTo>
                  <a:lnTo>
                    <a:pt x="656" y="137"/>
                  </a:lnTo>
                  <a:lnTo>
                    <a:pt x="655" y="94"/>
                  </a:lnTo>
                  <a:lnTo>
                    <a:pt x="911" y="87"/>
                  </a:lnTo>
                  <a:lnTo>
                    <a:pt x="912" y="129"/>
                  </a:lnTo>
                  <a:close/>
                  <a:moveTo>
                    <a:pt x="486" y="142"/>
                  </a:moveTo>
                  <a:lnTo>
                    <a:pt x="230" y="149"/>
                  </a:lnTo>
                  <a:lnTo>
                    <a:pt x="229" y="107"/>
                  </a:lnTo>
                  <a:lnTo>
                    <a:pt x="484" y="99"/>
                  </a:lnTo>
                  <a:lnTo>
                    <a:pt x="486" y="142"/>
                  </a:lnTo>
                  <a:close/>
                  <a:moveTo>
                    <a:pt x="60" y="154"/>
                  </a:moveTo>
                  <a:lnTo>
                    <a:pt x="1" y="156"/>
                  </a:lnTo>
                  <a:lnTo>
                    <a:pt x="0" y="113"/>
                  </a:lnTo>
                  <a:lnTo>
                    <a:pt x="59" y="112"/>
                  </a:lnTo>
                  <a:lnTo>
                    <a:pt x="60" y="154"/>
                  </a:lnTo>
                  <a:close/>
                </a:path>
              </a:pathLst>
            </a:cu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5">
              <a:extLst>
                <a:ext uri="{FF2B5EF4-FFF2-40B4-BE49-F238E27FC236}">
                  <a16:creationId xmlns:a16="http://schemas.microsoft.com/office/drawing/2014/main" id="{9EAAC83D-A74A-49AE-A820-04EE15D849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241" y="5555"/>
              <a:ext cx="370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3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14" name="Line 17">
            <a:extLst>
              <a:ext uri="{FF2B5EF4-FFF2-40B4-BE49-F238E27FC236}">
                <a16:creationId xmlns:a16="http://schemas.microsoft.com/office/drawing/2014/main" id="{4C33100A-AEBF-46F8-9A9C-433342155B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6422915" y="1736264"/>
            <a:ext cx="1668463" cy="4735513"/>
          </a:xfrm>
          <a:prstGeom prst="line">
            <a:avLst/>
          </a:prstGeom>
          <a:noFill/>
          <a:ln w="68263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5" name="Group 20">
            <a:extLst>
              <a:ext uri="{FF2B5EF4-FFF2-40B4-BE49-F238E27FC236}">
                <a16:creationId xmlns:a16="http://schemas.microsoft.com/office/drawing/2014/main" id="{18790B7B-673D-417B-B0C1-6D0C7051ECE6}"/>
              </a:ext>
            </a:extLst>
          </p:cNvPr>
          <p:cNvGrpSpPr>
            <a:grpSpLocks/>
          </p:cNvGrpSpPr>
          <p:nvPr/>
        </p:nvGrpSpPr>
        <p:grpSpPr bwMode="auto">
          <a:xfrm>
            <a:off x="18091380" y="1736264"/>
            <a:ext cx="4179888" cy="8439151"/>
            <a:chOff x="10675" y="2658"/>
            <a:chExt cx="2633" cy="5316"/>
          </a:xfrm>
        </p:grpSpPr>
        <p:sp>
          <p:nvSpPr>
            <p:cNvPr id="116" name="Line 18">
              <a:extLst>
                <a:ext uri="{FF2B5EF4-FFF2-40B4-BE49-F238E27FC236}">
                  <a16:creationId xmlns:a16="http://schemas.microsoft.com/office/drawing/2014/main" id="{B99AD99C-D4D7-41D4-8B91-73421D0AB1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675" y="2658"/>
              <a:ext cx="2259" cy="5099"/>
            </a:xfrm>
            <a:prstGeom prst="line">
              <a:avLst/>
            </a:prstGeom>
            <a:noFill/>
            <a:ln w="68263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9">
              <a:extLst>
                <a:ext uri="{FF2B5EF4-FFF2-40B4-BE49-F238E27FC236}">
                  <a16:creationId xmlns:a16="http://schemas.microsoft.com/office/drawing/2014/main" id="{69D00165-DD37-4C61-B60D-DD21ADD6F7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033" y="7522"/>
              <a:ext cx="275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3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I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18" name="Line 21">
            <a:extLst>
              <a:ext uri="{FF2B5EF4-FFF2-40B4-BE49-F238E27FC236}">
                <a16:creationId xmlns:a16="http://schemas.microsoft.com/office/drawing/2014/main" id="{0911A069-C38A-4BD1-8124-DD47EC92BB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091378" y="1736264"/>
            <a:ext cx="2184400" cy="7197725"/>
          </a:xfrm>
          <a:prstGeom prst="line">
            <a:avLst/>
          </a:prstGeom>
          <a:noFill/>
          <a:ln w="68263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9" name="Group 24">
            <a:extLst>
              <a:ext uri="{FF2B5EF4-FFF2-40B4-BE49-F238E27FC236}">
                <a16:creationId xmlns:a16="http://schemas.microsoft.com/office/drawing/2014/main" id="{02E11041-3129-4A38-8F41-D57F9C1BD4A3}"/>
              </a:ext>
            </a:extLst>
          </p:cNvPr>
          <p:cNvGrpSpPr>
            <a:grpSpLocks/>
          </p:cNvGrpSpPr>
          <p:nvPr/>
        </p:nvGrpSpPr>
        <p:grpSpPr bwMode="auto">
          <a:xfrm>
            <a:off x="20256728" y="7592551"/>
            <a:ext cx="2774950" cy="1370013"/>
            <a:chOff x="12039" y="6347"/>
            <a:chExt cx="1748" cy="863"/>
          </a:xfrm>
        </p:grpSpPr>
        <p:sp>
          <p:nvSpPr>
            <p:cNvPr id="120" name="Freeform 22">
              <a:extLst>
                <a:ext uri="{FF2B5EF4-FFF2-40B4-BE49-F238E27FC236}">
                  <a16:creationId xmlns:a16="http://schemas.microsoft.com/office/drawing/2014/main" id="{AC237278-4E6B-4E03-88B2-49ECD7BAD0C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039" y="6347"/>
              <a:ext cx="1270" cy="863"/>
            </a:xfrm>
            <a:custGeom>
              <a:avLst/>
              <a:gdLst>
                <a:gd name="T0" fmla="*/ 0 w 1270"/>
                <a:gd name="T1" fmla="*/ 828 h 863"/>
                <a:gd name="T2" fmla="*/ 213 w 1270"/>
                <a:gd name="T3" fmla="*/ 686 h 863"/>
                <a:gd name="T4" fmla="*/ 237 w 1270"/>
                <a:gd name="T5" fmla="*/ 722 h 863"/>
                <a:gd name="T6" fmla="*/ 24 w 1270"/>
                <a:gd name="T7" fmla="*/ 863 h 863"/>
                <a:gd name="T8" fmla="*/ 0 w 1270"/>
                <a:gd name="T9" fmla="*/ 828 h 863"/>
                <a:gd name="T10" fmla="*/ 355 w 1270"/>
                <a:gd name="T11" fmla="*/ 592 h 863"/>
                <a:gd name="T12" fmla="*/ 568 w 1270"/>
                <a:gd name="T13" fmla="*/ 451 h 863"/>
                <a:gd name="T14" fmla="*/ 592 w 1270"/>
                <a:gd name="T15" fmla="*/ 486 h 863"/>
                <a:gd name="T16" fmla="*/ 379 w 1270"/>
                <a:gd name="T17" fmla="*/ 627 h 863"/>
                <a:gd name="T18" fmla="*/ 355 w 1270"/>
                <a:gd name="T19" fmla="*/ 592 h 863"/>
                <a:gd name="T20" fmla="*/ 710 w 1270"/>
                <a:gd name="T21" fmla="*/ 356 h 863"/>
                <a:gd name="T22" fmla="*/ 923 w 1270"/>
                <a:gd name="T23" fmla="*/ 215 h 863"/>
                <a:gd name="T24" fmla="*/ 947 w 1270"/>
                <a:gd name="T25" fmla="*/ 250 h 863"/>
                <a:gd name="T26" fmla="*/ 734 w 1270"/>
                <a:gd name="T27" fmla="*/ 392 h 863"/>
                <a:gd name="T28" fmla="*/ 710 w 1270"/>
                <a:gd name="T29" fmla="*/ 356 h 863"/>
                <a:gd name="T30" fmla="*/ 1065 w 1270"/>
                <a:gd name="T31" fmla="*/ 120 h 863"/>
                <a:gd name="T32" fmla="*/ 1247 w 1270"/>
                <a:gd name="T33" fmla="*/ 0 h 863"/>
                <a:gd name="T34" fmla="*/ 1270 w 1270"/>
                <a:gd name="T35" fmla="*/ 36 h 863"/>
                <a:gd name="T36" fmla="*/ 1089 w 1270"/>
                <a:gd name="T37" fmla="*/ 156 h 863"/>
                <a:gd name="T38" fmla="*/ 1065 w 1270"/>
                <a:gd name="T39" fmla="*/ 120 h 8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270" h="863">
                  <a:moveTo>
                    <a:pt x="0" y="828"/>
                  </a:moveTo>
                  <a:lnTo>
                    <a:pt x="213" y="686"/>
                  </a:lnTo>
                  <a:lnTo>
                    <a:pt x="237" y="722"/>
                  </a:lnTo>
                  <a:lnTo>
                    <a:pt x="24" y="863"/>
                  </a:lnTo>
                  <a:lnTo>
                    <a:pt x="0" y="828"/>
                  </a:lnTo>
                  <a:close/>
                  <a:moveTo>
                    <a:pt x="355" y="592"/>
                  </a:moveTo>
                  <a:lnTo>
                    <a:pt x="568" y="451"/>
                  </a:lnTo>
                  <a:lnTo>
                    <a:pt x="592" y="486"/>
                  </a:lnTo>
                  <a:lnTo>
                    <a:pt x="379" y="627"/>
                  </a:lnTo>
                  <a:lnTo>
                    <a:pt x="355" y="592"/>
                  </a:lnTo>
                  <a:close/>
                  <a:moveTo>
                    <a:pt x="710" y="356"/>
                  </a:moveTo>
                  <a:lnTo>
                    <a:pt x="923" y="215"/>
                  </a:lnTo>
                  <a:lnTo>
                    <a:pt x="947" y="250"/>
                  </a:lnTo>
                  <a:lnTo>
                    <a:pt x="734" y="392"/>
                  </a:lnTo>
                  <a:lnTo>
                    <a:pt x="710" y="356"/>
                  </a:lnTo>
                  <a:close/>
                  <a:moveTo>
                    <a:pt x="1065" y="120"/>
                  </a:moveTo>
                  <a:lnTo>
                    <a:pt x="1247" y="0"/>
                  </a:lnTo>
                  <a:lnTo>
                    <a:pt x="1270" y="36"/>
                  </a:lnTo>
                  <a:lnTo>
                    <a:pt x="1089" y="156"/>
                  </a:lnTo>
                  <a:lnTo>
                    <a:pt x="1065" y="120"/>
                  </a:lnTo>
                  <a:close/>
                </a:path>
              </a:pathLst>
            </a:cu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23">
              <a:extLst>
                <a:ext uri="{FF2B5EF4-FFF2-40B4-BE49-F238E27FC236}">
                  <a16:creationId xmlns:a16="http://schemas.microsoft.com/office/drawing/2014/main" id="{21FAE932-B8AC-4E2F-AE73-79798AD4EC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417" y="6437"/>
              <a:ext cx="370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3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C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2" name="Group 27">
            <a:extLst>
              <a:ext uri="{FF2B5EF4-FFF2-40B4-BE49-F238E27FC236}">
                <a16:creationId xmlns:a16="http://schemas.microsoft.com/office/drawing/2014/main" id="{DA254F3F-B408-4462-A95F-D59EE63C67DF}"/>
              </a:ext>
            </a:extLst>
          </p:cNvPr>
          <p:cNvGrpSpPr>
            <a:grpSpLocks/>
          </p:cNvGrpSpPr>
          <p:nvPr/>
        </p:nvGrpSpPr>
        <p:grpSpPr bwMode="auto">
          <a:xfrm>
            <a:off x="18091379" y="1736263"/>
            <a:ext cx="4265612" cy="5856288"/>
            <a:chOff x="10675" y="2658"/>
            <a:chExt cx="2622" cy="3707"/>
          </a:xfrm>
        </p:grpSpPr>
        <p:sp>
          <p:nvSpPr>
            <p:cNvPr id="123" name="Line 25">
              <a:extLst>
                <a:ext uri="{FF2B5EF4-FFF2-40B4-BE49-F238E27FC236}">
                  <a16:creationId xmlns:a16="http://schemas.microsoft.com/office/drawing/2014/main" id="{A4C7E59B-25D6-4E18-B5B5-CD25309540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675" y="2658"/>
              <a:ext cx="2622" cy="3707"/>
            </a:xfrm>
            <a:prstGeom prst="line">
              <a:avLst/>
            </a:prstGeom>
            <a:noFill/>
            <a:ln w="68263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Rectangle 26">
              <a:extLst>
                <a:ext uri="{FF2B5EF4-FFF2-40B4-BE49-F238E27FC236}">
                  <a16:creationId xmlns:a16="http://schemas.microsoft.com/office/drawing/2014/main" id="{415CC20C-59C0-4FEB-8591-D2972E1EC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53" y="4306"/>
              <a:ext cx="446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3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M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5" name="Group 30">
            <a:extLst>
              <a:ext uri="{FF2B5EF4-FFF2-40B4-BE49-F238E27FC236}">
                <a16:creationId xmlns:a16="http://schemas.microsoft.com/office/drawing/2014/main" id="{889576A6-63ED-45DF-BEDE-E95BF5DFAB14}"/>
              </a:ext>
            </a:extLst>
          </p:cNvPr>
          <p:cNvGrpSpPr>
            <a:grpSpLocks/>
          </p:cNvGrpSpPr>
          <p:nvPr/>
        </p:nvGrpSpPr>
        <p:grpSpPr bwMode="auto">
          <a:xfrm>
            <a:off x="16422917" y="6471778"/>
            <a:ext cx="3852863" cy="2659063"/>
            <a:chOff x="9624" y="5641"/>
            <a:chExt cx="2427" cy="1675"/>
          </a:xfrm>
        </p:grpSpPr>
        <p:sp>
          <p:nvSpPr>
            <p:cNvPr id="126" name="Line 28">
              <a:extLst>
                <a:ext uri="{FF2B5EF4-FFF2-40B4-BE49-F238E27FC236}">
                  <a16:creationId xmlns:a16="http://schemas.microsoft.com/office/drawing/2014/main" id="{0B28EC9B-9773-499A-B236-6830932C1D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24" y="5641"/>
              <a:ext cx="2427" cy="1551"/>
            </a:xfrm>
            <a:prstGeom prst="line">
              <a:avLst/>
            </a:prstGeom>
            <a:noFill/>
            <a:ln w="68263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Rectangle 29">
              <a:extLst>
                <a:ext uri="{FF2B5EF4-FFF2-40B4-BE49-F238E27FC236}">
                  <a16:creationId xmlns:a16="http://schemas.microsoft.com/office/drawing/2014/main" id="{0410F450-5FE2-4FFC-B220-A38DD1B015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401" y="6864"/>
              <a:ext cx="389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3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28" name="Freeform 31">
            <a:extLst>
              <a:ext uri="{FF2B5EF4-FFF2-40B4-BE49-F238E27FC236}">
                <a16:creationId xmlns:a16="http://schemas.microsoft.com/office/drawing/2014/main" id="{078E5692-DD53-4AB1-A913-DA6171471B2A}"/>
              </a:ext>
            </a:extLst>
          </p:cNvPr>
          <p:cNvSpPr>
            <a:spLocks noEditPoints="1"/>
          </p:cNvSpPr>
          <p:nvPr/>
        </p:nvSpPr>
        <p:spPr bwMode="auto">
          <a:xfrm>
            <a:off x="22222053" y="6282864"/>
            <a:ext cx="412750" cy="1346200"/>
          </a:xfrm>
          <a:custGeom>
            <a:avLst/>
            <a:gdLst>
              <a:gd name="T0" fmla="*/ 260 w 260"/>
              <a:gd name="T1" fmla="*/ 10 h 848"/>
              <a:gd name="T2" fmla="*/ 195 w 260"/>
              <a:gd name="T3" fmla="*/ 258 h 848"/>
              <a:gd name="T4" fmla="*/ 154 w 260"/>
              <a:gd name="T5" fmla="*/ 247 h 848"/>
              <a:gd name="T6" fmla="*/ 218 w 260"/>
              <a:gd name="T7" fmla="*/ 0 h 848"/>
              <a:gd name="T8" fmla="*/ 260 w 260"/>
              <a:gd name="T9" fmla="*/ 10 h 848"/>
              <a:gd name="T10" fmla="*/ 152 w 260"/>
              <a:gd name="T11" fmla="*/ 423 h 848"/>
              <a:gd name="T12" fmla="*/ 88 w 260"/>
              <a:gd name="T13" fmla="*/ 670 h 848"/>
              <a:gd name="T14" fmla="*/ 46 w 260"/>
              <a:gd name="T15" fmla="*/ 659 h 848"/>
              <a:gd name="T16" fmla="*/ 111 w 260"/>
              <a:gd name="T17" fmla="*/ 412 h 848"/>
              <a:gd name="T18" fmla="*/ 152 w 260"/>
              <a:gd name="T19" fmla="*/ 423 h 848"/>
              <a:gd name="T20" fmla="*/ 44 w 260"/>
              <a:gd name="T21" fmla="*/ 835 h 848"/>
              <a:gd name="T22" fmla="*/ 41 w 260"/>
              <a:gd name="T23" fmla="*/ 848 h 848"/>
              <a:gd name="T24" fmla="*/ 0 w 260"/>
              <a:gd name="T25" fmla="*/ 837 h 848"/>
              <a:gd name="T26" fmla="*/ 3 w 260"/>
              <a:gd name="T27" fmla="*/ 824 h 848"/>
              <a:gd name="T28" fmla="*/ 44 w 260"/>
              <a:gd name="T29" fmla="*/ 835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60" h="848">
                <a:moveTo>
                  <a:pt x="260" y="10"/>
                </a:moveTo>
                <a:lnTo>
                  <a:pt x="195" y="258"/>
                </a:lnTo>
                <a:lnTo>
                  <a:pt x="154" y="247"/>
                </a:lnTo>
                <a:lnTo>
                  <a:pt x="218" y="0"/>
                </a:lnTo>
                <a:lnTo>
                  <a:pt x="260" y="10"/>
                </a:lnTo>
                <a:close/>
                <a:moveTo>
                  <a:pt x="152" y="423"/>
                </a:moveTo>
                <a:lnTo>
                  <a:pt x="88" y="670"/>
                </a:lnTo>
                <a:lnTo>
                  <a:pt x="46" y="659"/>
                </a:lnTo>
                <a:lnTo>
                  <a:pt x="111" y="412"/>
                </a:lnTo>
                <a:lnTo>
                  <a:pt x="152" y="423"/>
                </a:lnTo>
                <a:close/>
                <a:moveTo>
                  <a:pt x="44" y="835"/>
                </a:moveTo>
                <a:lnTo>
                  <a:pt x="41" y="848"/>
                </a:lnTo>
                <a:lnTo>
                  <a:pt x="0" y="837"/>
                </a:lnTo>
                <a:lnTo>
                  <a:pt x="3" y="824"/>
                </a:lnTo>
                <a:lnTo>
                  <a:pt x="44" y="835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9" name="Line 32">
            <a:extLst>
              <a:ext uri="{FF2B5EF4-FFF2-40B4-BE49-F238E27FC236}">
                <a16:creationId xmlns:a16="http://schemas.microsoft.com/office/drawing/2014/main" id="{1F1A6BEF-0185-4F37-AEE9-EC19ACB2C60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677540" y="7621126"/>
            <a:ext cx="576263" cy="2209800"/>
          </a:xfrm>
          <a:prstGeom prst="line">
            <a:avLst/>
          </a:prstGeom>
          <a:noFill/>
          <a:ln w="68263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" name="Line 33">
            <a:extLst>
              <a:ext uri="{FF2B5EF4-FFF2-40B4-BE49-F238E27FC236}">
                <a16:creationId xmlns:a16="http://schemas.microsoft.com/office/drawing/2014/main" id="{84EA3970-495B-42B3-9EA6-906674266B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58690" y="8906166"/>
            <a:ext cx="1401763" cy="896938"/>
          </a:xfrm>
          <a:prstGeom prst="line">
            <a:avLst/>
          </a:prstGeom>
          <a:noFill/>
          <a:ln w="68263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1" name="Freeform 34">
            <a:extLst>
              <a:ext uri="{FF2B5EF4-FFF2-40B4-BE49-F238E27FC236}">
                <a16:creationId xmlns:a16="http://schemas.microsoft.com/office/drawing/2014/main" id="{74E3F7D6-DA3C-46AA-BEA0-282336C7F5E5}"/>
              </a:ext>
            </a:extLst>
          </p:cNvPr>
          <p:cNvSpPr>
            <a:spLocks noEditPoints="1"/>
          </p:cNvSpPr>
          <p:nvPr/>
        </p:nvSpPr>
        <p:spPr bwMode="auto">
          <a:xfrm>
            <a:off x="22601465" y="6206664"/>
            <a:ext cx="1731963" cy="117475"/>
          </a:xfrm>
          <a:custGeom>
            <a:avLst/>
            <a:gdLst>
              <a:gd name="T0" fmla="*/ 0 w 1091"/>
              <a:gd name="T1" fmla="*/ 32 h 74"/>
              <a:gd name="T2" fmla="*/ 255 w 1091"/>
              <a:gd name="T3" fmla="*/ 24 h 74"/>
              <a:gd name="T4" fmla="*/ 256 w 1091"/>
              <a:gd name="T5" fmla="*/ 67 h 74"/>
              <a:gd name="T6" fmla="*/ 1 w 1091"/>
              <a:gd name="T7" fmla="*/ 74 h 74"/>
              <a:gd name="T8" fmla="*/ 0 w 1091"/>
              <a:gd name="T9" fmla="*/ 32 h 74"/>
              <a:gd name="T10" fmla="*/ 426 w 1091"/>
              <a:gd name="T11" fmla="*/ 20 h 74"/>
              <a:gd name="T12" fmla="*/ 681 w 1091"/>
              <a:gd name="T13" fmla="*/ 12 h 74"/>
              <a:gd name="T14" fmla="*/ 683 w 1091"/>
              <a:gd name="T15" fmla="*/ 54 h 74"/>
              <a:gd name="T16" fmla="*/ 427 w 1091"/>
              <a:gd name="T17" fmla="*/ 62 h 74"/>
              <a:gd name="T18" fmla="*/ 426 w 1091"/>
              <a:gd name="T19" fmla="*/ 20 h 74"/>
              <a:gd name="T20" fmla="*/ 852 w 1091"/>
              <a:gd name="T21" fmla="*/ 7 h 74"/>
              <a:gd name="T22" fmla="*/ 1090 w 1091"/>
              <a:gd name="T23" fmla="*/ 0 h 74"/>
              <a:gd name="T24" fmla="*/ 1091 w 1091"/>
              <a:gd name="T25" fmla="*/ 43 h 74"/>
              <a:gd name="T26" fmla="*/ 853 w 1091"/>
              <a:gd name="T27" fmla="*/ 50 h 74"/>
              <a:gd name="T28" fmla="*/ 852 w 1091"/>
              <a:gd name="T29" fmla="*/ 7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091" h="74">
                <a:moveTo>
                  <a:pt x="0" y="32"/>
                </a:moveTo>
                <a:lnTo>
                  <a:pt x="255" y="24"/>
                </a:lnTo>
                <a:lnTo>
                  <a:pt x="256" y="67"/>
                </a:lnTo>
                <a:lnTo>
                  <a:pt x="1" y="74"/>
                </a:lnTo>
                <a:lnTo>
                  <a:pt x="0" y="32"/>
                </a:lnTo>
                <a:close/>
                <a:moveTo>
                  <a:pt x="426" y="20"/>
                </a:moveTo>
                <a:lnTo>
                  <a:pt x="681" y="12"/>
                </a:lnTo>
                <a:lnTo>
                  <a:pt x="683" y="54"/>
                </a:lnTo>
                <a:lnTo>
                  <a:pt x="427" y="62"/>
                </a:lnTo>
                <a:lnTo>
                  <a:pt x="426" y="20"/>
                </a:lnTo>
                <a:close/>
                <a:moveTo>
                  <a:pt x="852" y="7"/>
                </a:moveTo>
                <a:lnTo>
                  <a:pt x="1090" y="0"/>
                </a:lnTo>
                <a:lnTo>
                  <a:pt x="1091" y="43"/>
                </a:lnTo>
                <a:lnTo>
                  <a:pt x="853" y="50"/>
                </a:lnTo>
                <a:lnTo>
                  <a:pt x="852" y="7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2" name="Freeform 35">
            <a:extLst>
              <a:ext uri="{FF2B5EF4-FFF2-40B4-BE49-F238E27FC236}">
                <a16:creationId xmlns:a16="http://schemas.microsoft.com/office/drawing/2014/main" id="{11F0E133-425E-4F18-A0D8-E2181E3EF018}"/>
              </a:ext>
            </a:extLst>
          </p:cNvPr>
          <p:cNvSpPr>
            <a:spLocks noEditPoints="1"/>
          </p:cNvSpPr>
          <p:nvPr/>
        </p:nvSpPr>
        <p:spPr bwMode="auto">
          <a:xfrm>
            <a:off x="18867666" y="4450095"/>
            <a:ext cx="5419725" cy="1792288"/>
          </a:xfrm>
          <a:custGeom>
            <a:avLst/>
            <a:gdLst>
              <a:gd name="T0" fmla="*/ 3401 w 3414"/>
              <a:gd name="T1" fmla="*/ 1129 h 1129"/>
              <a:gd name="T2" fmla="*/ 3158 w 3414"/>
              <a:gd name="T3" fmla="*/ 1051 h 1129"/>
              <a:gd name="T4" fmla="*/ 3171 w 3414"/>
              <a:gd name="T5" fmla="*/ 1010 h 1129"/>
              <a:gd name="T6" fmla="*/ 3414 w 3414"/>
              <a:gd name="T7" fmla="*/ 1088 h 1129"/>
              <a:gd name="T8" fmla="*/ 3401 w 3414"/>
              <a:gd name="T9" fmla="*/ 1129 h 1129"/>
              <a:gd name="T10" fmla="*/ 2996 w 3414"/>
              <a:gd name="T11" fmla="*/ 999 h 1129"/>
              <a:gd name="T12" fmla="*/ 2752 w 3414"/>
              <a:gd name="T13" fmla="*/ 921 h 1129"/>
              <a:gd name="T14" fmla="*/ 2765 w 3414"/>
              <a:gd name="T15" fmla="*/ 880 h 1129"/>
              <a:gd name="T16" fmla="*/ 3008 w 3414"/>
              <a:gd name="T17" fmla="*/ 958 h 1129"/>
              <a:gd name="T18" fmla="*/ 2996 w 3414"/>
              <a:gd name="T19" fmla="*/ 999 h 1129"/>
              <a:gd name="T20" fmla="*/ 2590 w 3414"/>
              <a:gd name="T21" fmla="*/ 869 h 1129"/>
              <a:gd name="T22" fmla="*/ 2346 w 3414"/>
              <a:gd name="T23" fmla="*/ 791 h 1129"/>
              <a:gd name="T24" fmla="*/ 2359 w 3414"/>
              <a:gd name="T25" fmla="*/ 751 h 1129"/>
              <a:gd name="T26" fmla="*/ 2603 w 3414"/>
              <a:gd name="T27" fmla="*/ 828 h 1129"/>
              <a:gd name="T28" fmla="*/ 2590 w 3414"/>
              <a:gd name="T29" fmla="*/ 869 h 1129"/>
              <a:gd name="T30" fmla="*/ 2184 w 3414"/>
              <a:gd name="T31" fmla="*/ 739 h 1129"/>
              <a:gd name="T32" fmla="*/ 1940 w 3414"/>
              <a:gd name="T33" fmla="*/ 661 h 1129"/>
              <a:gd name="T34" fmla="*/ 1953 w 3414"/>
              <a:gd name="T35" fmla="*/ 621 h 1129"/>
              <a:gd name="T36" fmla="*/ 2197 w 3414"/>
              <a:gd name="T37" fmla="*/ 699 h 1129"/>
              <a:gd name="T38" fmla="*/ 2184 w 3414"/>
              <a:gd name="T39" fmla="*/ 739 h 1129"/>
              <a:gd name="T40" fmla="*/ 1778 w 3414"/>
              <a:gd name="T41" fmla="*/ 609 h 1129"/>
              <a:gd name="T42" fmla="*/ 1534 w 3414"/>
              <a:gd name="T43" fmla="*/ 532 h 1129"/>
              <a:gd name="T44" fmla="*/ 1547 w 3414"/>
              <a:gd name="T45" fmla="*/ 491 h 1129"/>
              <a:gd name="T46" fmla="*/ 1791 w 3414"/>
              <a:gd name="T47" fmla="*/ 569 h 1129"/>
              <a:gd name="T48" fmla="*/ 1778 w 3414"/>
              <a:gd name="T49" fmla="*/ 609 h 1129"/>
              <a:gd name="T50" fmla="*/ 1372 w 3414"/>
              <a:gd name="T51" fmla="*/ 480 h 1129"/>
              <a:gd name="T52" fmla="*/ 1128 w 3414"/>
              <a:gd name="T53" fmla="*/ 402 h 1129"/>
              <a:gd name="T54" fmla="*/ 1141 w 3414"/>
              <a:gd name="T55" fmla="*/ 361 h 1129"/>
              <a:gd name="T56" fmla="*/ 1385 w 3414"/>
              <a:gd name="T57" fmla="*/ 439 h 1129"/>
              <a:gd name="T58" fmla="*/ 1372 w 3414"/>
              <a:gd name="T59" fmla="*/ 480 h 1129"/>
              <a:gd name="T60" fmla="*/ 966 w 3414"/>
              <a:gd name="T61" fmla="*/ 350 h 1129"/>
              <a:gd name="T62" fmla="*/ 722 w 3414"/>
              <a:gd name="T63" fmla="*/ 272 h 1129"/>
              <a:gd name="T64" fmla="*/ 735 w 3414"/>
              <a:gd name="T65" fmla="*/ 231 h 1129"/>
              <a:gd name="T66" fmla="*/ 979 w 3414"/>
              <a:gd name="T67" fmla="*/ 309 h 1129"/>
              <a:gd name="T68" fmla="*/ 966 w 3414"/>
              <a:gd name="T69" fmla="*/ 350 h 1129"/>
              <a:gd name="T70" fmla="*/ 560 w 3414"/>
              <a:gd name="T71" fmla="*/ 220 h 1129"/>
              <a:gd name="T72" fmla="*/ 316 w 3414"/>
              <a:gd name="T73" fmla="*/ 142 h 1129"/>
              <a:gd name="T74" fmla="*/ 329 w 3414"/>
              <a:gd name="T75" fmla="*/ 102 h 1129"/>
              <a:gd name="T76" fmla="*/ 573 w 3414"/>
              <a:gd name="T77" fmla="*/ 179 h 1129"/>
              <a:gd name="T78" fmla="*/ 560 w 3414"/>
              <a:gd name="T79" fmla="*/ 220 h 1129"/>
              <a:gd name="T80" fmla="*/ 154 w 3414"/>
              <a:gd name="T81" fmla="*/ 90 h 1129"/>
              <a:gd name="T82" fmla="*/ 0 w 3414"/>
              <a:gd name="T83" fmla="*/ 41 h 1129"/>
              <a:gd name="T84" fmla="*/ 13 w 3414"/>
              <a:gd name="T85" fmla="*/ 0 h 1129"/>
              <a:gd name="T86" fmla="*/ 167 w 3414"/>
              <a:gd name="T87" fmla="*/ 50 h 1129"/>
              <a:gd name="T88" fmla="*/ 154 w 3414"/>
              <a:gd name="T89" fmla="*/ 90 h 11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3414" h="1129">
                <a:moveTo>
                  <a:pt x="3401" y="1129"/>
                </a:moveTo>
                <a:lnTo>
                  <a:pt x="3158" y="1051"/>
                </a:lnTo>
                <a:lnTo>
                  <a:pt x="3171" y="1010"/>
                </a:lnTo>
                <a:lnTo>
                  <a:pt x="3414" y="1088"/>
                </a:lnTo>
                <a:lnTo>
                  <a:pt x="3401" y="1129"/>
                </a:lnTo>
                <a:close/>
                <a:moveTo>
                  <a:pt x="2996" y="999"/>
                </a:moveTo>
                <a:lnTo>
                  <a:pt x="2752" y="921"/>
                </a:lnTo>
                <a:lnTo>
                  <a:pt x="2765" y="880"/>
                </a:lnTo>
                <a:lnTo>
                  <a:pt x="3008" y="958"/>
                </a:lnTo>
                <a:lnTo>
                  <a:pt x="2996" y="999"/>
                </a:lnTo>
                <a:close/>
                <a:moveTo>
                  <a:pt x="2590" y="869"/>
                </a:moveTo>
                <a:lnTo>
                  <a:pt x="2346" y="791"/>
                </a:lnTo>
                <a:lnTo>
                  <a:pt x="2359" y="751"/>
                </a:lnTo>
                <a:lnTo>
                  <a:pt x="2603" y="828"/>
                </a:lnTo>
                <a:lnTo>
                  <a:pt x="2590" y="869"/>
                </a:lnTo>
                <a:close/>
                <a:moveTo>
                  <a:pt x="2184" y="739"/>
                </a:moveTo>
                <a:lnTo>
                  <a:pt x="1940" y="661"/>
                </a:lnTo>
                <a:lnTo>
                  <a:pt x="1953" y="621"/>
                </a:lnTo>
                <a:lnTo>
                  <a:pt x="2197" y="699"/>
                </a:lnTo>
                <a:lnTo>
                  <a:pt x="2184" y="739"/>
                </a:lnTo>
                <a:close/>
                <a:moveTo>
                  <a:pt x="1778" y="609"/>
                </a:moveTo>
                <a:lnTo>
                  <a:pt x="1534" y="532"/>
                </a:lnTo>
                <a:lnTo>
                  <a:pt x="1547" y="491"/>
                </a:lnTo>
                <a:lnTo>
                  <a:pt x="1791" y="569"/>
                </a:lnTo>
                <a:lnTo>
                  <a:pt x="1778" y="609"/>
                </a:lnTo>
                <a:close/>
                <a:moveTo>
                  <a:pt x="1372" y="480"/>
                </a:moveTo>
                <a:lnTo>
                  <a:pt x="1128" y="402"/>
                </a:lnTo>
                <a:lnTo>
                  <a:pt x="1141" y="361"/>
                </a:lnTo>
                <a:lnTo>
                  <a:pt x="1385" y="439"/>
                </a:lnTo>
                <a:lnTo>
                  <a:pt x="1372" y="480"/>
                </a:lnTo>
                <a:close/>
                <a:moveTo>
                  <a:pt x="966" y="350"/>
                </a:moveTo>
                <a:lnTo>
                  <a:pt x="722" y="272"/>
                </a:lnTo>
                <a:lnTo>
                  <a:pt x="735" y="231"/>
                </a:lnTo>
                <a:lnTo>
                  <a:pt x="979" y="309"/>
                </a:lnTo>
                <a:lnTo>
                  <a:pt x="966" y="350"/>
                </a:lnTo>
                <a:close/>
                <a:moveTo>
                  <a:pt x="560" y="220"/>
                </a:moveTo>
                <a:lnTo>
                  <a:pt x="316" y="142"/>
                </a:lnTo>
                <a:lnTo>
                  <a:pt x="329" y="102"/>
                </a:lnTo>
                <a:lnTo>
                  <a:pt x="573" y="179"/>
                </a:lnTo>
                <a:lnTo>
                  <a:pt x="560" y="220"/>
                </a:lnTo>
                <a:close/>
                <a:moveTo>
                  <a:pt x="154" y="90"/>
                </a:moveTo>
                <a:lnTo>
                  <a:pt x="0" y="41"/>
                </a:lnTo>
                <a:lnTo>
                  <a:pt x="13" y="0"/>
                </a:lnTo>
                <a:lnTo>
                  <a:pt x="167" y="50"/>
                </a:lnTo>
                <a:lnTo>
                  <a:pt x="154" y="90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33" name="Group 38">
            <a:extLst>
              <a:ext uri="{FF2B5EF4-FFF2-40B4-BE49-F238E27FC236}">
                <a16:creationId xmlns:a16="http://schemas.microsoft.com/office/drawing/2014/main" id="{54E6383E-F2B6-4AF7-8F42-D902045CA15C}"/>
              </a:ext>
            </a:extLst>
          </p:cNvPr>
          <p:cNvGrpSpPr>
            <a:grpSpLocks/>
          </p:cNvGrpSpPr>
          <p:nvPr/>
        </p:nvGrpSpPr>
        <p:grpSpPr bwMode="auto">
          <a:xfrm>
            <a:off x="21701353" y="5382751"/>
            <a:ext cx="1600200" cy="1739900"/>
            <a:chOff x="12949" y="4955"/>
            <a:chExt cx="1008" cy="1096"/>
          </a:xfrm>
        </p:grpSpPr>
        <p:sp>
          <p:nvSpPr>
            <p:cNvPr id="134" name="Freeform 36">
              <a:extLst>
                <a:ext uri="{FF2B5EF4-FFF2-40B4-BE49-F238E27FC236}">
                  <a16:creationId xmlns:a16="http://schemas.microsoft.com/office/drawing/2014/main" id="{712804F1-DD9F-4B92-BE62-4E7EC66EA53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949" y="4955"/>
              <a:ext cx="510" cy="515"/>
            </a:xfrm>
            <a:custGeom>
              <a:avLst/>
              <a:gdLst>
                <a:gd name="T0" fmla="*/ 31 w 510"/>
                <a:gd name="T1" fmla="*/ 0 h 515"/>
                <a:gd name="T2" fmla="*/ 211 w 510"/>
                <a:gd name="T3" fmla="*/ 182 h 515"/>
                <a:gd name="T4" fmla="*/ 180 w 510"/>
                <a:gd name="T5" fmla="*/ 212 h 515"/>
                <a:gd name="T6" fmla="*/ 0 w 510"/>
                <a:gd name="T7" fmla="*/ 30 h 515"/>
                <a:gd name="T8" fmla="*/ 31 w 510"/>
                <a:gd name="T9" fmla="*/ 0 h 515"/>
                <a:gd name="T10" fmla="*/ 331 w 510"/>
                <a:gd name="T11" fmla="*/ 303 h 515"/>
                <a:gd name="T12" fmla="*/ 510 w 510"/>
                <a:gd name="T13" fmla="*/ 485 h 515"/>
                <a:gd name="T14" fmla="*/ 480 w 510"/>
                <a:gd name="T15" fmla="*/ 515 h 515"/>
                <a:gd name="T16" fmla="*/ 300 w 510"/>
                <a:gd name="T17" fmla="*/ 333 h 515"/>
                <a:gd name="T18" fmla="*/ 331 w 510"/>
                <a:gd name="T19" fmla="*/ 303 h 5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510" h="515">
                  <a:moveTo>
                    <a:pt x="31" y="0"/>
                  </a:moveTo>
                  <a:lnTo>
                    <a:pt x="211" y="182"/>
                  </a:lnTo>
                  <a:lnTo>
                    <a:pt x="180" y="212"/>
                  </a:lnTo>
                  <a:lnTo>
                    <a:pt x="0" y="30"/>
                  </a:lnTo>
                  <a:lnTo>
                    <a:pt x="31" y="0"/>
                  </a:lnTo>
                  <a:close/>
                  <a:moveTo>
                    <a:pt x="331" y="303"/>
                  </a:moveTo>
                  <a:lnTo>
                    <a:pt x="510" y="485"/>
                  </a:lnTo>
                  <a:lnTo>
                    <a:pt x="480" y="515"/>
                  </a:lnTo>
                  <a:lnTo>
                    <a:pt x="300" y="333"/>
                  </a:lnTo>
                  <a:lnTo>
                    <a:pt x="331" y="303"/>
                  </a:lnTo>
                  <a:close/>
                </a:path>
              </a:pathLst>
            </a:custGeom>
            <a:solidFill>
              <a:srgbClr val="FF0000"/>
            </a:solidFill>
            <a:ln w="3175" cap="flat">
              <a:solidFill>
                <a:srgbClr val="FF0000"/>
              </a:solidFill>
              <a:prstDash val="solid"/>
              <a:bevel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" name="Rectangle 37">
              <a:extLst>
                <a:ext uri="{FF2B5EF4-FFF2-40B4-BE49-F238E27FC236}">
                  <a16:creationId xmlns:a16="http://schemas.microsoft.com/office/drawing/2014/main" id="{7B4F4863-46F1-41AE-BF1B-4583DEEA42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87" y="5599"/>
              <a:ext cx="370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3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36" name="Group 41">
            <a:extLst>
              <a:ext uri="{FF2B5EF4-FFF2-40B4-BE49-F238E27FC236}">
                <a16:creationId xmlns:a16="http://schemas.microsoft.com/office/drawing/2014/main" id="{668A3324-1616-41B1-9B33-E6E9D18E16C5}"/>
              </a:ext>
            </a:extLst>
          </p:cNvPr>
          <p:cNvGrpSpPr>
            <a:grpSpLocks/>
          </p:cNvGrpSpPr>
          <p:nvPr/>
        </p:nvGrpSpPr>
        <p:grpSpPr bwMode="auto">
          <a:xfrm>
            <a:off x="20410398" y="5009692"/>
            <a:ext cx="3979863" cy="1262063"/>
            <a:chOff x="12120" y="4700"/>
            <a:chExt cx="2507" cy="795"/>
          </a:xfrm>
        </p:grpSpPr>
        <p:sp>
          <p:nvSpPr>
            <p:cNvPr id="137" name="Line 39">
              <a:extLst>
                <a:ext uri="{FF2B5EF4-FFF2-40B4-BE49-F238E27FC236}">
                  <a16:creationId xmlns:a16="http://schemas.microsoft.com/office/drawing/2014/main" id="{2D59B1A8-37F7-4F44-AA91-771D169AEB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20" y="4700"/>
              <a:ext cx="2487" cy="795"/>
            </a:xfrm>
            <a:prstGeom prst="line">
              <a:avLst/>
            </a:prstGeom>
            <a:noFill/>
            <a:ln w="68263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Rectangle 40">
              <a:extLst>
                <a:ext uri="{FF2B5EF4-FFF2-40B4-BE49-F238E27FC236}">
                  <a16:creationId xmlns:a16="http://schemas.microsoft.com/office/drawing/2014/main" id="{687A2A1E-7C4A-49D2-B3B9-7BFEFDA79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238" y="4889"/>
              <a:ext cx="389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300" b="1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O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39" name="Group 44">
            <a:extLst>
              <a:ext uri="{FF2B5EF4-FFF2-40B4-BE49-F238E27FC236}">
                <a16:creationId xmlns:a16="http://schemas.microsoft.com/office/drawing/2014/main" id="{885026A6-6127-4A00-94C3-53149F57A06D}"/>
              </a:ext>
            </a:extLst>
          </p:cNvPr>
          <p:cNvGrpSpPr>
            <a:grpSpLocks/>
          </p:cNvGrpSpPr>
          <p:nvPr/>
        </p:nvGrpSpPr>
        <p:grpSpPr bwMode="auto">
          <a:xfrm>
            <a:off x="17731015" y="1152064"/>
            <a:ext cx="3995738" cy="4254500"/>
            <a:chOff x="10448" y="2290"/>
            <a:chExt cx="2517" cy="2680"/>
          </a:xfrm>
        </p:grpSpPr>
        <p:sp>
          <p:nvSpPr>
            <p:cNvPr id="140" name="Line 42">
              <a:extLst>
                <a:ext uri="{FF2B5EF4-FFF2-40B4-BE49-F238E27FC236}">
                  <a16:creationId xmlns:a16="http://schemas.microsoft.com/office/drawing/2014/main" id="{ECC499A2-2575-4525-9BAF-DDADF9D9A7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0675" y="2658"/>
              <a:ext cx="2290" cy="2312"/>
            </a:xfrm>
            <a:prstGeom prst="line">
              <a:avLst/>
            </a:prstGeom>
            <a:noFill/>
            <a:ln w="68263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1" name="Rectangle 43">
              <a:extLst>
                <a:ext uri="{FF2B5EF4-FFF2-40B4-BE49-F238E27FC236}">
                  <a16:creationId xmlns:a16="http://schemas.microsoft.com/office/drawing/2014/main" id="{7502DC2C-DA39-479E-9AC6-AAA895D955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48" y="2290"/>
              <a:ext cx="332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3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S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42" name="Line 45">
            <a:extLst>
              <a:ext uri="{FF2B5EF4-FFF2-40B4-BE49-F238E27FC236}">
                <a16:creationId xmlns:a16="http://schemas.microsoft.com/office/drawing/2014/main" id="{282A628D-7FF6-4EA8-9873-393C3ECDA3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253803" y="6240001"/>
            <a:ext cx="2079625" cy="1381125"/>
          </a:xfrm>
          <a:prstGeom prst="line">
            <a:avLst/>
          </a:prstGeom>
          <a:noFill/>
          <a:ln w="68263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43" name="Group 48">
            <a:extLst>
              <a:ext uri="{FF2B5EF4-FFF2-40B4-BE49-F238E27FC236}">
                <a16:creationId xmlns:a16="http://schemas.microsoft.com/office/drawing/2014/main" id="{AF30CCD9-19B2-4911-A908-DBF84A15454B}"/>
              </a:ext>
            </a:extLst>
          </p:cNvPr>
          <p:cNvGrpSpPr>
            <a:grpSpLocks/>
          </p:cNvGrpSpPr>
          <p:nvPr/>
        </p:nvGrpSpPr>
        <p:grpSpPr bwMode="auto">
          <a:xfrm>
            <a:off x="16422915" y="3947651"/>
            <a:ext cx="2798763" cy="2524125"/>
            <a:chOff x="9624" y="4051"/>
            <a:chExt cx="1763" cy="1590"/>
          </a:xfrm>
        </p:grpSpPr>
        <p:sp>
          <p:nvSpPr>
            <p:cNvPr id="144" name="Line 46">
              <a:extLst>
                <a:ext uri="{FF2B5EF4-FFF2-40B4-BE49-F238E27FC236}">
                  <a16:creationId xmlns:a16="http://schemas.microsoft.com/office/drawing/2014/main" id="{442DF087-E82A-4A73-9189-9CAE4C0630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624" y="4266"/>
              <a:ext cx="1763" cy="1375"/>
            </a:xfrm>
            <a:prstGeom prst="line">
              <a:avLst/>
            </a:prstGeom>
            <a:noFill/>
            <a:ln w="68263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5" name="Rectangle 47">
              <a:extLst>
                <a:ext uri="{FF2B5EF4-FFF2-40B4-BE49-F238E27FC236}">
                  <a16:creationId xmlns:a16="http://schemas.microsoft.com/office/drawing/2014/main" id="{DDCD4161-4B30-4135-B5FB-C6338E2DF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719" y="4051"/>
              <a:ext cx="389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3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N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46" name="Freeform 49">
            <a:extLst>
              <a:ext uri="{FF2B5EF4-FFF2-40B4-BE49-F238E27FC236}">
                <a16:creationId xmlns:a16="http://schemas.microsoft.com/office/drawing/2014/main" id="{94962113-B9B3-43FD-8C9B-8976255C220B}"/>
              </a:ext>
            </a:extLst>
          </p:cNvPr>
          <p:cNvSpPr>
            <a:spLocks noEditPoints="1"/>
          </p:cNvSpPr>
          <p:nvPr/>
        </p:nvSpPr>
        <p:spPr bwMode="auto">
          <a:xfrm>
            <a:off x="20488503" y="5020801"/>
            <a:ext cx="2130425" cy="1298575"/>
          </a:xfrm>
          <a:custGeom>
            <a:avLst/>
            <a:gdLst>
              <a:gd name="T0" fmla="*/ 1320 w 1342"/>
              <a:gd name="T1" fmla="*/ 818 h 818"/>
              <a:gd name="T2" fmla="*/ 1100 w 1342"/>
              <a:gd name="T3" fmla="*/ 688 h 818"/>
              <a:gd name="T4" fmla="*/ 1122 w 1342"/>
              <a:gd name="T5" fmla="*/ 651 h 818"/>
              <a:gd name="T6" fmla="*/ 1342 w 1342"/>
              <a:gd name="T7" fmla="*/ 782 h 818"/>
              <a:gd name="T8" fmla="*/ 1320 w 1342"/>
              <a:gd name="T9" fmla="*/ 818 h 818"/>
              <a:gd name="T10" fmla="*/ 954 w 1342"/>
              <a:gd name="T11" fmla="*/ 601 h 818"/>
              <a:gd name="T12" fmla="*/ 734 w 1342"/>
              <a:gd name="T13" fmla="*/ 471 h 818"/>
              <a:gd name="T14" fmla="*/ 755 w 1342"/>
              <a:gd name="T15" fmla="*/ 434 h 818"/>
              <a:gd name="T16" fmla="*/ 975 w 1342"/>
              <a:gd name="T17" fmla="*/ 565 h 818"/>
              <a:gd name="T18" fmla="*/ 954 w 1342"/>
              <a:gd name="T19" fmla="*/ 601 h 818"/>
              <a:gd name="T20" fmla="*/ 587 w 1342"/>
              <a:gd name="T21" fmla="*/ 384 h 818"/>
              <a:gd name="T22" fmla="*/ 367 w 1342"/>
              <a:gd name="T23" fmla="*/ 254 h 818"/>
              <a:gd name="T24" fmla="*/ 389 w 1342"/>
              <a:gd name="T25" fmla="*/ 217 h 818"/>
              <a:gd name="T26" fmla="*/ 609 w 1342"/>
              <a:gd name="T27" fmla="*/ 347 h 818"/>
              <a:gd name="T28" fmla="*/ 587 w 1342"/>
              <a:gd name="T29" fmla="*/ 384 h 818"/>
              <a:gd name="T30" fmla="*/ 220 w 1342"/>
              <a:gd name="T31" fmla="*/ 167 h 818"/>
              <a:gd name="T32" fmla="*/ 0 w 1342"/>
              <a:gd name="T33" fmla="*/ 37 h 818"/>
              <a:gd name="T34" fmla="*/ 22 w 1342"/>
              <a:gd name="T35" fmla="*/ 0 h 818"/>
              <a:gd name="T36" fmla="*/ 242 w 1342"/>
              <a:gd name="T37" fmla="*/ 130 h 818"/>
              <a:gd name="T38" fmla="*/ 220 w 1342"/>
              <a:gd name="T39" fmla="*/ 167 h 8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342" h="818">
                <a:moveTo>
                  <a:pt x="1320" y="818"/>
                </a:moveTo>
                <a:lnTo>
                  <a:pt x="1100" y="688"/>
                </a:lnTo>
                <a:lnTo>
                  <a:pt x="1122" y="651"/>
                </a:lnTo>
                <a:lnTo>
                  <a:pt x="1342" y="782"/>
                </a:lnTo>
                <a:lnTo>
                  <a:pt x="1320" y="818"/>
                </a:lnTo>
                <a:close/>
                <a:moveTo>
                  <a:pt x="954" y="601"/>
                </a:moveTo>
                <a:lnTo>
                  <a:pt x="734" y="471"/>
                </a:lnTo>
                <a:lnTo>
                  <a:pt x="755" y="434"/>
                </a:lnTo>
                <a:lnTo>
                  <a:pt x="975" y="565"/>
                </a:lnTo>
                <a:lnTo>
                  <a:pt x="954" y="601"/>
                </a:lnTo>
                <a:close/>
                <a:moveTo>
                  <a:pt x="587" y="384"/>
                </a:moveTo>
                <a:lnTo>
                  <a:pt x="367" y="254"/>
                </a:lnTo>
                <a:lnTo>
                  <a:pt x="389" y="217"/>
                </a:lnTo>
                <a:lnTo>
                  <a:pt x="609" y="347"/>
                </a:lnTo>
                <a:lnTo>
                  <a:pt x="587" y="384"/>
                </a:lnTo>
                <a:close/>
                <a:moveTo>
                  <a:pt x="220" y="167"/>
                </a:moveTo>
                <a:lnTo>
                  <a:pt x="0" y="37"/>
                </a:lnTo>
                <a:lnTo>
                  <a:pt x="22" y="0"/>
                </a:lnTo>
                <a:lnTo>
                  <a:pt x="242" y="130"/>
                </a:lnTo>
                <a:lnTo>
                  <a:pt x="220" y="167"/>
                </a:lnTo>
                <a:close/>
              </a:path>
            </a:pathLst>
          </a:custGeom>
          <a:solidFill>
            <a:srgbClr val="FF0000"/>
          </a:solidFill>
          <a:ln w="3175" cap="flat">
            <a:solidFill>
              <a:srgbClr val="FF0000"/>
            </a:solidFill>
            <a:prstDash val="solid"/>
            <a:bevel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47" name="Group 52">
            <a:extLst>
              <a:ext uri="{FF2B5EF4-FFF2-40B4-BE49-F238E27FC236}">
                <a16:creationId xmlns:a16="http://schemas.microsoft.com/office/drawing/2014/main" id="{74FB6150-400C-4059-AC5E-43A85BAFDCAC}"/>
              </a:ext>
            </a:extLst>
          </p:cNvPr>
          <p:cNvGrpSpPr>
            <a:grpSpLocks/>
          </p:cNvGrpSpPr>
          <p:nvPr/>
        </p:nvGrpSpPr>
        <p:grpSpPr bwMode="auto">
          <a:xfrm>
            <a:off x="19105790" y="3539664"/>
            <a:ext cx="1277938" cy="1438275"/>
            <a:chOff x="11314" y="3794"/>
            <a:chExt cx="805" cy="906"/>
          </a:xfrm>
        </p:grpSpPr>
        <p:sp>
          <p:nvSpPr>
            <p:cNvPr id="148" name="Line 50">
              <a:extLst>
                <a:ext uri="{FF2B5EF4-FFF2-40B4-BE49-F238E27FC236}">
                  <a16:creationId xmlns:a16="http://schemas.microsoft.com/office/drawing/2014/main" id="{AF91CA17-2B29-4EE7-8216-82192329B2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87" y="4266"/>
              <a:ext cx="732" cy="434"/>
            </a:xfrm>
            <a:prstGeom prst="line">
              <a:avLst/>
            </a:prstGeom>
            <a:noFill/>
            <a:ln w="68263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9" name="Rectangle 51">
              <a:extLst>
                <a:ext uri="{FF2B5EF4-FFF2-40B4-BE49-F238E27FC236}">
                  <a16:creationId xmlns:a16="http://schemas.microsoft.com/office/drawing/2014/main" id="{E4E77F1F-ADE0-4F72-8D28-69ACD9C04A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14" y="3794"/>
              <a:ext cx="370" cy="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4300" b="1" i="1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K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50" name="Group 60">
            <a:extLst>
              <a:ext uri="{FF2B5EF4-FFF2-40B4-BE49-F238E27FC236}">
                <a16:creationId xmlns:a16="http://schemas.microsoft.com/office/drawing/2014/main" id="{1BF64AE6-39B1-4F37-93CF-A6A859966ACF}"/>
              </a:ext>
            </a:extLst>
          </p:cNvPr>
          <p:cNvGrpSpPr/>
          <p:nvPr/>
        </p:nvGrpSpPr>
        <p:grpSpPr>
          <a:xfrm>
            <a:off x="4894" y="8622129"/>
            <a:ext cx="3694199" cy="900000"/>
            <a:chOff x="1224541" y="6305967"/>
            <a:chExt cx="3568119" cy="885308"/>
          </a:xfrm>
        </p:grpSpPr>
        <p:sp>
          <p:nvSpPr>
            <p:cNvPr id="151" name="Freeform 20">
              <a:extLst>
                <a:ext uri="{FF2B5EF4-FFF2-40B4-BE49-F238E27FC236}">
                  <a16:creationId xmlns:a16="http://schemas.microsoft.com/office/drawing/2014/main" id="{3FB138E3-1164-444A-9F16-B93A54B19EEE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2" name="TextBox 151">
              <a:extLst>
                <a:ext uri="{FF2B5EF4-FFF2-40B4-BE49-F238E27FC236}">
                  <a16:creationId xmlns:a16="http://schemas.microsoft.com/office/drawing/2014/main" id="{BF5A7F01-0449-4890-A5E8-783D1BD9BCAF}"/>
                </a:ext>
              </a:extLst>
            </p:cNvPr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53" name="Round Diagonal Corner Rectangle 58">
              <a:extLst>
                <a:ext uri="{FF2B5EF4-FFF2-40B4-BE49-F238E27FC236}">
                  <a16:creationId xmlns:a16="http://schemas.microsoft.com/office/drawing/2014/main" id="{785BF012-7DD0-43CF-AA73-705B223EC1D3}"/>
                </a:ext>
              </a:extLst>
            </p:cNvPr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Freeform 15">
              <a:extLst>
                <a:ext uri="{FF2B5EF4-FFF2-40B4-BE49-F238E27FC236}">
                  <a16:creationId xmlns:a16="http://schemas.microsoft.com/office/drawing/2014/main" id="{A1C1CAF6-898E-4293-81D9-26397A3F452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6" name="Oval 155">
            <a:extLst>
              <a:ext uri="{FF2B5EF4-FFF2-40B4-BE49-F238E27FC236}">
                <a16:creationId xmlns:a16="http://schemas.microsoft.com/office/drawing/2014/main" id="{1999B8B7-1985-40AC-BBE2-D6294685C7EA}"/>
              </a:ext>
            </a:extLst>
          </p:cNvPr>
          <p:cNvSpPr/>
          <p:nvPr/>
        </p:nvSpPr>
        <p:spPr>
          <a:xfrm>
            <a:off x="52473" y="6582761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024485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2000"/>
                                        <p:tgtEl>
                                          <p:spTgt spid="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10" grpId="0"/>
      <p:bldP spid="114" grpId="0" animBg="1"/>
      <p:bldP spid="118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42" grpId="0" animBg="1"/>
      <p:bldP spid="146" grpId="0" animBg="1"/>
      <p:bldP spid="15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44B20519-D546-48F7-8AEB-EB337EA95D4E}"/>
              </a:ext>
            </a:extLst>
          </p:cNvPr>
          <p:cNvGrpSpPr/>
          <p:nvPr/>
        </p:nvGrpSpPr>
        <p:grpSpPr>
          <a:xfrm>
            <a:off x="1257637" y="2667000"/>
            <a:ext cx="21868726" cy="10511757"/>
            <a:chOff x="1339699" y="3480127"/>
            <a:chExt cx="21868726" cy="10511757"/>
          </a:xfrm>
        </p:grpSpPr>
        <p:sp>
          <p:nvSpPr>
            <p:cNvPr id="7" name="Right Triangle 6">
              <a:extLst>
                <a:ext uri="{FF2B5EF4-FFF2-40B4-BE49-F238E27FC236}">
                  <a16:creationId xmlns:a16="http://schemas.microsoft.com/office/drawing/2014/main" id="{EE5B3678-6E35-408F-BD83-799C73700DD4}"/>
                </a:ext>
              </a:extLst>
            </p:cNvPr>
            <p:cNvSpPr/>
            <p:nvPr/>
          </p:nvSpPr>
          <p:spPr>
            <a:xfrm>
              <a:off x="16919333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ight Triangle 7">
              <a:extLst>
                <a:ext uri="{FF2B5EF4-FFF2-40B4-BE49-F238E27FC236}">
                  <a16:creationId xmlns:a16="http://schemas.microsoft.com/office/drawing/2014/main" id="{8160156F-545A-459C-BC53-0FB7D8D88CE8}"/>
                </a:ext>
              </a:extLst>
            </p:cNvPr>
            <p:cNvSpPr/>
            <p:nvPr/>
          </p:nvSpPr>
          <p:spPr>
            <a:xfrm flipH="1">
              <a:off x="7206710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1263D0F-10B4-4083-8B75-DB72991EE510}"/>
                </a:ext>
              </a:extLst>
            </p:cNvPr>
            <p:cNvGrpSpPr/>
            <p:nvPr/>
          </p:nvGrpSpPr>
          <p:grpSpPr>
            <a:xfrm>
              <a:off x="1339699" y="3496335"/>
              <a:ext cx="21868726" cy="10495549"/>
              <a:chOff x="1339699" y="3496335"/>
              <a:chExt cx="21868726" cy="10495549"/>
            </a:xfrm>
          </p:grpSpPr>
          <p:sp>
            <p:nvSpPr>
              <p:cNvPr id="10" name="Rounded Rectangle 5">
                <a:extLst>
                  <a:ext uri="{FF2B5EF4-FFF2-40B4-BE49-F238E27FC236}">
                    <a16:creationId xmlns:a16="http://schemas.microsoft.com/office/drawing/2014/main" id="{DB02CBB1-3D62-4AE6-B410-668B682A0F5F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" name="Round Same Side Corner Rectangle 6">
                <a:extLst>
                  <a:ext uri="{FF2B5EF4-FFF2-40B4-BE49-F238E27FC236}">
                    <a16:creationId xmlns:a16="http://schemas.microsoft.com/office/drawing/2014/main" id="{8CB4E773-E006-4F1E-9486-9DE79A629EF5}"/>
                  </a:ext>
                </a:extLst>
              </p:cNvPr>
              <p:cNvSpPr/>
              <p:nvPr/>
            </p:nvSpPr>
            <p:spPr>
              <a:xfrm flipV="1">
                <a:off x="7411453" y="3496335"/>
                <a:ext cx="9518389" cy="1099993"/>
              </a:xfrm>
              <a:prstGeom prst="round2SameRect">
                <a:avLst/>
              </a:prstGeom>
              <a:solidFill>
                <a:srgbClr val="135F8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4BC5088-FB5A-47A4-ACE8-2894E96DB09D}"/>
                  </a:ext>
                </a:extLst>
              </p:cNvPr>
              <p:cNvSpPr txBox="1"/>
              <p:nvPr/>
            </p:nvSpPr>
            <p:spPr>
              <a:xfrm>
                <a:off x="9560819" y="3642700"/>
                <a:ext cx="5426486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NG CỐ BÀI HỌC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38916" name="Text Box 4">
            <a:extLst>
              <a:ext uri="{FF2B5EF4-FFF2-40B4-BE49-F238E27FC236}">
                <a16:creationId xmlns:a16="http://schemas.microsoft.com/office/drawing/2014/main" id="{CA293549-500E-46CB-94D6-1AF5CD33E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226510"/>
            <a:ext cx="17678400" cy="686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9pPr>
          </a:lstStyle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ộ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ắ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ễ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ừ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ng</a:t>
            </a:r>
          </a:p>
          <a:p>
            <a:pPr marL="914400" indent="-9144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endParaRPr lang="en-US" alt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698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89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89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89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389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389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6C3A3E08-BC3E-4847-856B-01F5838F73CC}"/>
              </a:ext>
            </a:extLst>
          </p:cNvPr>
          <p:cNvSpPr/>
          <p:nvPr/>
        </p:nvSpPr>
        <p:spPr>
          <a:xfrm>
            <a:off x="89338" y="2508275"/>
            <a:ext cx="18856672" cy="8978949"/>
          </a:xfrm>
          <a:prstGeom prst="roundRect">
            <a:avLst>
              <a:gd name="adj" fmla="val 4179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 flipV="1">
            <a:off x="19113063" y="11181331"/>
            <a:ext cx="4114800" cy="7620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370" name="Freeform 10"/>
          <p:cNvSpPr>
            <a:spLocks/>
          </p:cNvSpPr>
          <p:nvPr/>
        </p:nvSpPr>
        <p:spPr bwMode="auto">
          <a:xfrm>
            <a:off x="19074962" y="7669784"/>
            <a:ext cx="2324101" cy="4298949"/>
          </a:xfrm>
          <a:custGeom>
            <a:avLst/>
            <a:gdLst>
              <a:gd name="T0" fmla="*/ 2147483646 w 732"/>
              <a:gd name="T1" fmla="*/ 0 h 1354"/>
              <a:gd name="T2" fmla="*/ 0 w 732"/>
              <a:gd name="T3" fmla="*/ 2147483646 h 135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32" h="1354">
                <a:moveTo>
                  <a:pt x="732" y="0"/>
                </a:moveTo>
                <a:lnTo>
                  <a:pt x="0" y="1354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21399063" y="7638029"/>
            <a:ext cx="1828800" cy="3505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457200" y="1725862"/>
            <a:ext cx="4572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alt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u="sng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u="sng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82" name="Text Box 22"/>
              <p:cNvSpPr txBox="1">
                <a:spLocks noChangeArrowheads="1"/>
              </p:cNvSpPr>
              <p:nvPr/>
            </p:nvSpPr>
            <p:spPr bwMode="auto">
              <a:xfrm>
                <a:off x="289875" y="3182593"/>
                <a:ext cx="18324000" cy="144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điểm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đồng phẳng; hình gồm bốn tam giác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𝐀𝐁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𝐀𝐂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𝐁𝐂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ọi là hình tứ diện. Kí hiệu </a:t>
                </a:r>
                <a14:m>
                  <m:oMath xmlns:m="http://schemas.openxmlformats.org/officeDocument/2006/math">
                    <m:r>
                      <a:rPr lang="vi-VN" sz="4400" b="1" i="0">
                        <a:latin typeface="Cambria Math" panose="02040503050406030204" pitchFamily="18" charset="0"/>
                      </a:rPr>
                      <m:t>𝐀𝐁𝐂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5382" name="Text 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875" y="3182593"/>
                <a:ext cx="18324000" cy="1446550"/>
              </a:xfrm>
              <a:prstGeom prst="rect">
                <a:avLst/>
              </a:prstGeom>
              <a:blipFill>
                <a:blip r:embed="rId2"/>
                <a:stretch>
                  <a:fillRect l="-1364" t="-8861" b="-1898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95" name="Text Box 35"/>
          <p:cNvSpPr txBox="1">
            <a:spLocks noChangeArrowheads="1"/>
          </p:cNvSpPr>
          <p:nvPr/>
        </p:nvSpPr>
        <p:spPr bwMode="auto">
          <a:xfrm>
            <a:off x="20789463" y="7028432"/>
            <a:ext cx="9144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sp>
        <p:nvSpPr>
          <p:cNvPr id="15398" name="Text Box 38"/>
          <p:cNvSpPr txBox="1">
            <a:spLocks noChangeArrowheads="1"/>
          </p:cNvSpPr>
          <p:nvPr/>
        </p:nvSpPr>
        <p:spPr bwMode="auto">
          <a:xfrm>
            <a:off x="18503463" y="11769112"/>
            <a:ext cx="1371600" cy="769441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sp>
        <p:nvSpPr>
          <p:cNvPr id="15400" name="Text Box 40"/>
          <p:cNvSpPr txBox="1">
            <a:spLocks noChangeArrowheads="1"/>
          </p:cNvSpPr>
          <p:nvPr/>
        </p:nvSpPr>
        <p:spPr bwMode="auto">
          <a:xfrm>
            <a:off x="21018063" y="12664059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405" name="Text Box 45"/>
              <p:cNvSpPr txBox="1">
                <a:spLocks noChangeArrowheads="1"/>
              </p:cNvSpPr>
              <p:nvPr/>
            </p:nvSpPr>
            <p:spPr bwMode="auto">
              <a:xfrm>
                <a:off x="568569" y="4878611"/>
                <a:ext cx="18324000" cy="341016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điểm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𝐀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𝐁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 tam giác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𝐀𝐁𝐂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𝐀𝐁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𝐀𝐂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𝐁𝐂𝐃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ố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14:m>
                  <m:oMath xmlns:m="http://schemas.openxmlformats.org/officeDocument/2006/math">
                    <m:r>
                      <a:rPr lang="vi-VN" sz="4400" b="1" i="0">
                        <a:latin typeface="Cambria Math" panose="02040503050406030204" pitchFamily="18" charset="0"/>
                      </a:rPr>
                      <m:t>𝐀𝐁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𝐀𝐂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𝐀𝐃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𝐁𝐂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𝐁𝐃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vi-VN" sz="4400" b="1" i="0">
                        <a:latin typeface="Cambria Math" panose="02040503050406030204" pitchFamily="18" charset="0"/>
                      </a:rPr>
                      <m:t>𝐂𝐃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các cạnh của tứ diện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eaLnBrk="1" hangingPunct="1">
                  <a:spcBef>
                    <a:spcPct val="50000"/>
                  </a:spcBef>
                  <a:buNone/>
                </a:pPr>
                <a:endParaRPr lang="en-US" alt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405" name="Text 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8569" y="4878611"/>
                <a:ext cx="18324000" cy="3410164"/>
              </a:xfrm>
              <a:prstGeom prst="rect">
                <a:avLst/>
              </a:prstGeom>
              <a:blipFill>
                <a:blip r:embed="rId3"/>
                <a:stretch>
                  <a:fillRect l="-1364" t="-3929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407" name="Text Box 47"/>
          <p:cNvSpPr txBox="1">
            <a:spLocks noChangeArrowheads="1"/>
          </p:cNvSpPr>
          <p:nvPr/>
        </p:nvSpPr>
        <p:spPr bwMode="auto">
          <a:xfrm>
            <a:off x="554744" y="7485088"/>
            <a:ext cx="18326101" cy="178510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i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alt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alt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alt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– </a:t>
            </a:r>
            <a:r>
              <a:rPr lang="en-US" alt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alt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alt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alt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alt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5408" name="Text Box 48"/>
          <p:cNvSpPr txBox="1">
            <a:spLocks noChangeArrowheads="1"/>
          </p:cNvSpPr>
          <p:nvPr/>
        </p:nvSpPr>
        <p:spPr bwMode="auto">
          <a:xfrm>
            <a:off x="205155" y="9751126"/>
            <a:ext cx="18374508" cy="144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defRPr/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4400" b="1" dirty="0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5409" name="Line 49"/>
          <p:cNvSpPr>
            <a:spLocks noChangeShapeType="1"/>
          </p:cNvSpPr>
          <p:nvPr/>
        </p:nvSpPr>
        <p:spPr bwMode="auto">
          <a:xfrm>
            <a:off x="19110184" y="11986525"/>
            <a:ext cx="1828800" cy="1066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410" name="Line 50"/>
          <p:cNvSpPr>
            <a:spLocks noChangeShapeType="1"/>
          </p:cNvSpPr>
          <p:nvPr/>
        </p:nvSpPr>
        <p:spPr bwMode="auto">
          <a:xfrm flipV="1">
            <a:off x="20941863" y="11213080"/>
            <a:ext cx="2286000" cy="1828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 flipH="1">
            <a:off x="20941863" y="7669781"/>
            <a:ext cx="457200" cy="533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414" name="Text Box 54"/>
          <p:cNvSpPr txBox="1">
            <a:spLocks noChangeArrowheads="1"/>
          </p:cNvSpPr>
          <p:nvPr/>
        </p:nvSpPr>
        <p:spPr bwMode="auto">
          <a:xfrm>
            <a:off x="23227863" y="10717783"/>
            <a:ext cx="1066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9250809" y="2508275"/>
            <a:ext cx="3991708" cy="3962400"/>
            <a:chOff x="3124200" y="4191000"/>
            <a:chExt cx="2209800" cy="1981200"/>
          </a:xfrm>
        </p:grpSpPr>
        <p:cxnSp>
          <p:nvCxnSpPr>
            <p:cNvPr id="8211" name="Straight Connector 2"/>
            <p:cNvCxnSpPr>
              <a:cxnSpLocks noChangeShapeType="1"/>
            </p:cNvCxnSpPr>
            <p:nvPr/>
          </p:nvCxnSpPr>
          <p:spPr bwMode="auto">
            <a:xfrm flipH="1">
              <a:off x="3124200" y="4191000"/>
              <a:ext cx="1066800" cy="1162050"/>
            </a:xfrm>
            <a:prstGeom prst="line">
              <a:avLst/>
            </a:prstGeom>
            <a:noFill/>
            <a:ln w="28575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12" name="Straight Connector 4"/>
            <p:cNvCxnSpPr>
              <a:cxnSpLocks noChangeShapeType="1"/>
            </p:cNvCxnSpPr>
            <p:nvPr/>
          </p:nvCxnSpPr>
          <p:spPr bwMode="auto">
            <a:xfrm flipH="1">
              <a:off x="3886200" y="4191000"/>
              <a:ext cx="304800" cy="1931987"/>
            </a:xfrm>
            <a:prstGeom prst="line">
              <a:avLst/>
            </a:prstGeom>
            <a:noFill/>
            <a:ln w="28575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13" name="Straight Connector 6"/>
            <p:cNvCxnSpPr>
              <a:cxnSpLocks noChangeShapeType="1"/>
            </p:cNvCxnSpPr>
            <p:nvPr/>
          </p:nvCxnSpPr>
          <p:spPr bwMode="auto">
            <a:xfrm>
              <a:off x="4191000" y="4191000"/>
              <a:ext cx="1143000" cy="1162050"/>
            </a:xfrm>
            <a:prstGeom prst="line">
              <a:avLst/>
            </a:prstGeom>
            <a:noFill/>
            <a:ln w="28575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14" name="Straight Connector 8"/>
            <p:cNvCxnSpPr>
              <a:cxnSpLocks noChangeShapeType="1"/>
            </p:cNvCxnSpPr>
            <p:nvPr/>
          </p:nvCxnSpPr>
          <p:spPr bwMode="auto">
            <a:xfrm flipH="1">
              <a:off x="3886200" y="5353050"/>
              <a:ext cx="1447800" cy="803275"/>
            </a:xfrm>
            <a:prstGeom prst="line">
              <a:avLst/>
            </a:prstGeom>
            <a:noFill/>
            <a:ln w="28575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15" name="Straight Connector 10"/>
            <p:cNvCxnSpPr>
              <a:cxnSpLocks noChangeShapeType="1"/>
            </p:cNvCxnSpPr>
            <p:nvPr/>
          </p:nvCxnSpPr>
          <p:spPr bwMode="auto">
            <a:xfrm flipH="1">
              <a:off x="3124200" y="5353050"/>
              <a:ext cx="2209800" cy="0"/>
            </a:xfrm>
            <a:prstGeom prst="line">
              <a:avLst/>
            </a:prstGeom>
            <a:noFill/>
            <a:ln w="28575" cap="sq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216" name="Straight Connector 12"/>
            <p:cNvCxnSpPr>
              <a:cxnSpLocks noChangeShapeType="1"/>
            </p:cNvCxnSpPr>
            <p:nvPr/>
          </p:nvCxnSpPr>
          <p:spPr bwMode="auto">
            <a:xfrm>
              <a:off x="3124200" y="5353050"/>
              <a:ext cx="762000" cy="819150"/>
            </a:xfrm>
            <a:prstGeom prst="line">
              <a:avLst/>
            </a:prstGeom>
            <a:noFill/>
            <a:ln w="28575" cap="sq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0114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/>
      <p:bldP spid="15382" grpId="0" animBg="1"/>
      <p:bldP spid="15395" grpId="0"/>
      <p:bldP spid="15398" grpId="0"/>
      <p:bldP spid="15400" grpId="0"/>
      <p:bldP spid="15405" grpId="0" animBg="1"/>
      <p:bldP spid="15407" grpId="0" animBg="1"/>
      <p:bldP spid="15408" grpId="0" animBg="1"/>
      <p:bldP spid="154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130233792"/>
              </p:ext>
            </p:extLst>
          </p:nvPr>
        </p:nvGraphicFramePr>
        <p:xfrm>
          <a:off x="3393235" y="1693841"/>
          <a:ext cx="17526000" cy="1175468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ight Arrow 2"/>
          <p:cNvSpPr>
            <a:spLocks noChangeArrowheads="1"/>
          </p:cNvSpPr>
          <p:nvPr/>
        </p:nvSpPr>
        <p:spPr bwMode="auto">
          <a:xfrm>
            <a:off x="14703427" y="11277600"/>
            <a:ext cx="1066800" cy="762000"/>
          </a:xfrm>
          <a:prstGeom prst="rightArrow">
            <a:avLst>
              <a:gd name="adj1" fmla="val 50000"/>
              <a:gd name="adj2" fmla="val 49998"/>
            </a:avLst>
          </a:prstGeom>
          <a:solidFill>
            <a:srgbClr val="FF0000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932149" y="11068051"/>
            <a:ext cx="3962400" cy="954107"/>
          </a:xfrm>
          <a:prstGeom prst="rect">
            <a:avLst/>
          </a:prstGeom>
          <a:solidFill>
            <a:srgbClr val="3333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diện đều</a:t>
            </a:r>
          </a:p>
        </p:txBody>
      </p:sp>
    </p:spTree>
    <p:extLst>
      <p:ext uri="{BB962C8B-B14F-4D97-AF65-F5344CB8AC3E}">
        <p14:creationId xmlns:p14="http://schemas.microsoft.com/office/powerpoint/2010/main" val="410576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>
        <p:bldAsOne/>
      </p:bldGraphic>
      <p:bldP spid="3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6972299" y="1638301"/>
            <a:ext cx="609600" cy="4572000"/>
          </a:xfrm>
          <a:prstGeom prst="can">
            <a:avLst>
              <a:gd name="adj" fmla="val 187500"/>
            </a:avLst>
          </a:prstGeom>
          <a:gradFill rotWithShape="1">
            <a:gsLst>
              <a:gs pos="0">
                <a:schemeClr val="bg1"/>
              </a:gs>
              <a:gs pos="50000">
                <a:srgbClr val="FF9900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6563" name="AutoShape 3"/>
          <p:cNvSpPr>
            <a:spLocks noChangeArrowheads="1"/>
          </p:cNvSpPr>
          <p:nvPr/>
        </p:nvSpPr>
        <p:spPr bwMode="auto">
          <a:xfrm>
            <a:off x="4191000" y="2247901"/>
            <a:ext cx="609600" cy="36576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66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6564" name="AutoShape 4"/>
          <p:cNvSpPr>
            <a:spLocks noChangeArrowheads="1"/>
          </p:cNvSpPr>
          <p:nvPr/>
        </p:nvSpPr>
        <p:spPr bwMode="auto">
          <a:xfrm>
            <a:off x="3733799" y="2705101"/>
            <a:ext cx="571501" cy="32004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CC66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6565" name="Line 5"/>
          <p:cNvSpPr>
            <a:spLocks noChangeShapeType="1"/>
          </p:cNvSpPr>
          <p:nvPr/>
        </p:nvSpPr>
        <p:spPr bwMode="auto">
          <a:xfrm>
            <a:off x="11925299" y="1905000"/>
            <a:ext cx="0" cy="1828800"/>
          </a:xfrm>
          <a:prstGeom prst="line">
            <a:avLst/>
          </a:prstGeom>
          <a:noFill/>
          <a:ln w="381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66" name="Line 6"/>
          <p:cNvSpPr>
            <a:spLocks noChangeShapeType="1"/>
          </p:cNvSpPr>
          <p:nvPr/>
        </p:nvSpPr>
        <p:spPr bwMode="auto">
          <a:xfrm>
            <a:off x="11925299" y="3352800"/>
            <a:ext cx="0" cy="70104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67" name="Freeform 7" descr="Diagonal brick"/>
          <p:cNvSpPr>
            <a:spLocks/>
          </p:cNvSpPr>
          <p:nvPr/>
        </p:nvSpPr>
        <p:spPr bwMode="auto">
          <a:xfrm>
            <a:off x="11887200" y="3200400"/>
            <a:ext cx="6553200" cy="8534400"/>
          </a:xfrm>
          <a:custGeom>
            <a:avLst/>
            <a:gdLst>
              <a:gd name="T0" fmla="*/ 2147483646 w 2160"/>
              <a:gd name="T1" fmla="*/ 2147483646 h 2688"/>
              <a:gd name="T2" fmla="*/ 0 w 2160"/>
              <a:gd name="T3" fmla="*/ 0 h 2688"/>
              <a:gd name="T4" fmla="*/ 2147483646 w 2160"/>
              <a:gd name="T5" fmla="*/ 2147483646 h 2688"/>
              <a:gd name="T6" fmla="*/ 2147483646 w 2160"/>
              <a:gd name="T7" fmla="*/ 2147483646 h 26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" h="2688">
                <a:moveTo>
                  <a:pt x="2160" y="1296"/>
                </a:moveTo>
                <a:lnTo>
                  <a:pt x="0" y="0"/>
                </a:lnTo>
                <a:lnTo>
                  <a:pt x="1776" y="2688"/>
                </a:lnTo>
                <a:lnTo>
                  <a:pt x="2160" y="1296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12700" cap="sq" cmpd="sng">
            <a:solidFill>
              <a:srgbClr val="9933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68" name="Freeform 8" descr="Diagonal brick"/>
          <p:cNvSpPr>
            <a:spLocks/>
          </p:cNvSpPr>
          <p:nvPr/>
        </p:nvSpPr>
        <p:spPr bwMode="auto">
          <a:xfrm>
            <a:off x="5676899" y="3200400"/>
            <a:ext cx="6248400" cy="8534400"/>
          </a:xfrm>
          <a:custGeom>
            <a:avLst/>
            <a:gdLst>
              <a:gd name="T0" fmla="*/ 0 w 1968"/>
              <a:gd name="T1" fmla="*/ 2147483646 h 2688"/>
              <a:gd name="T2" fmla="*/ 2147483646 w 1968"/>
              <a:gd name="T3" fmla="*/ 0 h 2688"/>
              <a:gd name="T4" fmla="*/ 2147483646 w 1968"/>
              <a:gd name="T5" fmla="*/ 2147483646 h 2688"/>
              <a:gd name="T6" fmla="*/ 0 w 1968"/>
              <a:gd name="T7" fmla="*/ 2147483646 h 268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68" h="2688">
                <a:moveTo>
                  <a:pt x="0" y="1200"/>
                </a:moveTo>
                <a:lnTo>
                  <a:pt x="1968" y="0"/>
                </a:lnTo>
                <a:lnTo>
                  <a:pt x="144" y="2688"/>
                </a:lnTo>
                <a:lnTo>
                  <a:pt x="0" y="120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12700" cap="sq" cmpd="sng">
            <a:solidFill>
              <a:srgbClr val="9933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69" name="Freeform 9" descr="Shingle"/>
          <p:cNvSpPr>
            <a:spLocks/>
          </p:cNvSpPr>
          <p:nvPr/>
        </p:nvSpPr>
        <p:spPr bwMode="auto">
          <a:xfrm>
            <a:off x="6134099" y="3200400"/>
            <a:ext cx="5791200" cy="9144000"/>
          </a:xfrm>
          <a:custGeom>
            <a:avLst/>
            <a:gdLst>
              <a:gd name="T0" fmla="*/ 0 w 1824"/>
              <a:gd name="T1" fmla="*/ 2147483646 h 2880"/>
              <a:gd name="T2" fmla="*/ 2147483646 w 1824"/>
              <a:gd name="T3" fmla="*/ 0 h 2880"/>
              <a:gd name="T4" fmla="*/ 2147483646 w 1824"/>
              <a:gd name="T5" fmla="*/ 2147483646 h 2880"/>
              <a:gd name="T6" fmla="*/ 0 w 1824"/>
              <a:gd name="T7" fmla="*/ 2147483646 h 28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24" h="2880">
                <a:moveTo>
                  <a:pt x="0" y="2688"/>
                </a:moveTo>
                <a:lnTo>
                  <a:pt x="1824" y="0"/>
                </a:lnTo>
                <a:lnTo>
                  <a:pt x="1824" y="2880"/>
                </a:lnTo>
                <a:lnTo>
                  <a:pt x="0" y="2688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12700" cap="sq" cmpd="sng">
            <a:solidFill>
              <a:srgbClr val="9933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70" name="Freeform 10" descr="Shingle"/>
          <p:cNvSpPr>
            <a:spLocks/>
          </p:cNvSpPr>
          <p:nvPr/>
        </p:nvSpPr>
        <p:spPr bwMode="auto">
          <a:xfrm>
            <a:off x="11925299" y="3238500"/>
            <a:ext cx="5334000" cy="9105901"/>
          </a:xfrm>
          <a:custGeom>
            <a:avLst/>
            <a:gdLst>
              <a:gd name="T0" fmla="*/ 0 w 1680"/>
              <a:gd name="T1" fmla="*/ 2147483646 h 2880"/>
              <a:gd name="T2" fmla="*/ 2147483646 w 1680"/>
              <a:gd name="T3" fmla="*/ 2147483646 h 2880"/>
              <a:gd name="T4" fmla="*/ 0 w 1680"/>
              <a:gd name="T5" fmla="*/ 0 h 2880"/>
              <a:gd name="T6" fmla="*/ 0 w 1680"/>
              <a:gd name="T7" fmla="*/ 2147483646 h 288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80" h="2880">
                <a:moveTo>
                  <a:pt x="0" y="2880"/>
                </a:moveTo>
                <a:lnTo>
                  <a:pt x="1680" y="2688"/>
                </a:lnTo>
                <a:lnTo>
                  <a:pt x="0" y="0"/>
                </a:lnTo>
                <a:lnTo>
                  <a:pt x="0" y="2880"/>
                </a:ln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12700" cap="sq" cmpd="sng">
            <a:solidFill>
              <a:srgbClr val="9933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71" name="Line 11"/>
          <p:cNvSpPr>
            <a:spLocks noChangeShapeType="1"/>
          </p:cNvSpPr>
          <p:nvPr/>
        </p:nvSpPr>
        <p:spPr bwMode="auto">
          <a:xfrm>
            <a:off x="6210299" y="10668000"/>
            <a:ext cx="0" cy="16764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72" name="Line 12"/>
          <p:cNvSpPr>
            <a:spLocks noChangeShapeType="1"/>
          </p:cNvSpPr>
          <p:nvPr/>
        </p:nvSpPr>
        <p:spPr bwMode="auto">
          <a:xfrm flipH="1">
            <a:off x="18440400" y="6477001"/>
            <a:ext cx="0" cy="16002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73" name="Line 13"/>
          <p:cNvSpPr>
            <a:spLocks noChangeShapeType="1"/>
          </p:cNvSpPr>
          <p:nvPr/>
        </p:nvSpPr>
        <p:spPr bwMode="auto">
          <a:xfrm>
            <a:off x="17259299" y="10363200"/>
            <a:ext cx="0" cy="18288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74" name="AutoShape 14"/>
          <p:cNvSpPr>
            <a:spLocks noChangeArrowheads="1"/>
          </p:cNvSpPr>
          <p:nvPr/>
        </p:nvSpPr>
        <p:spPr bwMode="auto">
          <a:xfrm>
            <a:off x="11925299" y="1676400"/>
            <a:ext cx="1676400" cy="1219200"/>
          </a:xfrm>
          <a:prstGeom prst="flowChartPunchedTape">
            <a:avLst/>
          </a:prstGeom>
          <a:solidFill>
            <a:srgbClr val="FF0066"/>
          </a:solidFill>
          <a:ln w="12700" cap="sq">
            <a:solidFill>
              <a:srgbClr val="CC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6575" name="AutoShape 15"/>
          <p:cNvSpPr>
            <a:spLocks noChangeArrowheads="1"/>
          </p:cNvSpPr>
          <p:nvPr/>
        </p:nvSpPr>
        <p:spPr bwMode="auto">
          <a:xfrm>
            <a:off x="12420600" y="1905000"/>
            <a:ext cx="762000" cy="609600"/>
          </a:xfrm>
          <a:prstGeom prst="star5">
            <a:avLst/>
          </a:prstGeom>
          <a:solidFill>
            <a:srgbClr val="FFFF00"/>
          </a:solidFill>
          <a:ln w="127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6576" name="Line 16"/>
          <p:cNvSpPr>
            <a:spLocks noChangeShapeType="1"/>
          </p:cNvSpPr>
          <p:nvPr/>
        </p:nvSpPr>
        <p:spPr bwMode="auto">
          <a:xfrm>
            <a:off x="5600699" y="6248400"/>
            <a:ext cx="0" cy="1676400"/>
          </a:xfrm>
          <a:prstGeom prst="line">
            <a:avLst/>
          </a:prstGeom>
          <a:noFill/>
          <a:ln w="5715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77" name="AutoShape 17"/>
          <p:cNvSpPr>
            <a:spLocks noChangeArrowheads="1"/>
          </p:cNvSpPr>
          <p:nvPr/>
        </p:nvSpPr>
        <p:spPr bwMode="auto">
          <a:xfrm>
            <a:off x="3352800" y="3162301"/>
            <a:ext cx="457200" cy="2743200"/>
          </a:xfrm>
          <a:prstGeom prst="flowChartTerminator">
            <a:avLst/>
          </a:prstGeom>
          <a:gradFill rotWithShape="1">
            <a:gsLst>
              <a:gs pos="0">
                <a:srgbClr val="00CC66"/>
              </a:gs>
              <a:gs pos="100000">
                <a:schemeClr val="bg1"/>
              </a:gs>
            </a:gsLst>
            <a:lin ang="0" scaled="1"/>
          </a:gra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6578" name="AutoShape 18"/>
          <p:cNvSpPr>
            <a:spLocks noChangeArrowheads="1"/>
          </p:cNvSpPr>
          <p:nvPr/>
        </p:nvSpPr>
        <p:spPr bwMode="auto">
          <a:xfrm rot="10800000">
            <a:off x="3238499" y="2133600"/>
            <a:ext cx="5181600" cy="609600"/>
          </a:xfrm>
          <a:prstGeom prst="flowChartTerminator">
            <a:avLst/>
          </a:prstGeom>
          <a:gradFill rotWithShape="1">
            <a:gsLst>
              <a:gs pos="0">
                <a:srgbClr val="990033"/>
              </a:gs>
              <a:gs pos="50000">
                <a:schemeClr val="bg1"/>
              </a:gs>
              <a:gs pos="100000">
                <a:srgbClr val="990033"/>
              </a:gs>
            </a:gsLst>
            <a:lin ang="5400000" scaled="1"/>
          </a:gra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 eaLnBrk="1" hangingPunct="1">
              <a:defRPr/>
            </a:pPr>
            <a:r>
              <a:rPr lang="en-US" sz="2701" b="1">
                <a:solidFill>
                  <a:srgbClr val="6600CC"/>
                </a:solidFill>
                <a:latin typeface="VNI-Times" pitchFamily="2" charset="0"/>
                <a:cs typeface="Arial" charset="0"/>
              </a:rPr>
              <a:t>HỘI TRẠI </a:t>
            </a:r>
          </a:p>
        </p:txBody>
      </p:sp>
      <p:sp>
        <p:nvSpPr>
          <p:cNvPr id="66580" name="Freeform 20"/>
          <p:cNvSpPr>
            <a:spLocks/>
          </p:cNvSpPr>
          <p:nvPr/>
        </p:nvSpPr>
        <p:spPr bwMode="auto">
          <a:xfrm>
            <a:off x="4457699" y="11087101"/>
            <a:ext cx="2032000" cy="1981200"/>
          </a:xfrm>
          <a:custGeom>
            <a:avLst/>
            <a:gdLst>
              <a:gd name="T0" fmla="*/ 2147483646 w 592"/>
              <a:gd name="T1" fmla="*/ 2147483646 h 480"/>
              <a:gd name="T2" fmla="*/ 2147483646 w 592"/>
              <a:gd name="T3" fmla="*/ 2147483646 h 480"/>
              <a:gd name="T4" fmla="*/ 2147483646 w 592"/>
              <a:gd name="T5" fmla="*/ 2147483646 h 480"/>
              <a:gd name="T6" fmla="*/ 2147483646 w 592"/>
              <a:gd name="T7" fmla="*/ 2147483646 h 480"/>
              <a:gd name="T8" fmla="*/ 2147483646 w 592"/>
              <a:gd name="T9" fmla="*/ 2147483646 h 480"/>
              <a:gd name="T10" fmla="*/ 2147483646 w 592"/>
              <a:gd name="T11" fmla="*/ 2147483646 h 480"/>
              <a:gd name="T12" fmla="*/ 2147483646 w 592"/>
              <a:gd name="T13" fmla="*/ 2147483646 h 480"/>
              <a:gd name="T14" fmla="*/ 2147483646 w 592"/>
              <a:gd name="T15" fmla="*/ 2147483646 h 480"/>
              <a:gd name="T16" fmla="*/ 2147483646 w 592"/>
              <a:gd name="T17" fmla="*/ 2147483646 h 480"/>
              <a:gd name="T18" fmla="*/ 0 w 592"/>
              <a:gd name="T19" fmla="*/ 0 h 48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2" h="480">
                <a:moveTo>
                  <a:pt x="288" y="480"/>
                </a:moveTo>
                <a:cubicBezTo>
                  <a:pt x="288" y="392"/>
                  <a:pt x="288" y="304"/>
                  <a:pt x="336" y="240"/>
                </a:cubicBezTo>
                <a:cubicBezTo>
                  <a:pt x="384" y="176"/>
                  <a:pt x="560" y="104"/>
                  <a:pt x="576" y="96"/>
                </a:cubicBezTo>
                <a:cubicBezTo>
                  <a:pt x="592" y="88"/>
                  <a:pt x="456" y="200"/>
                  <a:pt x="432" y="192"/>
                </a:cubicBezTo>
                <a:cubicBezTo>
                  <a:pt x="408" y="184"/>
                  <a:pt x="416" y="64"/>
                  <a:pt x="432" y="48"/>
                </a:cubicBezTo>
                <a:cubicBezTo>
                  <a:pt x="448" y="32"/>
                  <a:pt x="520" y="64"/>
                  <a:pt x="528" y="96"/>
                </a:cubicBezTo>
                <a:cubicBezTo>
                  <a:pt x="536" y="128"/>
                  <a:pt x="512" y="232"/>
                  <a:pt x="480" y="240"/>
                </a:cubicBezTo>
                <a:cubicBezTo>
                  <a:pt x="448" y="248"/>
                  <a:pt x="384" y="160"/>
                  <a:pt x="336" y="144"/>
                </a:cubicBezTo>
                <a:cubicBezTo>
                  <a:pt x="288" y="128"/>
                  <a:pt x="248" y="168"/>
                  <a:pt x="192" y="144"/>
                </a:cubicBezTo>
                <a:cubicBezTo>
                  <a:pt x="136" y="120"/>
                  <a:pt x="32" y="32"/>
                  <a:pt x="0" y="0"/>
                </a:cubicBezTo>
              </a:path>
            </a:pathLst>
          </a:custGeom>
          <a:noFill/>
          <a:ln w="28575" cap="sq" cmpd="sng">
            <a:solidFill>
              <a:srgbClr val="9966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81" name="Freeform 21"/>
          <p:cNvSpPr>
            <a:spLocks/>
          </p:cNvSpPr>
          <p:nvPr/>
        </p:nvSpPr>
        <p:spPr bwMode="auto">
          <a:xfrm>
            <a:off x="16929100" y="11341103"/>
            <a:ext cx="2311400" cy="1498600"/>
          </a:xfrm>
          <a:custGeom>
            <a:avLst/>
            <a:gdLst>
              <a:gd name="T0" fmla="*/ 2147483646 w 728"/>
              <a:gd name="T1" fmla="*/ 2147483646 h 472"/>
              <a:gd name="T2" fmla="*/ 2147483646 w 728"/>
              <a:gd name="T3" fmla="*/ 2147483646 h 472"/>
              <a:gd name="T4" fmla="*/ 2147483646 w 728"/>
              <a:gd name="T5" fmla="*/ 2147483646 h 472"/>
              <a:gd name="T6" fmla="*/ 2147483646 w 728"/>
              <a:gd name="T7" fmla="*/ 2147483646 h 472"/>
              <a:gd name="T8" fmla="*/ 2147483646 w 728"/>
              <a:gd name="T9" fmla="*/ 2147483646 h 472"/>
              <a:gd name="T10" fmla="*/ 2147483646 w 728"/>
              <a:gd name="T11" fmla="*/ 2147483646 h 472"/>
              <a:gd name="T12" fmla="*/ 2147483646 w 728"/>
              <a:gd name="T13" fmla="*/ 2147483646 h 472"/>
              <a:gd name="T14" fmla="*/ 2147483646 w 728"/>
              <a:gd name="T15" fmla="*/ 2147483646 h 472"/>
              <a:gd name="T16" fmla="*/ 2147483646 w 728"/>
              <a:gd name="T17" fmla="*/ 2147483646 h 472"/>
              <a:gd name="T18" fmla="*/ 2147483646 w 728"/>
              <a:gd name="T19" fmla="*/ 2147483646 h 472"/>
              <a:gd name="T20" fmla="*/ 2147483646 w 728"/>
              <a:gd name="T21" fmla="*/ 2147483646 h 472"/>
              <a:gd name="T22" fmla="*/ 2147483646 w 728"/>
              <a:gd name="T23" fmla="*/ 2147483646 h 472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728" h="472">
                <a:moveTo>
                  <a:pt x="680" y="472"/>
                </a:moveTo>
                <a:cubicBezTo>
                  <a:pt x="528" y="460"/>
                  <a:pt x="376" y="448"/>
                  <a:pt x="296" y="376"/>
                </a:cubicBezTo>
                <a:cubicBezTo>
                  <a:pt x="216" y="304"/>
                  <a:pt x="240" y="80"/>
                  <a:pt x="200" y="40"/>
                </a:cubicBezTo>
                <a:cubicBezTo>
                  <a:pt x="160" y="0"/>
                  <a:pt x="64" y="128"/>
                  <a:pt x="56" y="136"/>
                </a:cubicBezTo>
                <a:cubicBezTo>
                  <a:pt x="48" y="144"/>
                  <a:pt x="160" y="88"/>
                  <a:pt x="152" y="88"/>
                </a:cubicBezTo>
                <a:cubicBezTo>
                  <a:pt x="144" y="88"/>
                  <a:pt x="16" y="104"/>
                  <a:pt x="8" y="136"/>
                </a:cubicBezTo>
                <a:cubicBezTo>
                  <a:pt x="0" y="168"/>
                  <a:pt x="80" y="296"/>
                  <a:pt x="104" y="280"/>
                </a:cubicBezTo>
                <a:cubicBezTo>
                  <a:pt x="128" y="264"/>
                  <a:pt x="120" y="80"/>
                  <a:pt x="152" y="40"/>
                </a:cubicBezTo>
                <a:cubicBezTo>
                  <a:pt x="184" y="0"/>
                  <a:pt x="288" y="16"/>
                  <a:pt x="296" y="40"/>
                </a:cubicBezTo>
                <a:cubicBezTo>
                  <a:pt x="304" y="64"/>
                  <a:pt x="144" y="152"/>
                  <a:pt x="200" y="184"/>
                </a:cubicBezTo>
                <a:cubicBezTo>
                  <a:pt x="256" y="216"/>
                  <a:pt x="544" y="256"/>
                  <a:pt x="632" y="232"/>
                </a:cubicBezTo>
                <a:cubicBezTo>
                  <a:pt x="720" y="208"/>
                  <a:pt x="724" y="124"/>
                  <a:pt x="728" y="40"/>
                </a:cubicBezTo>
              </a:path>
            </a:pathLst>
          </a:custGeom>
          <a:noFill/>
          <a:ln w="28575" cap="sq" cmpd="sng">
            <a:solidFill>
              <a:srgbClr val="9966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82" name="Freeform 22"/>
          <p:cNvSpPr>
            <a:spLocks/>
          </p:cNvSpPr>
          <p:nvPr/>
        </p:nvSpPr>
        <p:spPr bwMode="auto">
          <a:xfrm>
            <a:off x="18224499" y="6985001"/>
            <a:ext cx="1930400" cy="1143000"/>
          </a:xfrm>
          <a:custGeom>
            <a:avLst/>
            <a:gdLst>
              <a:gd name="T0" fmla="*/ 2147483646 w 608"/>
              <a:gd name="T1" fmla="*/ 2147483646 h 360"/>
              <a:gd name="T2" fmla="*/ 2147483646 w 608"/>
              <a:gd name="T3" fmla="*/ 2147483646 h 360"/>
              <a:gd name="T4" fmla="*/ 2147483646 w 608"/>
              <a:gd name="T5" fmla="*/ 2147483646 h 360"/>
              <a:gd name="T6" fmla="*/ 2147483646 w 608"/>
              <a:gd name="T7" fmla="*/ 2147483646 h 360"/>
              <a:gd name="T8" fmla="*/ 2147483646 w 608"/>
              <a:gd name="T9" fmla="*/ 2147483646 h 360"/>
              <a:gd name="T10" fmla="*/ 2147483646 w 608"/>
              <a:gd name="T11" fmla="*/ 2147483646 h 360"/>
              <a:gd name="T12" fmla="*/ 2147483646 w 608"/>
              <a:gd name="T13" fmla="*/ 2147483646 h 360"/>
              <a:gd name="T14" fmla="*/ 2147483646 w 608"/>
              <a:gd name="T15" fmla="*/ 2147483646 h 360"/>
              <a:gd name="T16" fmla="*/ 2147483646 w 608"/>
              <a:gd name="T17" fmla="*/ 2147483646 h 360"/>
              <a:gd name="T18" fmla="*/ 2147483646 w 608"/>
              <a:gd name="T19" fmla="*/ 2147483646 h 360"/>
              <a:gd name="T20" fmla="*/ 2147483646 w 608"/>
              <a:gd name="T21" fmla="*/ 2147483646 h 36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608" h="360">
                <a:moveTo>
                  <a:pt x="608" y="344"/>
                </a:moveTo>
                <a:cubicBezTo>
                  <a:pt x="520" y="352"/>
                  <a:pt x="432" y="360"/>
                  <a:pt x="368" y="344"/>
                </a:cubicBezTo>
                <a:cubicBezTo>
                  <a:pt x="304" y="328"/>
                  <a:pt x="248" y="288"/>
                  <a:pt x="224" y="248"/>
                </a:cubicBezTo>
                <a:cubicBezTo>
                  <a:pt x="200" y="208"/>
                  <a:pt x="208" y="88"/>
                  <a:pt x="224" y="104"/>
                </a:cubicBezTo>
                <a:cubicBezTo>
                  <a:pt x="240" y="120"/>
                  <a:pt x="352" y="352"/>
                  <a:pt x="320" y="344"/>
                </a:cubicBezTo>
                <a:cubicBezTo>
                  <a:pt x="288" y="336"/>
                  <a:pt x="64" y="112"/>
                  <a:pt x="32" y="56"/>
                </a:cubicBezTo>
                <a:cubicBezTo>
                  <a:pt x="0" y="0"/>
                  <a:pt x="128" y="0"/>
                  <a:pt x="128" y="8"/>
                </a:cubicBezTo>
                <a:cubicBezTo>
                  <a:pt x="128" y="16"/>
                  <a:pt x="8" y="104"/>
                  <a:pt x="32" y="104"/>
                </a:cubicBezTo>
                <a:cubicBezTo>
                  <a:pt x="56" y="104"/>
                  <a:pt x="208" y="0"/>
                  <a:pt x="272" y="8"/>
                </a:cubicBezTo>
                <a:cubicBezTo>
                  <a:pt x="336" y="16"/>
                  <a:pt x="368" y="112"/>
                  <a:pt x="416" y="152"/>
                </a:cubicBezTo>
                <a:cubicBezTo>
                  <a:pt x="464" y="192"/>
                  <a:pt x="512" y="220"/>
                  <a:pt x="560" y="248"/>
                </a:cubicBezTo>
              </a:path>
            </a:pathLst>
          </a:custGeom>
          <a:noFill/>
          <a:ln w="28575" cap="sq" cmpd="sng">
            <a:solidFill>
              <a:srgbClr val="9966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6583" name="Freeform 23"/>
          <p:cNvSpPr>
            <a:spLocks/>
          </p:cNvSpPr>
          <p:nvPr/>
        </p:nvSpPr>
        <p:spPr bwMode="auto">
          <a:xfrm>
            <a:off x="4305299" y="6934201"/>
            <a:ext cx="1727200" cy="1905000"/>
          </a:xfrm>
          <a:custGeom>
            <a:avLst/>
            <a:gdLst>
              <a:gd name="T0" fmla="*/ 0 w 544"/>
              <a:gd name="T1" fmla="*/ 2147483646 h 600"/>
              <a:gd name="T2" fmla="*/ 2147483646 w 544"/>
              <a:gd name="T3" fmla="*/ 2147483646 h 600"/>
              <a:gd name="T4" fmla="*/ 2147483646 w 544"/>
              <a:gd name="T5" fmla="*/ 2147483646 h 600"/>
              <a:gd name="T6" fmla="*/ 2147483646 w 544"/>
              <a:gd name="T7" fmla="*/ 2147483646 h 600"/>
              <a:gd name="T8" fmla="*/ 2147483646 w 544"/>
              <a:gd name="T9" fmla="*/ 2147483646 h 600"/>
              <a:gd name="T10" fmla="*/ 2147483646 w 544"/>
              <a:gd name="T11" fmla="*/ 2147483646 h 600"/>
              <a:gd name="T12" fmla="*/ 2147483646 w 544"/>
              <a:gd name="T13" fmla="*/ 2147483646 h 600"/>
              <a:gd name="T14" fmla="*/ 2147483646 w 544"/>
              <a:gd name="T15" fmla="*/ 2147483646 h 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544" h="600">
                <a:moveTo>
                  <a:pt x="0" y="264"/>
                </a:moveTo>
                <a:cubicBezTo>
                  <a:pt x="116" y="296"/>
                  <a:pt x="232" y="328"/>
                  <a:pt x="288" y="312"/>
                </a:cubicBezTo>
                <a:cubicBezTo>
                  <a:pt x="344" y="296"/>
                  <a:pt x="312" y="216"/>
                  <a:pt x="336" y="168"/>
                </a:cubicBezTo>
                <a:cubicBezTo>
                  <a:pt x="360" y="120"/>
                  <a:pt x="400" y="48"/>
                  <a:pt x="432" y="24"/>
                </a:cubicBezTo>
                <a:cubicBezTo>
                  <a:pt x="464" y="0"/>
                  <a:pt x="544" y="8"/>
                  <a:pt x="528" y="24"/>
                </a:cubicBezTo>
                <a:cubicBezTo>
                  <a:pt x="512" y="40"/>
                  <a:pt x="352" y="48"/>
                  <a:pt x="336" y="120"/>
                </a:cubicBezTo>
                <a:cubicBezTo>
                  <a:pt x="320" y="192"/>
                  <a:pt x="424" y="376"/>
                  <a:pt x="432" y="456"/>
                </a:cubicBezTo>
                <a:cubicBezTo>
                  <a:pt x="440" y="536"/>
                  <a:pt x="412" y="568"/>
                  <a:pt x="384" y="600"/>
                </a:cubicBezTo>
              </a:path>
            </a:pathLst>
          </a:custGeom>
          <a:noFill/>
          <a:ln w="28575" cap="sq" cmpd="sng">
            <a:solidFill>
              <a:srgbClr val="9966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</p:spTree>
    <p:extLst>
      <p:ext uri="{BB962C8B-B14F-4D97-AF65-F5344CB8AC3E}">
        <p14:creationId xmlns:p14="http://schemas.microsoft.com/office/powerpoint/2010/main" val="119852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6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66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66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66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66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66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66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6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6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6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6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6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6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66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1" dur="20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4" dur="20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 animBg="1"/>
      <p:bldP spid="66563" grpId="0" animBg="1"/>
      <p:bldP spid="66564" grpId="0" animBg="1"/>
      <p:bldP spid="66574" grpId="0" animBg="1"/>
      <p:bldP spid="66577" grpId="0" animBg="1"/>
      <p:bldP spid="6657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05" name="Freeform 21"/>
          <p:cNvSpPr>
            <a:spLocks/>
          </p:cNvSpPr>
          <p:nvPr/>
        </p:nvSpPr>
        <p:spPr bwMode="auto">
          <a:xfrm>
            <a:off x="11582400" y="10318584"/>
            <a:ext cx="4267200" cy="1371600"/>
          </a:xfrm>
          <a:custGeom>
            <a:avLst/>
            <a:gdLst>
              <a:gd name="T0" fmla="*/ 0 w 1344"/>
              <a:gd name="T1" fmla="*/ 0 h 432"/>
              <a:gd name="T2" fmla="*/ 2147483646 w 1344"/>
              <a:gd name="T3" fmla="*/ 2147483646 h 432"/>
              <a:gd name="T4" fmla="*/ 2147483646 w 1344"/>
              <a:gd name="T5" fmla="*/ 2147483646 h 432"/>
              <a:gd name="T6" fmla="*/ 0 w 1344"/>
              <a:gd name="T7" fmla="*/ 2147483646 h 432"/>
              <a:gd name="T8" fmla="*/ 0 w 1344"/>
              <a:gd name="T9" fmla="*/ 0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44" h="432">
                <a:moveTo>
                  <a:pt x="0" y="0"/>
                </a:moveTo>
                <a:lnTo>
                  <a:pt x="1344" y="336"/>
                </a:lnTo>
                <a:lnTo>
                  <a:pt x="1344" y="432"/>
                </a:lnTo>
                <a:lnTo>
                  <a:pt x="0" y="9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604" name="Freeform 20"/>
          <p:cNvSpPr>
            <a:spLocks/>
          </p:cNvSpPr>
          <p:nvPr/>
        </p:nvSpPr>
        <p:spPr bwMode="auto">
          <a:xfrm>
            <a:off x="8229600" y="10318584"/>
            <a:ext cx="3352800" cy="1676400"/>
          </a:xfrm>
          <a:custGeom>
            <a:avLst/>
            <a:gdLst>
              <a:gd name="T0" fmla="*/ 0 w 1056"/>
              <a:gd name="T1" fmla="*/ 2147483646 h 528"/>
              <a:gd name="T2" fmla="*/ 2147483646 w 1056"/>
              <a:gd name="T3" fmla="*/ 0 h 528"/>
              <a:gd name="T4" fmla="*/ 2147483646 w 1056"/>
              <a:gd name="T5" fmla="*/ 2147483646 h 528"/>
              <a:gd name="T6" fmla="*/ 0 w 1056"/>
              <a:gd name="T7" fmla="*/ 2147483646 h 528"/>
              <a:gd name="T8" fmla="*/ 0 w 1056"/>
              <a:gd name="T9" fmla="*/ 2147483646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528">
                <a:moveTo>
                  <a:pt x="0" y="432"/>
                </a:moveTo>
                <a:lnTo>
                  <a:pt x="1056" y="0"/>
                </a:lnTo>
                <a:lnTo>
                  <a:pt x="1056" y="96"/>
                </a:lnTo>
                <a:lnTo>
                  <a:pt x="0" y="528"/>
                </a:lnTo>
                <a:lnTo>
                  <a:pt x="0" y="432"/>
                </a:lnTo>
                <a:close/>
              </a:path>
            </a:pathLst>
          </a:custGeom>
          <a:solidFill>
            <a:schemeClr val="bg1"/>
          </a:soli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595" name="Freeform 11"/>
          <p:cNvSpPr>
            <a:spLocks/>
          </p:cNvSpPr>
          <p:nvPr/>
        </p:nvSpPr>
        <p:spPr bwMode="auto">
          <a:xfrm>
            <a:off x="12344400" y="6660984"/>
            <a:ext cx="3505200" cy="1676400"/>
          </a:xfrm>
          <a:custGeom>
            <a:avLst/>
            <a:gdLst>
              <a:gd name="T0" fmla="*/ 0 w 1104"/>
              <a:gd name="T1" fmla="*/ 2147483646 h 528"/>
              <a:gd name="T2" fmla="*/ 2147483646 w 1104"/>
              <a:gd name="T3" fmla="*/ 0 h 528"/>
              <a:gd name="T4" fmla="*/ 2147483646 w 1104"/>
              <a:gd name="T5" fmla="*/ 2147483646 h 528"/>
              <a:gd name="T6" fmla="*/ 0 w 1104"/>
              <a:gd name="T7" fmla="*/ 2147483646 h 528"/>
              <a:gd name="T8" fmla="*/ 0 w 1104"/>
              <a:gd name="T9" fmla="*/ 2147483646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528">
                <a:moveTo>
                  <a:pt x="0" y="432"/>
                </a:moveTo>
                <a:lnTo>
                  <a:pt x="1104" y="0"/>
                </a:lnTo>
                <a:lnTo>
                  <a:pt x="1104" y="96"/>
                </a:lnTo>
                <a:lnTo>
                  <a:pt x="0" y="528"/>
                </a:lnTo>
                <a:lnTo>
                  <a:pt x="0" y="432"/>
                </a:lnTo>
                <a:close/>
              </a:path>
            </a:pathLst>
          </a:custGeom>
          <a:solidFill>
            <a:schemeClr val="bg1"/>
          </a:soli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631" name="AutoShape 47"/>
          <p:cNvSpPr>
            <a:spLocks noChangeArrowheads="1"/>
          </p:cNvSpPr>
          <p:nvPr/>
        </p:nvSpPr>
        <p:spPr bwMode="auto">
          <a:xfrm>
            <a:off x="14135101" y="110805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30" name="AutoShape 46"/>
          <p:cNvSpPr>
            <a:spLocks noChangeArrowheads="1"/>
          </p:cNvSpPr>
          <p:nvPr/>
        </p:nvSpPr>
        <p:spPr bwMode="auto">
          <a:xfrm>
            <a:off x="13525501" y="113853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26" name="AutoShape 42"/>
          <p:cNvSpPr>
            <a:spLocks noChangeArrowheads="1"/>
          </p:cNvSpPr>
          <p:nvPr/>
        </p:nvSpPr>
        <p:spPr bwMode="auto">
          <a:xfrm>
            <a:off x="12954000" y="115377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25" name="AutoShape 41"/>
          <p:cNvSpPr>
            <a:spLocks noChangeArrowheads="1"/>
          </p:cNvSpPr>
          <p:nvPr/>
        </p:nvSpPr>
        <p:spPr bwMode="auto">
          <a:xfrm>
            <a:off x="15087600" y="103185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tx2"/>
              </a:gs>
              <a:gs pos="50000">
                <a:schemeClr val="bg1"/>
              </a:gs>
              <a:gs pos="100000">
                <a:schemeClr val="tx2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24" name="AutoShape 40"/>
          <p:cNvSpPr>
            <a:spLocks noChangeArrowheads="1"/>
          </p:cNvSpPr>
          <p:nvPr/>
        </p:nvSpPr>
        <p:spPr bwMode="auto">
          <a:xfrm>
            <a:off x="14401800" y="10128085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21" name="AutoShape 37"/>
          <p:cNvSpPr>
            <a:spLocks noChangeArrowheads="1"/>
          </p:cNvSpPr>
          <p:nvPr/>
        </p:nvSpPr>
        <p:spPr bwMode="auto">
          <a:xfrm>
            <a:off x="13868400" y="100137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20" name="AutoShape 36"/>
          <p:cNvSpPr>
            <a:spLocks noChangeArrowheads="1"/>
          </p:cNvSpPr>
          <p:nvPr/>
        </p:nvSpPr>
        <p:spPr bwMode="auto">
          <a:xfrm>
            <a:off x="13258800" y="98613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22" name="AutoShape 38"/>
          <p:cNvSpPr>
            <a:spLocks noChangeArrowheads="1"/>
          </p:cNvSpPr>
          <p:nvPr/>
        </p:nvSpPr>
        <p:spPr bwMode="auto">
          <a:xfrm>
            <a:off x="12649200" y="97089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19" name="AutoShape 35"/>
          <p:cNvSpPr>
            <a:spLocks noChangeArrowheads="1"/>
          </p:cNvSpPr>
          <p:nvPr/>
        </p:nvSpPr>
        <p:spPr bwMode="auto">
          <a:xfrm>
            <a:off x="11963400" y="95565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18" name="AutoShape 34"/>
          <p:cNvSpPr>
            <a:spLocks noChangeArrowheads="1"/>
          </p:cNvSpPr>
          <p:nvPr/>
        </p:nvSpPr>
        <p:spPr bwMode="auto">
          <a:xfrm>
            <a:off x="10972800" y="9670885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23" name="AutoShape 39"/>
          <p:cNvSpPr>
            <a:spLocks noChangeArrowheads="1"/>
          </p:cNvSpPr>
          <p:nvPr/>
        </p:nvSpPr>
        <p:spPr bwMode="auto">
          <a:xfrm>
            <a:off x="8686800" y="106233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tx1"/>
              </a:gs>
              <a:gs pos="50000">
                <a:schemeClr val="bg1"/>
              </a:gs>
              <a:gs pos="100000">
                <a:schemeClr val="tx1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16" name="AutoShape 32"/>
          <p:cNvSpPr>
            <a:spLocks noChangeArrowheads="1"/>
          </p:cNvSpPr>
          <p:nvPr/>
        </p:nvSpPr>
        <p:spPr bwMode="auto">
          <a:xfrm>
            <a:off x="9296400" y="10432885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17" name="AutoShape 33"/>
          <p:cNvSpPr>
            <a:spLocks noChangeArrowheads="1"/>
          </p:cNvSpPr>
          <p:nvPr/>
        </p:nvSpPr>
        <p:spPr bwMode="auto">
          <a:xfrm>
            <a:off x="9867901" y="10128085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15" name="AutoShape 31"/>
          <p:cNvSpPr>
            <a:spLocks noChangeArrowheads="1"/>
          </p:cNvSpPr>
          <p:nvPr/>
        </p:nvSpPr>
        <p:spPr bwMode="auto">
          <a:xfrm>
            <a:off x="10363200" y="98613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08" name="AutoShape 24"/>
          <p:cNvSpPr>
            <a:spLocks noChangeArrowheads="1"/>
          </p:cNvSpPr>
          <p:nvPr/>
        </p:nvSpPr>
        <p:spPr bwMode="auto">
          <a:xfrm>
            <a:off x="10820400" y="11385384"/>
            <a:ext cx="152400" cy="1524000"/>
          </a:xfrm>
          <a:prstGeom prst="flowChartAlternateProcess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00" name="AutoShape 16"/>
          <p:cNvSpPr>
            <a:spLocks noChangeArrowheads="1"/>
          </p:cNvSpPr>
          <p:nvPr/>
        </p:nvSpPr>
        <p:spPr bwMode="auto">
          <a:xfrm>
            <a:off x="11430000" y="4527384"/>
            <a:ext cx="152400" cy="6096000"/>
          </a:xfrm>
          <a:prstGeom prst="flowChartProcess">
            <a:avLst/>
          </a:prstGeom>
          <a:gradFill rotWithShape="1">
            <a:gsLst>
              <a:gs pos="0">
                <a:srgbClr val="990033"/>
              </a:gs>
              <a:gs pos="50000">
                <a:schemeClr val="bg1"/>
              </a:gs>
              <a:gs pos="100000">
                <a:srgbClr val="990033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594" name="Freeform 10"/>
          <p:cNvSpPr>
            <a:spLocks/>
          </p:cNvSpPr>
          <p:nvPr/>
        </p:nvSpPr>
        <p:spPr bwMode="auto">
          <a:xfrm>
            <a:off x="8229600" y="7118184"/>
            <a:ext cx="4114800" cy="1219200"/>
          </a:xfrm>
          <a:custGeom>
            <a:avLst/>
            <a:gdLst>
              <a:gd name="T0" fmla="*/ 0 w 1296"/>
              <a:gd name="T1" fmla="*/ 0 h 384"/>
              <a:gd name="T2" fmla="*/ 2147483646 w 1296"/>
              <a:gd name="T3" fmla="*/ 2147483646 h 384"/>
              <a:gd name="T4" fmla="*/ 2147483646 w 1296"/>
              <a:gd name="T5" fmla="*/ 2147483646 h 384"/>
              <a:gd name="T6" fmla="*/ 0 w 1296"/>
              <a:gd name="T7" fmla="*/ 2147483646 h 384"/>
              <a:gd name="T8" fmla="*/ 0 w 1296"/>
              <a:gd name="T9" fmla="*/ 0 h 3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96" h="384">
                <a:moveTo>
                  <a:pt x="0" y="0"/>
                </a:moveTo>
                <a:lnTo>
                  <a:pt x="1296" y="288"/>
                </a:lnTo>
                <a:lnTo>
                  <a:pt x="1296" y="384"/>
                </a:lnTo>
                <a:lnTo>
                  <a:pt x="0" y="9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601" name="Freeform 17"/>
          <p:cNvSpPr>
            <a:spLocks/>
          </p:cNvSpPr>
          <p:nvPr/>
        </p:nvSpPr>
        <p:spPr bwMode="auto">
          <a:xfrm>
            <a:off x="8229600" y="9251784"/>
            <a:ext cx="3352800" cy="1676400"/>
          </a:xfrm>
          <a:custGeom>
            <a:avLst/>
            <a:gdLst>
              <a:gd name="T0" fmla="*/ 0 w 1056"/>
              <a:gd name="T1" fmla="*/ 2147483646 h 528"/>
              <a:gd name="T2" fmla="*/ 2147483646 w 1056"/>
              <a:gd name="T3" fmla="*/ 0 h 528"/>
              <a:gd name="T4" fmla="*/ 2147483646 w 1056"/>
              <a:gd name="T5" fmla="*/ 2147483646 h 528"/>
              <a:gd name="T6" fmla="*/ 0 w 1056"/>
              <a:gd name="T7" fmla="*/ 2147483646 h 528"/>
              <a:gd name="T8" fmla="*/ 0 w 1056"/>
              <a:gd name="T9" fmla="*/ 2147483646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528">
                <a:moveTo>
                  <a:pt x="0" y="432"/>
                </a:moveTo>
                <a:lnTo>
                  <a:pt x="1056" y="0"/>
                </a:lnTo>
                <a:lnTo>
                  <a:pt x="1056" y="96"/>
                </a:lnTo>
                <a:lnTo>
                  <a:pt x="0" y="528"/>
                </a:lnTo>
                <a:lnTo>
                  <a:pt x="0" y="432"/>
                </a:lnTo>
                <a:close/>
              </a:path>
            </a:pathLst>
          </a:custGeom>
          <a:gradFill rotWithShape="1">
            <a:gsLst>
              <a:gs pos="0">
                <a:srgbClr val="CCCC00"/>
              </a:gs>
              <a:gs pos="50000">
                <a:srgbClr val="669900"/>
              </a:gs>
              <a:gs pos="100000">
                <a:srgbClr val="CCCC00"/>
              </a:gs>
            </a:gsLst>
            <a:lin ang="5400000" scaled="1"/>
          </a:gra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602" name="Freeform 18"/>
          <p:cNvSpPr>
            <a:spLocks/>
          </p:cNvSpPr>
          <p:nvPr/>
        </p:nvSpPr>
        <p:spPr bwMode="auto">
          <a:xfrm>
            <a:off x="11582400" y="9251784"/>
            <a:ext cx="4419600" cy="1371600"/>
          </a:xfrm>
          <a:custGeom>
            <a:avLst/>
            <a:gdLst>
              <a:gd name="T0" fmla="*/ 0 w 1392"/>
              <a:gd name="T1" fmla="*/ 0 h 432"/>
              <a:gd name="T2" fmla="*/ 2147483646 w 1392"/>
              <a:gd name="T3" fmla="*/ 2147483646 h 432"/>
              <a:gd name="T4" fmla="*/ 2147483646 w 1392"/>
              <a:gd name="T5" fmla="*/ 2147483646 h 432"/>
              <a:gd name="T6" fmla="*/ 0 w 1392"/>
              <a:gd name="T7" fmla="*/ 2147483646 h 432"/>
              <a:gd name="T8" fmla="*/ 0 w 1392"/>
              <a:gd name="T9" fmla="*/ 0 h 4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392" h="432">
                <a:moveTo>
                  <a:pt x="0" y="0"/>
                </a:moveTo>
                <a:lnTo>
                  <a:pt x="1392" y="336"/>
                </a:lnTo>
                <a:lnTo>
                  <a:pt x="1344" y="432"/>
                </a:lnTo>
                <a:lnTo>
                  <a:pt x="0" y="96"/>
                </a:lnTo>
                <a:lnTo>
                  <a:pt x="0" y="0"/>
                </a:lnTo>
                <a:close/>
              </a:path>
            </a:pathLst>
          </a:custGeom>
          <a:gradFill rotWithShape="1">
            <a:gsLst>
              <a:gs pos="0">
                <a:srgbClr val="CCCC00"/>
              </a:gs>
              <a:gs pos="50000">
                <a:srgbClr val="669900"/>
              </a:gs>
              <a:gs pos="100000">
                <a:srgbClr val="CCCC00"/>
              </a:gs>
            </a:gsLst>
            <a:lin ang="5400000" scaled="1"/>
          </a:gra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592" name="AutoShape 8"/>
          <p:cNvSpPr>
            <a:spLocks noChangeArrowheads="1"/>
          </p:cNvSpPr>
          <p:nvPr/>
        </p:nvSpPr>
        <p:spPr bwMode="auto">
          <a:xfrm>
            <a:off x="15849600" y="5898984"/>
            <a:ext cx="152400" cy="6096000"/>
          </a:xfrm>
          <a:prstGeom prst="flowChartProcess">
            <a:avLst/>
          </a:prstGeom>
          <a:gradFill rotWithShape="1">
            <a:gsLst>
              <a:gs pos="0">
                <a:srgbClr val="990033"/>
              </a:gs>
              <a:gs pos="50000">
                <a:schemeClr val="bg1"/>
              </a:gs>
              <a:gs pos="100000">
                <a:srgbClr val="990033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29" name="AutoShape 45"/>
          <p:cNvSpPr>
            <a:spLocks noChangeArrowheads="1"/>
          </p:cNvSpPr>
          <p:nvPr/>
        </p:nvSpPr>
        <p:spPr bwMode="auto">
          <a:xfrm>
            <a:off x="8839200" y="63561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CC66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627" name="AutoShape 43"/>
          <p:cNvSpPr>
            <a:spLocks noChangeArrowheads="1"/>
          </p:cNvSpPr>
          <p:nvPr/>
        </p:nvSpPr>
        <p:spPr bwMode="auto">
          <a:xfrm>
            <a:off x="15430501" y="106995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28" name="AutoShape 44"/>
          <p:cNvSpPr>
            <a:spLocks noChangeArrowheads="1"/>
          </p:cNvSpPr>
          <p:nvPr/>
        </p:nvSpPr>
        <p:spPr bwMode="auto">
          <a:xfrm>
            <a:off x="14706600" y="10890085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03" name="Freeform 19"/>
          <p:cNvSpPr>
            <a:spLocks/>
          </p:cNvSpPr>
          <p:nvPr/>
        </p:nvSpPr>
        <p:spPr bwMode="auto">
          <a:xfrm>
            <a:off x="12344400" y="10394784"/>
            <a:ext cx="3505200" cy="1524000"/>
          </a:xfrm>
          <a:custGeom>
            <a:avLst/>
            <a:gdLst>
              <a:gd name="T0" fmla="*/ 2147483646 w 1104"/>
              <a:gd name="T1" fmla="*/ 0 h 480"/>
              <a:gd name="T2" fmla="*/ 0 w 1104"/>
              <a:gd name="T3" fmla="*/ 2147483646 h 480"/>
              <a:gd name="T4" fmla="*/ 2147483646 w 1104"/>
              <a:gd name="T5" fmla="*/ 2147483646 h 480"/>
              <a:gd name="T6" fmla="*/ 2147483646 w 1104"/>
              <a:gd name="T7" fmla="*/ 2147483646 h 480"/>
              <a:gd name="T8" fmla="*/ 2147483646 w 1104"/>
              <a:gd name="T9" fmla="*/ 0 h 4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04" h="480">
                <a:moveTo>
                  <a:pt x="1104" y="0"/>
                </a:moveTo>
                <a:lnTo>
                  <a:pt x="0" y="384"/>
                </a:lnTo>
                <a:lnTo>
                  <a:pt x="48" y="480"/>
                </a:lnTo>
                <a:lnTo>
                  <a:pt x="1104" y="96"/>
                </a:lnTo>
                <a:lnTo>
                  <a:pt x="1104" y="0"/>
                </a:lnTo>
                <a:close/>
              </a:path>
            </a:pathLst>
          </a:custGeom>
          <a:gradFill rotWithShape="1">
            <a:gsLst>
              <a:gs pos="0">
                <a:srgbClr val="CCCC00"/>
              </a:gs>
              <a:gs pos="50000">
                <a:srgbClr val="669900"/>
              </a:gs>
              <a:gs pos="100000">
                <a:srgbClr val="CCCC00"/>
              </a:gs>
            </a:gsLst>
            <a:lin ang="5400000" scaled="1"/>
          </a:gra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599" name="Freeform 15"/>
          <p:cNvSpPr>
            <a:spLocks/>
          </p:cNvSpPr>
          <p:nvPr/>
        </p:nvSpPr>
        <p:spPr bwMode="auto">
          <a:xfrm>
            <a:off x="12496800" y="11347285"/>
            <a:ext cx="3352800" cy="1981200"/>
          </a:xfrm>
          <a:custGeom>
            <a:avLst/>
            <a:gdLst>
              <a:gd name="T0" fmla="*/ 0 w 1056"/>
              <a:gd name="T1" fmla="*/ 2147483646 h 624"/>
              <a:gd name="T2" fmla="*/ 2147483646 w 1056"/>
              <a:gd name="T3" fmla="*/ 0 h 624"/>
              <a:gd name="T4" fmla="*/ 2147483646 w 1056"/>
              <a:gd name="T5" fmla="*/ 2147483646 h 624"/>
              <a:gd name="T6" fmla="*/ 0 w 1056"/>
              <a:gd name="T7" fmla="*/ 2147483646 h 624"/>
              <a:gd name="T8" fmla="*/ 0 w 1056"/>
              <a:gd name="T9" fmla="*/ 2147483646 h 6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56" h="624">
                <a:moveTo>
                  <a:pt x="0" y="432"/>
                </a:moveTo>
                <a:lnTo>
                  <a:pt x="1056" y="0"/>
                </a:lnTo>
                <a:lnTo>
                  <a:pt x="1056" y="192"/>
                </a:lnTo>
                <a:lnTo>
                  <a:pt x="0" y="624"/>
                </a:lnTo>
                <a:lnTo>
                  <a:pt x="0" y="432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808000"/>
              </a:gs>
            </a:gsLst>
            <a:lin ang="5400000" scaled="1"/>
          </a:gra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632" name="AutoShape 48"/>
          <p:cNvSpPr>
            <a:spLocks noChangeArrowheads="1"/>
          </p:cNvSpPr>
          <p:nvPr/>
        </p:nvSpPr>
        <p:spPr bwMode="auto">
          <a:xfrm>
            <a:off x="11887200" y="116901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33" name="AutoShape 49"/>
          <p:cNvSpPr>
            <a:spLocks noChangeArrowheads="1"/>
          </p:cNvSpPr>
          <p:nvPr/>
        </p:nvSpPr>
        <p:spPr bwMode="auto">
          <a:xfrm>
            <a:off x="11353800" y="116901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34" name="AutoShape 50"/>
          <p:cNvSpPr>
            <a:spLocks noChangeArrowheads="1"/>
          </p:cNvSpPr>
          <p:nvPr/>
        </p:nvSpPr>
        <p:spPr bwMode="auto">
          <a:xfrm>
            <a:off x="8839200" y="110043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rgbClr val="808000"/>
              </a:gs>
              <a:gs pos="50000">
                <a:schemeClr val="bg1"/>
              </a:gs>
              <a:gs pos="100000">
                <a:srgbClr val="8080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06" name="Freeform 22"/>
          <p:cNvSpPr>
            <a:spLocks/>
          </p:cNvSpPr>
          <p:nvPr/>
        </p:nvSpPr>
        <p:spPr bwMode="auto">
          <a:xfrm rot="454103">
            <a:off x="8074027" y="12080711"/>
            <a:ext cx="4419600" cy="876301"/>
          </a:xfrm>
          <a:custGeom>
            <a:avLst/>
            <a:gdLst>
              <a:gd name="T0" fmla="*/ 2147483646 w 480"/>
              <a:gd name="T1" fmla="*/ 2147483646 h 240"/>
              <a:gd name="T2" fmla="*/ 0 w 480"/>
              <a:gd name="T3" fmla="*/ 0 h 240"/>
              <a:gd name="T4" fmla="*/ 0 w 480"/>
              <a:gd name="T5" fmla="*/ 2147483646 h 240"/>
              <a:gd name="T6" fmla="*/ 2147483646 w 480"/>
              <a:gd name="T7" fmla="*/ 2147483646 h 240"/>
              <a:gd name="T8" fmla="*/ 2147483646 w 480"/>
              <a:gd name="T9" fmla="*/ 2147483646 h 2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240">
                <a:moveTo>
                  <a:pt x="480" y="96"/>
                </a:moveTo>
                <a:lnTo>
                  <a:pt x="0" y="0"/>
                </a:lnTo>
                <a:lnTo>
                  <a:pt x="0" y="144"/>
                </a:lnTo>
                <a:lnTo>
                  <a:pt x="480" y="240"/>
                </a:lnTo>
                <a:lnTo>
                  <a:pt x="480" y="96"/>
                </a:lnTo>
                <a:close/>
              </a:path>
            </a:pathLst>
          </a:custGeom>
          <a:gradFill rotWithShape="1">
            <a:gsLst>
              <a:gs pos="0">
                <a:srgbClr val="808000"/>
              </a:gs>
              <a:gs pos="100000">
                <a:schemeClr val="bg1"/>
              </a:gs>
            </a:gsLst>
            <a:lin ang="18900000" scaled="1"/>
          </a:gra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598" name="AutoShape 14"/>
          <p:cNvSpPr>
            <a:spLocks noChangeArrowheads="1"/>
          </p:cNvSpPr>
          <p:nvPr/>
        </p:nvSpPr>
        <p:spPr bwMode="auto">
          <a:xfrm rot="637180">
            <a:off x="10661651" y="11525088"/>
            <a:ext cx="1857376" cy="263525"/>
          </a:xfrm>
          <a:prstGeom prst="flowChartOnlineStorage">
            <a:avLst/>
          </a:prstGeom>
          <a:gradFill rotWithShape="1">
            <a:gsLst>
              <a:gs pos="0">
                <a:srgbClr val="CCCC00"/>
              </a:gs>
              <a:gs pos="50000">
                <a:srgbClr val="669900"/>
              </a:gs>
              <a:gs pos="100000">
                <a:srgbClr val="CCCC00"/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591" name="AutoShape 7"/>
          <p:cNvSpPr>
            <a:spLocks noChangeArrowheads="1"/>
          </p:cNvSpPr>
          <p:nvPr/>
        </p:nvSpPr>
        <p:spPr bwMode="auto">
          <a:xfrm>
            <a:off x="12344400" y="7270584"/>
            <a:ext cx="152400" cy="6096000"/>
          </a:xfrm>
          <a:prstGeom prst="flowChartProcess">
            <a:avLst/>
          </a:prstGeom>
          <a:gradFill rotWithShape="1">
            <a:gsLst>
              <a:gs pos="0">
                <a:srgbClr val="990033"/>
              </a:gs>
              <a:gs pos="50000">
                <a:schemeClr val="bg1"/>
              </a:gs>
              <a:gs pos="100000">
                <a:srgbClr val="990033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596" name="AutoShape 12"/>
          <p:cNvSpPr>
            <a:spLocks noChangeArrowheads="1"/>
          </p:cNvSpPr>
          <p:nvPr/>
        </p:nvSpPr>
        <p:spPr bwMode="auto">
          <a:xfrm rot="751469" flipH="1">
            <a:off x="8061327" y="10934535"/>
            <a:ext cx="1711325" cy="295277"/>
          </a:xfrm>
          <a:prstGeom prst="flowChartOnlineStorage">
            <a:avLst/>
          </a:prstGeom>
          <a:gradFill rotWithShape="1">
            <a:gsLst>
              <a:gs pos="0">
                <a:srgbClr val="CCCC00"/>
              </a:gs>
              <a:gs pos="50000">
                <a:srgbClr val="669900"/>
              </a:gs>
              <a:gs pos="100000">
                <a:srgbClr val="CCCC00"/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611" name="Freeform 27"/>
          <p:cNvSpPr>
            <a:spLocks/>
          </p:cNvSpPr>
          <p:nvPr/>
        </p:nvSpPr>
        <p:spPr bwMode="auto">
          <a:xfrm>
            <a:off x="8686800" y="11537785"/>
            <a:ext cx="914400" cy="1905000"/>
          </a:xfrm>
          <a:custGeom>
            <a:avLst/>
            <a:gdLst>
              <a:gd name="T0" fmla="*/ 432 w 480"/>
              <a:gd name="T1" fmla="*/ 0 h 624"/>
              <a:gd name="T2" fmla="*/ 0 w 480"/>
              <a:gd name="T3" fmla="*/ 528 h 624"/>
              <a:gd name="T4" fmla="*/ 96 w 480"/>
              <a:gd name="T5" fmla="*/ 624 h 624"/>
              <a:gd name="T6" fmla="*/ 480 w 480"/>
              <a:gd name="T7" fmla="*/ 192 h 624"/>
              <a:gd name="T8" fmla="*/ 432 w 480"/>
              <a:gd name="T9" fmla="*/ 0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80" h="624">
                <a:moveTo>
                  <a:pt x="432" y="0"/>
                </a:moveTo>
                <a:lnTo>
                  <a:pt x="0" y="528"/>
                </a:lnTo>
                <a:lnTo>
                  <a:pt x="96" y="624"/>
                </a:lnTo>
                <a:lnTo>
                  <a:pt x="480" y="192"/>
                </a:lnTo>
                <a:lnTo>
                  <a:pt x="432" y="0"/>
                </a:lnTo>
                <a:close/>
              </a:path>
            </a:pathLst>
          </a:cu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5400000" scaled="1"/>
          </a:gra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07" name="AutoShape 23"/>
          <p:cNvSpPr>
            <a:spLocks noChangeArrowheads="1"/>
          </p:cNvSpPr>
          <p:nvPr/>
        </p:nvSpPr>
        <p:spPr bwMode="auto">
          <a:xfrm>
            <a:off x="9563101" y="11194885"/>
            <a:ext cx="152400" cy="1371600"/>
          </a:xfrm>
          <a:prstGeom prst="flowChartAlternateProcess">
            <a:avLst/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590" name="AutoShape 6"/>
          <p:cNvSpPr>
            <a:spLocks noChangeArrowheads="1"/>
          </p:cNvSpPr>
          <p:nvPr/>
        </p:nvSpPr>
        <p:spPr bwMode="auto">
          <a:xfrm>
            <a:off x="8077200" y="6203784"/>
            <a:ext cx="152400" cy="6096000"/>
          </a:xfrm>
          <a:prstGeom prst="flowChartProcess">
            <a:avLst/>
          </a:prstGeom>
          <a:gradFill rotWithShape="1">
            <a:gsLst>
              <a:gs pos="0">
                <a:srgbClr val="990033"/>
              </a:gs>
              <a:gs pos="50000">
                <a:schemeClr val="bg1"/>
              </a:gs>
              <a:gs pos="100000">
                <a:srgbClr val="990033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35" name="AutoShape 51"/>
          <p:cNvSpPr>
            <a:spLocks noChangeArrowheads="1"/>
          </p:cNvSpPr>
          <p:nvPr/>
        </p:nvSpPr>
        <p:spPr bwMode="auto">
          <a:xfrm>
            <a:off x="10172701" y="66609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CC66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636" name="AutoShape 52"/>
          <p:cNvSpPr>
            <a:spLocks noChangeArrowheads="1"/>
          </p:cNvSpPr>
          <p:nvPr/>
        </p:nvSpPr>
        <p:spPr bwMode="auto">
          <a:xfrm>
            <a:off x="13106400" y="6851485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CC66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637" name="AutoShape 53"/>
          <p:cNvSpPr>
            <a:spLocks noChangeArrowheads="1"/>
          </p:cNvSpPr>
          <p:nvPr/>
        </p:nvSpPr>
        <p:spPr bwMode="auto">
          <a:xfrm>
            <a:off x="13716000" y="6622885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CC66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638" name="AutoShape 54"/>
          <p:cNvSpPr>
            <a:spLocks noChangeArrowheads="1"/>
          </p:cNvSpPr>
          <p:nvPr/>
        </p:nvSpPr>
        <p:spPr bwMode="auto">
          <a:xfrm>
            <a:off x="14478000" y="62799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CC66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639" name="AutoShape 55"/>
          <p:cNvSpPr>
            <a:spLocks noChangeArrowheads="1"/>
          </p:cNvSpPr>
          <p:nvPr/>
        </p:nvSpPr>
        <p:spPr bwMode="auto">
          <a:xfrm>
            <a:off x="15163800" y="6089485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CC66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640" name="AutoShape 56"/>
          <p:cNvSpPr>
            <a:spLocks noChangeArrowheads="1"/>
          </p:cNvSpPr>
          <p:nvPr/>
        </p:nvSpPr>
        <p:spPr bwMode="auto">
          <a:xfrm>
            <a:off x="10896600" y="68133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CC66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641" name="AutoShape 57"/>
          <p:cNvSpPr>
            <a:spLocks noChangeArrowheads="1"/>
          </p:cNvSpPr>
          <p:nvPr/>
        </p:nvSpPr>
        <p:spPr bwMode="auto">
          <a:xfrm>
            <a:off x="11696701" y="7003885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CC66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642" name="AutoShape 58"/>
          <p:cNvSpPr>
            <a:spLocks noChangeArrowheads="1"/>
          </p:cNvSpPr>
          <p:nvPr/>
        </p:nvSpPr>
        <p:spPr bwMode="auto">
          <a:xfrm>
            <a:off x="9448800" y="6508584"/>
            <a:ext cx="152400" cy="1066800"/>
          </a:xfrm>
          <a:prstGeom prst="flowChartAlternateProcess">
            <a:avLst/>
          </a:prstGeom>
          <a:gradFill rotWithShape="1">
            <a:gsLst>
              <a:gs pos="0">
                <a:schemeClr val="bg1"/>
              </a:gs>
              <a:gs pos="100000">
                <a:srgbClr val="CC6600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589" name="Freeform 5" descr="Shingle"/>
          <p:cNvSpPr>
            <a:spLocks/>
          </p:cNvSpPr>
          <p:nvPr/>
        </p:nvSpPr>
        <p:spPr bwMode="auto">
          <a:xfrm>
            <a:off x="11582400" y="1593685"/>
            <a:ext cx="5029200" cy="6096000"/>
          </a:xfrm>
          <a:custGeom>
            <a:avLst/>
            <a:gdLst>
              <a:gd name="T0" fmla="*/ 2147483646 w 1488"/>
              <a:gd name="T1" fmla="*/ 2147483646 h 1728"/>
              <a:gd name="T2" fmla="*/ 2147483646 w 1488"/>
              <a:gd name="T3" fmla="*/ 2147483646 h 1728"/>
              <a:gd name="T4" fmla="*/ 0 w 1488"/>
              <a:gd name="T5" fmla="*/ 0 h 1728"/>
              <a:gd name="T6" fmla="*/ 2147483646 w 1488"/>
              <a:gd name="T7" fmla="*/ 2147483646 h 17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88" h="1728">
                <a:moveTo>
                  <a:pt x="240" y="1728"/>
                </a:moveTo>
                <a:lnTo>
                  <a:pt x="1488" y="1248"/>
                </a:lnTo>
                <a:lnTo>
                  <a:pt x="0" y="0"/>
                </a:lnTo>
                <a:lnTo>
                  <a:pt x="240" y="1728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127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588" name="Freeform 4" descr="Shingle"/>
          <p:cNvSpPr>
            <a:spLocks/>
          </p:cNvSpPr>
          <p:nvPr/>
        </p:nvSpPr>
        <p:spPr bwMode="auto">
          <a:xfrm>
            <a:off x="7277101" y="1593685"/>
            <a:ext cx="5181600" cy="6096000"/>
          </a:xfrm>
          <a:custGeom>
            <a:avLst/>
            <a:gdLst>
              <a:gd name="T0" fmla="*/ 2147483646 w 1440"/>
              <a:gd name="T1" fmla="*/ 0 h 1728"/>
              <a:gd name="T2" fmla="*/ 0 w 1440"/>
              <a:gd name="T3" fmla="*/ 2147483646 h 1728"/>
              <a:gd name="T4" fmla="*/ 2147483646 w 1440"/>
              <a:gd name="T5" fmla="*/ 2147483646 h 1728"/>
              <a:gd name="T6" fmla="*/ 2147483646 w 1440"/>
              <a:gd name="T7" fmla="*/ 0 h 17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40" h="1728">
                <a:moveTo>
                  <a:pt x="1200" y="0"/>
                </a:moveTo>
                <a:lnTo>
                  <a:pt x="0" y="1392"/>
                </a:lnTo>
                <a:lnTo>
                  <a:pt x="1440" y="1728"/>
                </a:lnTo>
                <a:lnTo>
                  <a:pt x="120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12700" cap="sq" cmpd="sng">
            <a:solidFill>
              <a:schemeClr val="tx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646" name="AutoShape 62"/>
          <p:cNvSpPr>
            <a:spLocks noChangeArrowheads="1"/>
          </p:cNvSpPr>
          <p:nvPr/>
        </p:nvSpPr>
        <p:spPr bwMode="auto">
          <a:xfrm rot="827612">
            <a:off x="8991603" y="12141039"/>
            <a:ext cx="1470027" cy="768349"/>
          </a:xfrm>
          <a:prstGeom prst="cube">
            <a:avLst>
              <a:gd name="adj" fmla="val 40000"/>
            </a:avLst>
          </a:prstGeom>
          <a:gradFill rotWithShape="1">
            <a:gsLst>
              <a:gs pos="0">
                <a:schemeClr val="bg2"/>
              </a:gs>
              <a:gs pos="50000">
                <a:schemeClr val="bg1"/>
              </a:gs>
              <a:gs pos="100000">
                <a:schemeClr val="bg2"/>
              </a:gs>
            </a:gsLst>
            <a:lin ang="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47" name="Freeform 63"/>
          <p:cNvSpPr>
            <a:spLocks/>
          </p:cNvSpPr>
          <p:nvPr/>
        </p:nvSpPr>
        <p:spPr bwMode="auto">
          <a:xfrm>
            <a:off x="8420099" y="11118684"/>
            <a:ext cx="1104901" cy="2247901"/>
          </a:xfrm>
          <a:custGeom>
            <a:avLst/>
            <a:gdLst>
              <a:gd name="T0" fmla="*/ 2147483646 w 348"/>
              <a:gd name="T1" fmla="*/ 0 h 708"/>
              <a:gd name="T2" fmla="*/ 0 w 348"/>
              <a:gd name="T3" fmla="*/ 2147483646 h 708"/>
              <a:gd name="T4" fmla="*/ 2147483646 w 348"/>
              <a:gd name="T5" fmla="*/ 2147483646 h 708"/>
              <a:gd name="T6" fmla="*/ 2147483646 w 348"/>
              <a:gd name="T7" fmla="*/ 2147483646 h 708"/>
              <a:gd name="T8" fmla="*/ 2147483646 w 348"/>
              <a:gd name="T9" fmla="*/ 2147483646 h 708"/>
              <a:gd name="T10" fmla="*/ 2147483646 w 348"/>
              <a:gd name="T11" fmla="*/ 2147483646 h 70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48" h="708">
                <a:moveTo>
                  <a:pt x="348" y="0"/>
                </a:moveTo>
                <a:lnTo>
                  <a:pt x="0" y="360"/>
                </a:lnTo>
                <a:lnTo>
                  <a:pt x="12" y="696"/>
                </a:lnTo>
                <a:lnTo>
                  <a:pt x="108" y="708"/>
                </a:lnTo>
                <a:lnTo>
                  <a:pt x="108" y="348"/>
                </a:lnTo>
                <a:lnTo>
                  <a:pt x="348" y="84"/>
                </a:lnTo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808000"/>
              </a:gs>
            </a:gsLst>
            <a:lin ang="5400000" scaled="1"/>
          </a:gra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651" name="Oval 67"/>
          <p:cNvSpPr>
            <a:spLocks noChangeArrowheads="1"/>
          </p:cNvSpPr>
          <p:nvPr/>
        </p:nvSpPr>
        <p:spPr bwMode="auto">
          <a:xfrm>
            <a:off x="9372600" y="10813885"/>
            <a:ext cx="457200" cy="4572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50000">
                <a:schemeClr val="bg1"/>
              </a:gs>
              <a:gs pos="100000">
                <a:srgbClr val="CC3300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45" name="AutoShape 61"/>
          <p:cNvSpPr>
            <a:spLocks noChangeArrowheads="1"/>
          </p:cNvSpPr>
          <p:nvPr/>
        </p:nvSpPr>
        <p:spPr bwMode="auto">
          <a:xfrm rot="825425">
            <a:off x="8550276" y="12703011"/>
            <a:ext cx="1485901" cy="812800"/>
          </a:xfrm>
          <a:prstGeom prst="cube">
            <a:avLst>
              <a:gd name="adj" fmla="val 40000"/>
            </a:avLst>
          </a:prstGeom>
          <a:gradFill rotWithShape="1">
            <a:gsLst>
              <a:gs pos="0">
                <a:schemeClr val="bg2"/>
              </a:gs>
              <a:gs pos="100000">
                <a:schemeClr val="bg1"/>
              </a:gs>
            </a:gsLst>
            <a:lin ang="5400000" scaled="1"/>
          </a:gra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3000"/>
          </a:p>
        </p:txBody>
      </p:sp>
      <p:sp>
        <p:nvSpPr>
          <p:cNvPr id="67612" name="Freeform 28"/>
          <p:cNvSpPr>
            <a:spLocks/>
          </p:cNvSpPr>
          <p:nvPr/>
        </p:nvSpPr>
        <p:spPr bwMode="auto">
          <a:xfrm>
            <a:off x="9817104" y="11461585"/>
            <a:ext cx="1012827" cy="2209800"/>
          </a:xfrm>
          <a:custGeom>
            <a:avLst/>
            <a:gdLst>
              <a:gd name="T0" fmla="*/ 2147483646 w 319"/>
              <a:gd name="T1" fmla="*/ 0 h 696"/>
              <a:gd name="T2" fmla="*/ 0 w 319"/>
              <a:gd name="T3" fmla="*/ 2147483646 h 696"/>
              <a:gd name="T4" fmla="*/ 2147483646 w 319"/>
              <a:gd name="T5" fmla="*/ 2147483646 h 696"/>
              <a:gd name="T6" fmla="*/ 2147483646 w 319"/>
              <a:gd name="T7" fmla="*/ 2147483646 h 696"/>
              <a:gd name="T8" fmla="*/ 2147483646 w 319"/>
              <a:gd name="T9" fmla="*/ 0 h 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19" h="696">
                <a:moveTo>
                  <a:pt x="316" y="0"/>
                </a:moveTo>
                <a:lnTo>
                  <a:pt x="0" y="615"/>
                </a:lnTo>
                <a:lnTo>
                  <a:pt x="40" y="696"/>
                </a:lnTo>
                <a:lnTo>
                  <a:pt x="319" y="221"/>
                </a:lnTo>
                <a:lnTo>
                  <a:pt x="316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808000"/>
              </a:gs>
            </a:gsLst>
            <a:lin ang="5400000" scaled="1"/>
          </a:gra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648" name="Freeform 64"/>
          <p:cNvSpPr>
            <a:spLocks/>
          </p:cNvSpPr>
          <p:nvPr/>
        </p:nvSpPr>
        <p:spPr bwMode="auto">
          <a:xfrm>
            <a:off x="9639300" y="11309185"/>
            <a:ext cx="1181101" cy="2362200"/>
          </a:xfrm>
          <a:custGeom>
            <a:avLst/>
            <a:gdLst>
              <a:gd name="T0" fmla="*/ 2147483646 w 372"/>
              <a:gd name="T1" fmla="*/ 0 h 744"/>
              <a:gd name="T2" fmla="*/ 0 w 372"/>
              <a:gd name="T3" fmla="*/ 2147483646 h 744"/>
              <a:gd name="T4" fmla="*/ 0 w 372"/>
              <a:gd name="T5" fmla="*/ 2147483646 h 744"/>
              <a:gd name="T6" fmla="*/ 2147483646 w 372"/>
              <a:gd name="T7" fmla="*/ 2147483646 h 744"/>
              <a:gd name="T8" fmla="*/ 2147483646 w 372"/>
              <a:gd name="T9" fmla="*/ 2147483646 h 744"/>
              <a:gd name="T10" fmla="*/ 2147483646 w 372"/>
              <a:gd name="T11" fmla="*/ 2147483646 h 744"/>
              <a:gd name="T12" fmla="*/ 2147483646 w 372"/>
              <a:gd name="T13" fmla="*/ 0 h 74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2" h="744">
                <a:moveTo>
                  <a:pt x="300" y="0"/>
                </a:moveTo>
                <a:lnTo>
                  <a:pt x="0" y="360"/>
                </a:lnTo>
                <a:lnTo>
                  <a:pt x="0" y="732"/>
                </a:lnTo>
                <a:lnTo>
                  <a:pt x="84" y="744"/>
                </a:lnTo>
                <a:lnTo>
                  <a:pt x="96" y="360"/>
                </a:lnTo>
                <a:lnTo>
                  <a:pt x="372" y="60"/>
                </a:lnTo>
                <a:lnTo>
                  <a:pt x="300" y="0"/>
                </a:ln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808000"/>
              </a:gs>
            </a:gsLst>
            <a:lin ang="5400000" scaled="1"/>
          </a:gradFill>
          <a:ln w="12700" cap="sq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1"/>
          </a:p>
        </p:txBody>
      </p:sp>
      <p:sp>
        <p:nvSpPr>
          <p:cNvPr id="67650" name="Oval 66"/>
          <p:cNvSpPr>
            <a:spLocks noChangeArrowheads="1"/>
          </p:cNvSpPr>
          <p:nvPr/>
        </p:nvSpPr>
        <p:spPr bwMode="auto">
          <a:xfrm>
            <a:off x="10477501" y="11080584"/>
            <a:ext cx="457200" cy="4572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50000">
                <a:schemeClr val="bg1"/>
              </a:gs>
              <a:gs pos="100000">
                <a:srgbClr val="CC3300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52" name="Oval 68"/>
          <p:cNvSpPr>
            <a:spLocks noChangeArrowheads="1"/>
          </p:cNvSpPr>
          <p:nvPr/>
        </p:nvSpPr>
        <p:spPr bwMode="auto">
          <a:xfrm>
            <a:off x="8382000" y="11880685"/>
            <a:ext cx="457200" cy="4572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50000">
                <a:schemeClr val="bg1"/>
              </a:gs>
              <a:gs pos="100000">
                <a:srgbClr val="CC3300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  <p:sp>
        <p:nvSpPr>
          <p:cNvPr id="67653" name="Oval 69"/>
          <p:cNvSpPr>
            <a:spLocks noChangeArrowheads="1"/>
          </p:cNvSpPr>
          <p:nvPr/>
        </p:nvSpPr>
        <p:spPr bwMode="auto">
          <a:xfrm>
            <a:off x="9525000" y="12071184"/>
            <a:ext cx="457200" cy="4572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50000">
                <a:schemeClr val="bg1"/>
              </a:gs>
              <a:gs pos="100000">
                <a:srgbClr val="CC3300"/>
              </a:gs>
            </a:gsLst>
            <a:lin ang="5400000" scaled="1"/>
          </a:gra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701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344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67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67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67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67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8" dur="20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1" dur="2000"/>
                                        <p:tgtEl>
                                          <p:spTgt spid="6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4" dur="20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0" dur="2000"/>
                                        <p:tgtEl>
                                          <p:spTgt spid="67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3" dur="2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6" dur="2000"/>
                                        <p:tgtEl>
                                          <p:spTgt spid="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2000"/>
                                        <p:tgtEl>
                                          <p:spTgt spid="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67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8" dur="20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1" dur="2000"/>
                                        <p:tgtEl>
                                          <p:spTgt spid="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4" dur="2000"/>
                                        <p:tgtEl>
                                          <p:spTgt spid="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97" dur="2000"/>
                                        <p:tgtEl>
                                          <p:spTgt spid="67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20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3" dur="2000"/>
                                        <p:tgtEl>
                                          <p:spTgt spid="6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20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20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2" dur="20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5" dur="20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2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2000"/>
                                        <p:tgtEl>
                                          <p:spTgt spid="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67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2000"/>
                                        <p:tgtEl>
                                          <p:spTgt spid="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2000"/>
                                        <p:tgtEl>
                                          <p:spTgt spid="67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3" dur="2000"/>
                                        <p:tgtEl>
                                          <p:spTgt spid="67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6" dur="2000"/>
                                        <p:tgtEl>
                                          <p:spTgt spid="67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67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2000"/>
                                        <p:tgtEl>
                                          <p:spTgt spid="67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5" dur="2000"/>
                                        <p:tgtEl>
                                          <p:spTgt spid="67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8" dur="2000"/>
                                        <p:tgtEl>
                                          <p:spTgt spid="67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1" dur="20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2000"/>
                                        <p:tgtEl>
                                          <p:spTgt spid="6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7" dur="2000"/>
                                        <p:tgtEl>
                                          <p:spTgt spid="67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0" dur="20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3" dur="20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6" dur="2000"/>
                                        <p:tgtEl>
                                          <p:spTgt spid="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9" dur="2000"/>
                                        <p:tgtEl>
                                          <p:spTgt spid="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2" dur="2000"/>
                                        <p:tgtEl>
                                          <p:spTgt spid="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5" dur="2000"/>
                                        <p:tgtEl>
                                          <p:spTgt spid="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31" grpId="0" animBg="1"/>
      <p:bldP spid="67630" grpId="0" animBg="1"/>
      <p:bldP spid="67626" grpId="0" animBg="1"/>
      <p:bldP spid="67625" grpId="0" animBg="1"/>
      <p:bldP spid="67624" grpId="0" animBg="1"/>
      <p:bldP spid="67621" grpId="0" animBg="1"/>
      <p:bldP spid="67620" grpId="0" animBg="1"/>
      <p:bldP spid="67622" grpId="0" animBg="1"/>
      <p:bldP spid="67619" grpId="0" animBg="1"/>
      <p:bldP spid="67618" grpId="0" animBg="1"/>
      <p:bldP spid="67623" grpId="0" animBg="1"/>
      <p:bldP spid="67616" grpId="0" animBg="1"/>
      <p:bldP spid="67617" grpId="0" animBg="1"/>
      <p:bldP spid="67615" grpId="0" animBg="1"/>
      <p:bldP spid="67608" grpId="0" animBg="1"/>
      <p:bldP spid="67600" grpId="0" animBg="1"/>
      <p:bldP spid="67592" grpId="0" animBg="1"/>
      <p:bldP spid="67629" grpId="0" animBg="1"/>
      <p:bldP spid="67627" grpId="0" animBg="1"/>
      <p:bldP spid="67628" grpId="0" animBg="1"/>
      <p:bldP spid="67632" grpId="0" animBg="1"/>
      <p:bldP spid="67633" grpId="0" animBg="1"/>
      <p:bldP spid="67634" grpId="0" animBg="1"/>
      <p:bldP spid="67598" grpId="0" animBg="1"/>
      <p:bldP spid="67591" grpId="0" animBg="1"/>
      <p:bldP spid="67596" grpId="0" animBg="1"/>
      <p:bldP spid="67607" grpId="0" animBg="1"/>
      <p:bldP spid="67590" grpId="0" animBg="1"/>
      <p:bldP spid="67635" grpId="0" animBg="1"/>
      <p:bldP spid="67636" grpId="0" animBg="1"/>
      <p:bldP spid="67637" grpId="0" animBg="1"/>
      <p:bldP spid="67638" grpId="0" animBg="1"/>
      <p:bldP spid="67639" grpId="0" animBg="1"/>
      <p:bldP spid="67640" grpId="0" animBg="1"/>
      <p:bldP spid="67641" grpId="0" animBg="1"/>
      <p:bldP spid="67642" grpId="0" animBg="1"/>
      <p:bldP spid="67646" grpId="0" animBg="1"/>
      <p:bldP spid="67651" grpId="0" animBg="1"/>
      <p:bldP spid="67645" grpId="0" animBg="1"/>
      <p:bldP spid="67650" grpId="0" animBg="1"/>
      <p:bldP spid="67652" grpId="0" animBg="1"/>
      <p:bldP spid="676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Freeform: Shape 203">
            <a:extLst>
              <a:ext uri="{FF2B5EF4-FFF2-40B4-BE49-F238E27FC236}">
                <a16:creationId xmlns:a16="http://schemas.microsoft.com/office/drawing/2014/main" id="{7FDA4A5C-3EBD-468B-8B3A-6B316046E948}"/>
              </a:ext>
            </a:extLst>
          </p:cNvPr>
          <p:cNvSpPr/>
          <p:nvPr/>
        </p:nvSpPr>
        <p:spPr>
          <a:xfrm>
            <a:off x="14478000" y="8408771"/>
            <a:ext cx="3707029" cy="2454877"/>
          </a:xfrm>
          <a:custGeom>
            <a:avLst/>
            <a:gdLst>
              <a:gd name="connsiteX0" fmla="*/ 988541 w 1853514"/>
              <a:gd name="connsiteY0" fmla="*/ 0 h 1227438"/>
              <a:gd name="connsiteX1" fmla="*/ 1853514 w 1853514"/>
              <a:gd name="connsiteY1" fmla="*/ 593125 h 1227438"/>
              <a:gd name="connsiteX2" fmla="*/ 1351006 w 1853514"/>
              <a:gd name="connsiteY2" fmla="*/ 1227438 h 1227438"/>
              <a:gd name="connsiteX3" fmla="*/ 234779 w 1853514"/>
              <a:gd name="connsiteY3" fmla="*/ 914400 h 1227438"/>
              <a:gd name="connsiteX4" fmla="*/ 0 w 1853514"/>
              <a:gd name="connsiteY4" fmla="*/ 251254 h 1227438"/>
              <a:gd name="connsiteX5" fmla="*/ 988541 w 1853514"/>
              <a:gd name="connsiteY5" fmla="*/ 0 h 1227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53514" h="1227438">
                <a:moveTo>
                  <a:pt x="988541" y="0"/>
                </a:moveTo>
                <a:lnTo>
                  <a:pt x="1853514" y="593125"/>
                </a:lnTo>
                <a:lnTo>
                  <a:pt x="1351006" y="1227438"/>
                </a:lnTo>
                <a:lnTo>
                  <a:pt x="234779" y="914400"/>
                </a:lnTo>
                <a:lnTo>
                  <a:pt x="0" y="251254"/>
                </a:lnTo>
                <a:lnTo>
                  <a:pt x="988541" y="0"/>
                </a:lnTo>
                <a:close/>
              </a:path>
            </a:pathLst>
          </a:cu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3" name="Freeform: Shape 202">
            <a:extLst>
              <a:ext uri="{FF2B5EF4-FFF2-40B4-BE49-F238E27FC236}">
                <a16:creationId xmlns:a16="http://schemas.microsoft.com/office/drawing/2014/main" id="{A3F7D595-06C7-4E26-898C-9D329EF11569}"/>
              </a:ext>
            </a:extLst>
          </p:cNvPr>
          <p:cNvSpPr/>
          <p:nvPr/>
        </p:nvSpPr>
        <p:spPr>
          <a:xfrm>
            <a:off x="10655649" y="9471456"/>
            <a:ext cx="2734963" cy="1696995"/>
          </a:xfrm>
          <a:custGeom>
            <a:avLst/>
            <a:gdLst>
              <a:gd name="connsiteX0" fmla="*/ 0 w 1367481"/>
              <a:gd name="connsiteY0" fmla="*/ 230659 h 848497"/>
              <a:gd name="connsiteX1" fmla="*/ 1367481 w 1367481"/>
              <a:gd name="connsiteY1" fmla="*/ 0 h 848497"/>
              <a:gd name="connsiteX2" fmla="*/ 1054443 w 1367481"/>
              <a:gd name="connsiteY2" fmla="*/ 716692 h 848497"/>
              <a:gd name="connsiteX3" fmla="*/ 407773 w 1367481"/>
              <a:gd name="connsiteY3" fmla="*/ 848497 h 848497"/>
              <a:gd name="connsiteX4" fmla="*/ 0 w 1367481"/>
              <a:gd name="connsiteY4" fmla="*/ 230659 h 8484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67481" h="848497">
                <a:moveTo>
                  <a:pt x="0" y="230659"/>
                </a:moveTo>
                <a:lnTo>
                  <a:pt x="1367481" y="0"/>
                </a:lnTo>
                <a:lnTo>
                  <a:pt x="1054443" y="716692"/>
                </a:lnTo>
                <a:lnTo>
                  <a:pt x="407773" y="848497"/>
                </a:lnTo>
                <a:lnTo>
                  <a:pt x="0" y="230659"/>
                </a:lnTo>
                <a:close/>
              </a:path>
            </a:pathLst>
          </a:cu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2" name="Freeform: Shape 201">
            <a:extLst>
              <a:ext uri="{FF2B5EF4-FFF2-40B4-BE49-F238E27FC236}">
                <a16:creationId xmlns:a16="http://schemas.microsoft.com/office/drawing/2014/main" id="{6FB71E1E-1AD1-455C-AE02-3480C45A17BC}"/>
              </a:ext>
            </a:extLst>
          </p:cNvPr>
          <p:cNvSpPr/>
          <p:nvPr/>
        </p:nvSpPr>
        <p:spPr>
          <a:xfrm>
            <a:off x="6998045" y="9405552"/>
            <a:ext cx="2924432" cy="1639331"/>
          </a:xfrm>
          <a:custGeom>
            <a:avLst/>
            <a:gdLst>
              <a:gd name="connsiteX0" fmla="*/ 0 w 1462216"/>
              <a:gd name="connsiteY0" fmla="*/ 197709 h 819665"/>
              <a:gd name="connsiteX1" fmla="*/ 1462216 w 1462216"/>
              <a:gd name="connsiteY1" fmla="*/ 0 h 819665"/>
              <a:gd name="connsiteX2" fmla="*/ 420130 w 1462216"/>
              <a:gd name="connsiteY2" fmla="*/ 819665 h 819665"/>
              <a:gd name="connsiteX3" fmla="*/ 0 w 1462216"/>
              <a:gd name="connsiteY3" fmla="*/ 197709 h 8196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62216" h="819665">
                <a:moveTo>
                  <a:pt x="0" y="197709"/>
                </a:moveTo>
                <a:lnTo>
                  <a:pt x="1462216" y="0"/>
                </a:lnTo>
                <a:lnTo>
                  <a:pt x="420130" y="819665"/>
                </a:lnTo>
                <a:lnTo>
                  <a:pt x="0" y="197709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20C6A125-DC13-4F85-A640-2AE5BD939ACE}"/>
              </a:ext>
            </a:extLst>
          </p:cNvPr>
          <p:cNvSpPr/>
          <p:nvPr/>
        </p:nvSpPr>
        <p:spPr>
          <a:xfrm>
            <a:off x="3928464" y="7981319"/>
            <a:ext cx="16559685" cy="3818373"/>
          </a:xfrm>
          <a:custGeom>
            <a:avLst/>
            <a:gdLst>
              <a:gd name="connsiteX0" fmla="*/ 1718268 w 8279842"/>
              <a:gd name="connsiteY0" fmla="*/ 0 h 1909186"/>
              <a:gd name="connsiteX1" fmla="*/ 8279842 w 8279842"/>
              <a:gd name="connsiteY1" fmla="*/ 0 h 1909186"/>
              <a:gd name="connsiteX2" fmla="*/ 6591719 w 8279842"/>
              <a:gd name="connsiteY2" fmla="*/ 1899138 h 1909186"/>
              <a:gd name="connsiteX3" fmla="*/ 0 w 8279842"/>
              <a:gd name="connsiteY3" fmla="*/ 1909186 h 1909186"/>
              <a:gd name="connsiteX4" fmla="*/ 1718268 w 8279842"/>
              <a:gd name="connsiteY4" fmla="*/ 0 h 19091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279842" h="1909186">
                <a:moveTo>
                  <a:pt x="1718268" y="0"/>
                </a:moveTo>
                <a:lnTo>
                  <a:pt x="8279842" y="0"/>
                </a:lnTo>
                <a:lnTo>
                  <a:pt x="6591719" y="1899138"/>
                </a:lnTo>
                <a:lnTo>
                  <a:pt x="0" y="1909186"/>
                </a:lnTo>
                <a:lnTo>
                  <a:pt x="1718268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8A1D020-9D04-4120-B58B-1D3BDE83E218}"/>
              </a:ext>
            </a:extLst>
          </p:cNvPr>
          <p:cNvCxnSpPr>
            <a:cxnSpLocks/>
          </p:cNvCxnSpPr>
          <p:nvPr/>
        </p:nvCxnSpPr>
        <p:spPr>
          <a:xfrm flipV="1">
            <a:off x="3907522" y="11785256"/>
            <a:ext cx="13208928" cy="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9277A80B-ECAD-4786-8E91-3AE664625F5C}"/>
              </a:ext>
            </a:extLst>
          </p:cNvPr>
          <p:cNvCxnSpPr>
            <a:cxnSpLocks/>
          </p:cNvCxnSpPr>
          <p:nvPr/>
        </p:nvCxnSpPr>
        <p:spPr>
          <a:xfrm flipH="1">
            <a:off x="3928464" y="8016382"/>
            <a:ext cx="3377792" cy="3768872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D1BA2108-A5FD-4BA9-80DD-1A94AC002722}"/>
              </a:ext>
            </a:extLst>
          </p:cNvPr>
          <p:cNvCxnSpPr>
            <a:cxnSpLocks/>
          </p:cNvCxnSpPr>
          <p:nvPr/>
        </p:nvCxnSpPr>
        <p:spPr>
          <a:xfrm flipH="1">
            <a:off x="17119288" y="8018830"/>
            <a:ext cx="3377792" cy="3768872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68EC7512-4EF7-429A-B6D9-C5ED137DBFF6}"/>
              </a:ext>
            </a:extLst>
          </p:cNvPr>
          <p:cNvCxnSpPr>
            <a:cxnSpLocks/>
          </p:cNvCxnSpPr>
          <p:nvPr/>
        </p:nvCxnSpPr>
        <p:spPr>
          <a:xfrm flipV="1">
            <a:off x="7306256" y="8000419"/>
            <a:ext cx="13208928" cy="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>
            <a:extLst>
              <a:ext uri="{FF2B5EF4-FFF2-40B4-BE49-F238E27FC236}">
                <a16:creationId xmlns:a16="http://schemas.microsoft.com/office/drawing/2014/main" id="{36CBD693-F6B4-4ABB-8958-9761DDB8A30F}"/>
              </a:ext>
            </a:extLst>
          </p:cNvPr>
          <p:cNvGrpSpPr/>
          <p:nvPr/>
        </p:nvGrpSpPr>
        <p:grpSpPr>
          <a:xfrm>
            <a:off x="3542065" y="10657470"/>
            <a:ext cx="1434216" cy="1508488"/>
            <a:chOff x="4021465" y="5714049"/>
            <a:chExt cx="717108" cy="754244"/>
          </a:xfrm>
        </p:grpSpPr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8CE53B37-640C-40C1-80A2-B841C518E1CD}"/>
                </a:ext>
              </a:extLst>
            </p:cNvPr>
            <p:cNvSpPr/>
            <p:nvPr/>
          </p:nvSpPr>
          <p:spPr>
            <a:xfrm rot="2033866">
              <a:off x="4021465" y="5714049"/>
              <a:ext cx="717108" cy="754244"/>
            </a:xfrm>
            <a:prstGeom prst="arc">
              <a:avLst>
                <a:gd name="adj1" fmla="val 16683105"/>
                <a:gd name="adj2" fmla="val 21418257"/>
              </a:avLst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328D8CF4-3C52-40F4-832E-29B4595503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19323" y="5918132"/>
            <a:ext cx="315913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3" imgW="152280" imgH="203040" progId="Equation.DSMT4">
                    <p:embed/>
                  </p:oleObj>
                </mc:Choice>
                <mc:Fallback>
                  <p:oleObj name="Equation" r:id="rId3" imgW="152280" imgH="20304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328D8CF4-3C52-40F4-832E-29B4595503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323" y="5918132"/>
                          <a:ext cx="315913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7B7E0DB7-6E8A-4900-802F-C1FD646F426F}"/>
              </a:ext>
            </a:extLst>
          </p:cNvPr>
          <p:cNvCxnSpPr>
            <a:cxnSpLocks/>
          </p:cNvCxnSpPr>
          <p:nvPr/>
        </p:nvCxnSpPr>
        <p:spPr>
          <a:xfrm>
            <a:off x="7008539" y="9833650"/>
            <a:ext cx="841093" cy="1231989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96E592E-379A-420F-BF2C-0836878B043D}"/>
              </a:ext>
            </a:extLst>
          </p:cNvPr>
          <p:cNvCxnSpPr>
            <a:cxnSpLocks/>
          </p:cNvCxnSpPr>
          <p:nvPr/>
        </p:nvCxnSpPr>
        <p:spPr>
          <a:xfrm flipH="1">
            <a:off x="7849634" y="9382616"/>
            <a:ext cx="2113243" cy="1668067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64258E9B-ABCE-4E32-BEBB-498ACE16FB23}"/>
              </a:ext>
            </a:extLst>
          </p:cNvPr>
          <p:cNvCxnSpPr>
            <a:cxnSpLocks/>
          </p:cNvCxnSpPr>
          <p:nvPr/>
        </p:nvCxnSpPr>
        <p:spPr>
          <a:xfrm flipV="1">
            <a:off x="7008540" y="9382614"/>
            <a:ext cx="2954339" cy="432051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B9B3715C-4636-4B11-A70E-CC546A27DCCB}"/>
              </a:ext>
            </a:extLst>
          </p:cNvPr>
          <p:cNvCxnSpPr>
            <a:cxnSpLocks/>
          </p:cNvCxnSpPr>
          <p:nvPr/>
        </p:nvCxnSpPr>
        <p:spPr>
          <a:xfrm flipH="1">
            <a:off x="7000489" y="6136040"/>
            <a:ext cx="908893" cy="3712776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58FBB136-D5BC-480E-95E5-72E8F803C035}"/>
              </a:ext>
            </a:extLst>
          </p:cNvPr>
          <p:cNvCxnSpPr>
            <a:cxnSpLocks/>
          </p:cNvCxnSpPr>
          <p:nvPr/>
        </p:nvCxnSpPr>
        <p:spPr>
          <a:xfrm flipH="1">
            <a:off x="7850605" y="6136042"/>
            <a:ext cx="78773" cy="4948581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A517AEBC-DC4D-46D8-A078-0272F89BF025}"/>
              </a:ext>
            </a:extLst>
          </p:cNvPr>
          <p:cNvCxnSpPr>
            <a:cxnSpLocks/>
          </p:cNvCxnSpPr>
          <p:nvPr/>
        </p:nvCxnSpPr>
        <p:spPr>
          <a:xfrm>
            <a:off x="7950317" y="6152430"/>
            <a:ext cx="1985077" cy="3242637"/>
          </a:xfrm>
          <a:prstGeom prst="line">
            <a:avLst/>
          </a:prstGeom>
          <a:ln w="1905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>
            <a:extLst>
              <a:ext uri="{FF2B5EF4-FFF2-40B4-BE49-F238E27FC236}">
                <a16:creationId xmlns:a16="http://schemas.microsoft.com/office/drawing/2014/main" id="{F2073D5B-AC30-43A3-BB6E-6084246779EA}"/>
              </a:ext>
            </a:extLst>
          </p:cNvPr>
          <p:cNvGrpSpPr/>
          <p:nvPr/>
        </p:nvGrpSpPr>
        <p:grpSpPr>
          <a:xfrm>
            <a:off x="3120133" y="11822721"/>
            <a:ext cx="6653725" cy="1545723"/>
            <a:chOff x="-125884" y="2812482"/>
            <a:chExt cx="3326862" cy="772862"/>
          </a:xfrm>
        </p:grpSpPr>
        <p:graphicFrame>
          <p:nvGraphicFramePr>
            <p:cNvPr id="81" name="Object 80">
              <a:extLst>
                <a:ext uri="{FF2B5EF4-FFF2-40B4-BE49-F238E27FC236}">
                  <a16:creationId xmlns:a16="http://schemas.microsoft.com/office/drawing/2014/main" id="{1E6A3E35-1AE3-437D-BF06-CDFD028BE7C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59833"/>
                </p:ext>
              </p:extLst>
            </p:nvPr>
          </p:nvGraphicFramePr>
          <p:xfrm>
            <a:off x="911734" y="3196407"/>
            <a:ext cx="1011237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5" imgW="622080" imgH="228600" progId="Equation.DSMT4">
                    <p:embed/>
                  </p:oleObj>
                </mc:Choice>
                <mc:Fallback>
                  <p:oleObj name="Equation" r:id="rId5" imgW="622080" imgH="228600" progId="Equation.DSMT4">
                    <p:embed/>
                    <p:pic>
                      <p:nvPicPr>
                        <p:cNvPr id="81" name="Object 80">
                          <a:extLst>
                            <a:ext uri="{FF2B5EF4-FFF2-40B4-BE49-F238E27FC236}">
                              <a16:creationId xmlns:a16="http://schemas.microsoft.com/office/drawing/2014/main" id="{1E6A3E35-1AE3-437D-BF06-CDFD028BE7C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1734" y="3196407"/>
                          <a:ext cx="1011237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TextBox 81">
              <a:extLst>
                <a:ext uri="{FF2B5EF4-FFF2-40B4-BE49-F238E27FC236}">
                  <a16:creationId xmlns:a16="http://schemas.microsoft.com/office/drawing/2014/main" id="{7AEEC0EF-3E61-4946-8FBE-D9317B89D594}"/>
                </a:ext>
              </a:extLst>
            </p:cNvPr>
            <p:cNvSpPr txBox="1"/>
            <p:nvPr/>
          </p:nvSpPr>
          <p:spPr>
            <a:xfrm>
              <a:off x="-125884" y="2812482"/>
              <a:ext cx="332686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óp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32C5776E-479B-453E-B80C-3015F02FD0A9}"/>
              </a:ext>
            </a:extLst>
          </p:cNvPr>
          <p:cNvCxnSpPr>
            <a:cxnSpLocks/>
          </p:cNvCxnSpPr>
          <p:nvPr/>
        </p:nvCxnSpPr>
        <p:spPr>
          <a:xfrm flipH="1">
            <a:off x="12791601" y="9452563"/>
            <a:ext cx="592360" cy="1463048"/>
          </a:xfrm>
          <a:prstGeom prst="line">
            <a:avLst/>
          </a:prstGeom>
          <a:ln w="190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D4EE099F-AAAB-4D80-A982-9EAAE53F3867}"/>
              </a:ext>
            </a:extLst>
          </p:cNvPr>
          <p:cNvCxnSpPr>
            <a:cxnSpLocks/>
          </p:cNvCxnSpPr>
          <p:nvPr/>
        </p:nvCxnSpPr>
        <p:spPr>
          <a:xfrm flipH="1">
            <a:off x="11466237" y="10898583"/>
            <a:ext cx="1332859" cy="264325"/>
          </a:xfrm>
          <a:prstGeom prst="line">
            <a:avLst/>
          </a:prstGeom>
          <a:ln w="190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BF16D86E-9185-4CE9-A825-44298259C1A7}"/>
              </a:ext>
            </a:extLst>
          </p:cNvPr>
          <p:cNvCxnSpPr>
            <a:cxnSpLocks/>
          </p:cNvCxnSpPr>
          <p:nvPr/>
        </p:nvCxnSpPr>
        <p:spPr>
          <a:xfrm>
            <a:off x="10660408" y="9930613"/>
            <a:ext cx="805824" cy="1235669"/>
          </a:xfrm>
          <a:prstGeom prst="line">
            <a:avLst/>
          </a:prstGeom>
          <a:ln w="190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D59AB99D-8697-4ABB-AF11-41D50E6041F0}"/>
              </a:ext>
            </a:extLst>
          </p:cNvPr>
          <p:cNvCxnSpPr>
            <a:cxnSpLocks/>
          </p:cNvCxnSpPr>
          <p:nvPr/>
        </p:nvCxnSpPr>
        <p:spPr>
          <a:xfrm flipV="1">
            <a:off x="10689225" y="9459978"/>
            <a:ext cx="2694739" cy="450624"/>
          </a:xfrm>
          <a:prstGeom prst="line">
            <a:avLst/>
          </a:prstGeom>
          <a:ln w="127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>
            <a:extLst>
              <a:ext uri="{FF2B5EF4-FFF2-40B4-BE49-F238E27FC236}">
                <a16:creationId xmlns:a16="http://schemas.microsoft.com/office/drawing/2014/main" id="{A6C5C365-7661-4150-BEA4-A524505546D8}"/>
              </a:ext>
            </a:extLst>
          </p:cNvPr>
          <p:cNvCxnSpPr>
            <a:cxnSpLocks/>
          </p:cNvCxnSpPr>
          <p:nvPr/>
        </p:nvCxnSpPr>
        <p:spPr>
          <a:xfrm flipH="1">
            <a:off x="10665580" y="5647115"/>
            <a:ext cx="1208349" cy="4283501"/>
          </a:xfrm>
          <a:prstGeom prst="line">
            <a:avLst/>
          </a:prstGeom>
          <a:ln w="190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3E811D15-9D85-4C2E-9629-19A6CAB663B3}"/>
              </a:ext>
            </a:extLst>
          </p:cNvPr>
          <p:cNvCxnSpPr>
            <a:cxnSpLocks/>
          </p:cNvCxnSpPr>
          <p:nvPr/>
        </p:nvCxnSpPr>
        <p:spPr>
          <a:xfrm flipH="1">
            <a:off x="11479445" y="5647115"/>
            <a:ext cx="410480" cy="5530685"/>
          </a:xfrm>
          <a:prstGeom prst="line">
            <a:avLst/>
          </a:prstGeom>
          <a:ln w="190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A7B1314E-6023-4820-B26D-5D6D27A218D3}"/>
              </a:ext>
            </a:extLst>
          </p:cNvPr>
          <p:cNvCxnSpPr>
            <a:cxnSpLocks/>
          </p:cNvCxnSpPr>
          <p:nvPr/>
        </p:nvCxnSpPr>
        <p:spPr>
          <a:xfrm>
            <a:off x="11873108" y="5647115"/>
            <a:ext cx="934493" cy="5268499"/>
          </a:xfrm>
          <a:prstGeom prst="line">
            <a:avLst/>
          </a:prstGeom>
          <a:ln w="190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E9B4A8F8-CCD1-41A9-B1C7-78E0EE89B5F3}"/>
              </a:ext>
            </a:extLst>
          </p:cNvPr>
          <p:cNvCxnSpPr>
            <a:cxnSpLocks/>
          </p:cNvCxnSpPr>
          <p:nvPr/>
        </p:nvCxnSpPr>
        <p:spPr>
          <a:xfrm>
            <a:off x="11873928" y="5647113"/>
            <a:ext cx="1489051" cy="3840269"/>
          </a:xfrm>
          <a:prstGeom prst="line">
            <a:avLst/>
          </a:prstGeom>
          <a:ln w="19050">
            <a:solidFill>
              <a:srgbClr val="00B0F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5602281F-A853-4ED0-8462-6BEFD1FF3273}"/>
              </a:ext>
            </a:extLst>
          </p:cNvPr>
          <p:cNvGrpSpPr/>
          <p:nvPr/>
        </p:nvGrpSpPr>
        <p:grpSpPr>
          <a:xfrm>
            <a:off x="9585441" y="11822721"/>
            <a:ext cx="5264877" cy="1657101"/>
            <a:chOff x="234926" y="2933042"/>
            <a:chExt cx="2632438" cy="828550"/>
          </a:xfrm>
        </p:grpSpPr>
        <p:graphicFrame>
          <p:nvGraphicFramePr>
            <p:cNvPr id="124" name="Object 123">
              <a:extLst>
                <a:ext uri="{FF2B5EF4-FFF2-40B4-BE49-F238E27FC236}">
                  <a16:creationId xmlns:a16="http://schemas.microsoft.com/office/drawing/2014/main" id="{0AFEB53B-5079-453B-8E52-BAF342A11F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4497" y="3372655"/>
            <a:ext cx="1238250" cy="388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7" imgW="761760" imgH="228600" progId="Equation.DSMT4">
                    <p:embed/>
                  </p:oleObj>
                </mc:Choice>
                <mc:Fallback>
                  <p:oleObj name="Equation" r:id="rId7" imgW="761760" imgH="228600" progId="Equation.DSMT4">
                    <p:embed/>
                    <p:pic>
                      <p:nvPicPr>
                        <p:cNvPr id="124" name="Object 123">
                          <a:extLst>
                            <a:ext uri="{FF2B5EF4-FFF2-40B4-BE49-F238E27FC236}">
                              <a16:creationId xmlns:a16="http://schemas.microsoft.com/office/drawing/2014/main" id="{0AFEB53B-5079-453B-8E52-BAF342A11F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4497" y="3372655"/>
                          <a:ext cx="1238250" cy="388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TextBox 124">
              <a:extLst>
                <a:ext uri="{FF2B5EF4-FFF2-40B4-BE49-F238E27FC236}">
                  <a16:creationId xmlns:a16="http://schemas.microsoft.com/office/drawing/2014/main" id="{46F78379-DFE0-4C9D-955C-74FEDF644E56}"/>
                </a:ext>
              </a:extLst>
            </p:cNvPr>
            <p:cNvSpPr txBox="1"/>
            <p:nvPr/>
          </p:nvSpPr>
          <p:spPr>
            <a:xfrm>
              <a:off x="234926" y="2933042"/>
              <a:ext cx="2632438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chóp tứ giác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A4F95EFB-4DE8-434D-A246-1C8F6FA2C630}"/>
              </a:ext>
            </a:extLst>
          </p:cNvPr>
          <p:cNvCxnSpPr>
            <a:cxnSpLocks/>
          </p:cNvCxnSpPr>
          <p:nvPr/>
        </p:nvCxnSpPr>
        <p:spPr>
          <a:xfrm>
            <a:off x="14937472" y="10254931"/>
            <a:ext cx="2234949" cy="612328"/>
          </a:xfrm>
          <a:prstGeom prst="line">
            <a:avLst/>
          </a:prstGeom>
          <a:ln w="19050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>
            <a:extLst>
              <a:ext uri="{FF2B5EF4-FFF2-40B4-BE49-F238E27FC236}">
                <a16:creationId xmlns:a16="http://schemas.microsoft.com/office/drawing/2014/main" id="{CEA9083F-C50A-45D1-8E24-38B38BD2379E}"/>
              </a:ext>
            </a:extLst>
          </p:cNvPr>
          <p:cNvCxnSpPr>
            <a:cxnSpLocks/>
          </p:cNvCxnSpPr>
          <p:nvPr/>
        </p:nvCxnSpPr>
        <p:spPr>
          <a:xfrm>
            <a:off x="14459297" y="8933219"/>
            <a:ext cx="481789" cy="1330835"/>
          </a:xfrm>
          <a:prstGeom prst="line">
            <a:avLst/>
          </a:prstGeom>
          <a:ln w="19050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09103A4E-022C-41FB-9DA1-843ADB514C19}"/>
              </a:ext>
            </a:extLst>
          </p:cNvPr>
          <p:cNvCxnSpPr>
            <a:cxnSpLocks/>
          </p:cNvCxnSpPr>
          <p:nvPr/>
        </p:nvCxnSpPr>
        <p:spPr>
          <a:xfrm flipH="1">
            <a:off x="17172418" y="9598635"/>
            <a:ext cx="1034208" cy="1268627"/>
          </a:xfrm>
          <a:prstGeom prst="line">
            <a:avLst/>
          </a:prstGeom>
          <a:ln w="19050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>
            <a:extLst>
              <a:ext uri="{FF2B5EF4-FFF2-40B4-BE49-F238E27FC236}">
                <a16:creationId xmlns:a16="http://schemas.microsoft.com/office/drawing/2014/main" id="{B2075447-179A-4C73-B65B-DCB293799D24}"/>
              </a:ext>
            </a:extLst>
          </p:cNvPr>
          <p:cNvCxnSpPr>
            <a:cxnSpLocks/>
          </p:cNvCxnSpPr>
          <p:nvPr/>
        </p:nvCxnSpPr>
        <p:spPr>
          <a:xfrm flipV="1">
            <a:off x="14459301" y="8396734"/>
            <a:ext cx="2043547" cy="534088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F596BCE0-C321-42CD-A011-5DBF134D0ED6}"/>
              </a:ext>
            </a:extLst>
          </p:cNvPr>
          <p:cNvCxnSpPr>
            <a:cxnSpLocks/>
          </p:cNvCxnSpPr>
          <p:nvPr/>
        </p:nvCxnSpPr>
        <p:spPr>
          <a:xfrm>
            <a:off x="16481905" y="8412963"/>
            <a:ext cx="1747208" cy="1197357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5FE9BCE3-DF3A-4E84-BDE6-44E57CD9B2CE}"/>
              </a:ext>
            </a:extLst>
          </p:cNvPr>
          <p:cNvCxnSpPr>
            <a:cxnSpLocks/>
          </p:cNvCxnSpPr>
          <p:nvPr/>
        </p:nvCxnSpPr>
        <p:spPr>
          <a:xfrm flipH="1">
            <a:off x="14451021" y="3850027"/>
            <a:ext cx="1707381" cy="5102541"/>
          </a:xfrm>
          <a:prstGeom prst="line">
            <a:avLst/>
          </a:prstGeom>
          <a:ln w="19050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3" name="Straight Connector 162">
            <a:extLst>
              <a:ext uri="{FF2B5EF4-FFF2-40B4-BE49-F238E27FC236}">
                <a16:creationId xmlns:a16="http://schemas.microsoft.com/office/drawing/2014/main" id="{C0E6B539-B227-4298-90B8-AA6438B58AD5}"/>
              </a:ext>
            </a:extLst>
          </p:cNvPr>
          <p:cNvCxnSpPr>
            <a:cxnSpLocks/>
          </p:cNvCxnSpPr>
          <p:nvPr/>
        </p:nvCxnSpPr>
        <p:spPr>
          <a:xfrm flipH="1">
            <a:off x="14962953" y="3869015"/>
            <a:ext cx="1188744" cy="6385915"/>
          </a:xfrm>
          <a:prstGeom prst="line">
            <a:avLst/>
          </a:prstGeom>
          <a:ln w="19050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>
            <a:extLst>
              <a:ext uri="{FF2B5EF4-FFF2-40B4-BE49-F238E27FC236}">
                <a16:creationId xmlns:a16="http://schemas.microsoft.com/office/drawing/2014/main" id="{D8282B34-9ADC-4DDF-8584-E7872E202336}"/>
              </a:ext>
            </a:extLst>
          </p:cNvPr>
          <p:cNvCxnSpPr>
            <a:cxnSpLocks/>
          </p:cNvCxnSpPr>
          <p:nvPr/>
        </p:nvCxnSpPr>
        <p:spPr>
          <a:xfrm>
            <a:off x="16164361" y="3869016"/>
            <a:ext cx="2031101" cy="5729619"/>
          </a:xfrm>
          <a:prstGeom prst="line">
            <a:avLst/>
          </a:prstGeom>
          <a:ln w="19050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>
            <a:extLst>
              <a:ext uri="{FF2B5EF4-FFF2-40B4-BE49-F238E27FC236}">
                <a16:creationId xmlns:a16="http://schemas.microsoft.com/office/drawing/2014/main" id="{C319D8B4-377F-41AC-989A-70F43B97B824}"/>
              </a:ext>
            </a:extLst>
          </p:cNvPr>
          <p:cNvCxnSpPr>
            <a:cxnSpLocks/>
          </p:cNvCxnSpPr>
          <p:nvPr/>
        </p:nvCxnSpPr>
        <p:spPr>
          <a:xfrm>
            <a:off x="16147231" y="3883975"/>
            <a:ext cx="1016909" cy="6987477"/>
          </a:xfrm>
          <a:prstGeom prst="line">
            <a:avLst/>
          </a:prstGeom>
          <a:ln w="19050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7" name="Straight Connector 166">
            <a:extLst>
              <a:ext uri="{FF2B5EF4-FFF2-40B4-BE49-F238E27FC236}">
                <a16:creationId xmlns:a16="http://schemas.microsoft.com/office/drawing/2014/main" id="{A9F1D329-71C2-4C0C-908F-D6C54D9ED6EF}"/>
              </a:ext>
            </a:extLst>
          </p:cNvPr>
          <p:cNvCxnSpPr>
            <a:cxnSpLocks/>
          </p:cNvCxnSpPr>
          <p:nvPr/>
        </p:nvCxnSpPr>
        <p:spPr>
          <a:xfrm>
            <a:off x="16158399" y="3869012"/>
            <a:ext cx="317549" cy="4543440"/>
          </a:xfrm>
          <a:prstGeom prst="line">
            <a:avLst/>
          </a:prstGeom>
          <a:ln w="1270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08ECA4F6-94FC-48B4-B0E9-97400FA1C356}"/>
              </a:ext>
            </a:extLst>
          </p:cNvPr>
          <p:cNvGrpSpPr/>
          <p:nvPr/>
        </p:nvGrpSpPr>
        <p:grpSpPr>
          <a:xfrm>
            <a:off x="14344341" y="9930111"/>
            <a:ext cx="685291" cy="777877"/>
            <a:chOff x="5686615" y="4909522"/>
            <a:chExt cx="342645" cy="388938"/>
          </a:xfrm>
        </p:grpSpPr>
        <p:sp>
          <p:nvSpPr>
            <p:cNvPr id="146" name="Oval 48">
              <a:extLst>
                <a:ext uri="{FF2B5EF4-FFF2-40B4-BE49-F238E27FC236}">
                  <a16:creationId xmlns:a16="http://schemas.microsoft.com/office/drawing/2014/main" id="{047F5CBC-73EF-48BB-8C29-127B61259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47" name="Object 146">
              <a:extLst>
                <a:ext uri="{FF2B5EF4-FFF2-40B4-BE49-F238E27FC236}">
                  <a16:creationId xmlns:a16="http://schemas.microsoft.com/office/drawing/2014/main" id="{BD5838E4-0A80-4BC1-A09D-FFFC30DC7C6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6615" y="4909522"/>
            <a:ext cx="267950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147" name="Object 146">
                          <a:extLst>
                            <a:ext uri="{FF2B5EF4-FFF2-40B4-BE49-F238E27FC236}">
                              <a16:creationId xmlns:a16="http://schemas.microsoft.com/office/drawing/2014/main" id="{BD5838E4-0A80-4BC1-A09D-FFFC30DC7C6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615" y="4909522"/>
                          <a:ext cx="267950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27E656B4-4956-40E1-B7D3-FDF77319D4A4}"/>
              </a:ext>
            </a:extLst>
          </p:cNvPr>
          <p:cNvGrpSpPr/>
          <p:nvPr/>
        </p:nvGrpSpPr>
        <p:grpSpPr>
          <a:xfrm>
            <a:off x="17088678" y="10565050"/>
            <a:ext cx="629592" cy="777877"/>
            <a:chOff x="5953060" y="4937525"/>
            <a:chExt cx="314796" cy="388938"/>
          </a:xfrm>
        </p:grpSpPr>
        <p:sp>
          <p:nvSpPr>
            <p:cNvPr id="149" name="Oval 48">
              <a:extLst>
                <a:ext uri="{FF2B5EF4-FFF2-40B4-BE49-F238E27FC236}">
                  <a16:creationId xmlns:a16="http://schemas.microsoft.com/office/drawing/2014/main" id="{194BD257-AE73-4CD0-8F53-9B8994F37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50" name="Object 149">
              <a:extLst>
                <a:ext uri="{FF2B5EF4-FFF2-40B4-BE49-F238E27FC236}">
                  <a16:creationId xmlns:a16="http://schemas.microsoft.com/office/drawing/2014/main" id="{D554530B-E69E-4D28-B780-5D1436817B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58294" y="4937525"/>
            <a:ext cx="30956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150" name="Object 149">
                          <a:extLst>
                            <a:ext uri="{FF2B5EF4-FFF2-40B4-BE49-F238E27FC236}">
                              <a16:creationId xmlns:a16="http://schemas.microsoft.com/office/drawing/2014/main" id="{D554530B-E69E-4D28-B780-5D1436817B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8294" y="4937525"/>
                          <a:ext cx="309562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313B10D5-CD50-440A-883F-7C1679F83AA0}"/>
              </a:ext>
            </a:extLst>
          </p:cNvPr>
          <p:cNvGrpSpPr/>
          <p:nvPr/>
        </p:nvGrpSpPr>
        <p:grpSpPr>
          <a:xfrm>
            <a:off x="18101725" y="9118663"/>
            <a:ext cx="747803" cy="777877"/>
            <a:chOff x="5953060" y="4844539"/>
            <a:chExt cx="373901" cy="388938"/>
          </a:xfrm>
        </p:grpSpPr>
        <p:sp>
          <p:nvSpPr>
            <p:cNvPr id="152" name="Oval 48">
              <a:extLst>
                <a:ext uri="{FF2B5EF4-FFF2-40B4-BE49-F238E27FC236}">
                  <a16:creationId xmlns:a16="http://schemas.microsoft.com/office/drawing/2014/main" id="{6757851D-81EC-401E-A917-E002BFBEBD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53" name="Object 152">
              <a:extLst>
                <a:ext uri="{FF2B5EF4-FFF2-40B4-BE49-F238E27FC236}">
                  <a16:creationId xmlns:a16="http://schemas.microsoft.com/office/drawing/2014/main" id="{72DA95E8-CA4B-4F57-B562-DE9D8BA3FFB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38036" y="4844539"/>
            <a:ext cx="28892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153" name="Object 152">
                          <a:extLst>
                            <a:ext uri="{FF2B5EF4-FFF2-40B4-BE49-F238E27FC236}">
                              <a16:creationId xmlns:a16="http://schemas.microsoft.com/office/drawing/2014/main" id="{72DA95E8-CA4B-4F57-B562-DE9D8BA3FF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8036" y="4844539"/>
                          <a:ext cx="288925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D746DD59-4851-44B4-9C98-DB333B5499C0}"/>
              </a:ext>
            </a:extLst>
          </p:cNvPr>
          <p:cNvGrpSpPr/>
          <p:nvPr/>
        </p:nvGrpSpPr>
        <p:grpSpPr>
          <a:xfrm>
            <a:off x="13856428" y="8194855"/>
            <a:ext cx="676093" cy="791819"/>
            <a:chOff x="5691213" y="4712651"/>
            <a:chExt cx="338047" cy="395909"/>
          </a:xfrm>
        </p:grpSpPr>
        <p:sp>
          <p:nvSpPr>
            <p:cNvPr id="158" name="Oval 48">
              <a:extLst>
                <a:ext uri="{FF2B5EF4-FFF2-40B4-BE49-F238E27FC236}">
                  <a16:creationId xmlns:a16="http://schemas.microsoft.com/office/drawing/2014/main" id="{9A1160F5-D406-47EB-8FBB-6A4CB95289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59" name="Object 158">
              <a:extLst>
                <a:ext uri="{FF2B5EF4-FFF2-40B4-BE49-F238E27FC236}">
                  <a16:creationId xmlns:a16="http://schemas.microsoft.com/office/drawing/2014/main" id="{DFE870BB-0F88-4DAA-A53A-A70295D5B4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91213" y="4712651"/>
            <a:ext cx="2873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159" name="Object 158">
                          <a:extLst>
                            <a:ext uri="{FF2B5EF4-FFF2-40B4-BE49-F238E27FC236}">
                              <a16:creationId xmlns:a16="http://schemas.microsoft.com/office/drawing/2014/main" id="{DFE870BB-0F88-4DAA-A53A-A70295D5B4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1213" y="4712651"/>
                          <a:ext cx="2873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42BF0208-8D91-44A9-8DD0-FAFCBDC4AA8D}"/>
              </a:ext>
            </a:extLst>
          </p:cNvPr>
          <p:cNvGrpSpPr/>
          <p:nvPr/>
        </p:nvGrpSpPr>
        <p:grpSpPr>
          <a:xfrm>
            <a:off x="15802966" y="7730775"/>
            <a:ext cx="741288" cy="777877"/>
            <a:chOff x="5658616" y="4740843"/>
            <a:chExt cx="370644" cy="388938"/>
          </a:xfrm>
        </p:grpSpPr>
        <p:sp>
          <p:nvSpPr>
            <p:cNvPr id="155" name="Oval 48">
              <a:extLst>
                <a:ext uri="{FF2B5EF4-FFF2-40B4-BE49-F238E27FC236}">
                  <a16:creationId xmlns:a16="http://schemas.microsoft.com/office/drawing/2014/main" id="{EA8C75D5-98F1-4AFD-91FF-9CF1CE07BE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156" name="Object 155">
              <a:extLst>
                <a:ext uri="{FF2B5EF4-FFF2-40B4-BE49-F238E27FC236}">
                  <a16:creationId xmlns:a16="http://schemas.microsoft.com/office/drawing/2014/main" id="{89F55406-4A8B-49AB-A4EF-60AF5EEB6D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58616" y="4740843"/>
            <a:ext cx="309563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156" name="Object 155">
                          <a:extLst>
                            <a:ext uri="{FF2B5EF4-FFF2-40B4-BE49-F238E27FC236}">
                              <a16:creationId xmlns:a16="http://schemas.microsoft.com/office/drawing/2014/main" id="{89F55406-4A8B-49AB-A4EF-60AF5EEB6D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8616" y="4740843"/>
                          <a:ext cx="309563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0E10FC15-DD01-4F2B-9CBA-69DA02943C71}"/>
              </a:ext>
            </a:extLst>
          </p:cNvPr>
          <p:cNvGrpSpPr/>
          <p:nvPr/>
        </p:nvGrpSpPr>
        <p:grpSpPr>
          <a:xfrm>
            <a:off x="15878313" y="2993632"/>
            <a:ext cx="1095629" cy="971445"/>
            <a:chOff x="8129057" y="809677"/>
            <a:chExt cx="547814" cy="485723"/>
          </a:xfrm>
        </p:grpSpPr>
        <p:sp>
          <p:nvSpPr>
            <p:cNvPr id="161" name="Oval 48">
              <a:extLst>
                <a:ext uri="{FF2B5EF4-FFF2-40B4-BE49-F238E27FC236}">
                  <a16:creationId xmlns:a16="http://schemas.microsoft.com/office/drawing/2014/main" id="{0EF22DA2-D19A-407B-8803-07F8A2FE26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id="{D6DA43C1-142A-4A45-9150-BA68DD414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9057" y="809677"/>
              <a:ext cx="54781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16E68C84-CC2A-4053-AFD1-98932671D432}"/>
              </a:ext>
            </a:extLst>
          </p:cNvPr>
          <p:cNvGrpSpPr/>
          <p:nvPr/>
        </p:nvGrpSpPr>
        <p:grpSpPr>
          <a:xfrm>
            <a:off x="6328460" y="9218170"/>
            <a:ext cx="740792" cy="777877"/>
            <a:chOff x="5658864" y="4772770"/>
            <a:chExt cx="370396" cy="388938"/>
          </a:xfrm>
        </p:grpSpPr>
        <p:sp>
          <p:nvSpPr>
            <p:cNvPr id="65" name="Oval 48">
              <a:extLst>
                <a:ext uri="{FF2B5EF4-FFF2-40B4-BE49-F238E27FC236}">
                  <a16:creationId xmlns:a16="http://schemas.microsoft.com/office/drawing/2014/main" id="{4D8903D9-7426-4C51-885E-EA8C678482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9354F6C8-8863-46F2-8812-74CA89AE25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58864" y="4772770"/>
            <a:ext cx="267950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9354F6C8-8863-46F2-8812-74CA89AE25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8864" y="4772770"/>
                          <a:ext cx="267950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F54C7617-81D5-4502-A01B-1BE4C3B7552A}"/>
              </a:ext>
            </a:extLst>
          </p:cNvPr>
          <p:cNvGrpSpPr/>
          <p:nvPr/>
        </p:nvGrpSpPr>
        <p:grpSpPr>
          <a:xfrm>
            <a:off x="7194192" y="10773970"/>
            <a:ext cx="723269" cy="777877"/>
            <a:chOff x="5667626" y="4947016"/>
            <a:chExt cx="361634" cy="388938"/>
          </a:xfrm>
        </p:grpSpPr>
        <p:sp>
          <p:nvSpPr>
            <p:cNvPr id="68" name="Oval 48">
              <a:extLst>
                <a:ext uri="{FF2B5EF4-FFF2-40B4-BE49-F238E27FC236}">
                  <a16:creationId xmlns:a16="http://schemas.microsoft.com/office/drawing/2014/main" id="{763B2DBB-B119-4BA9-BA25-16F4100795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69" name="Object 68">
              <a:extLst>
                <a:ext uri="{FF2B5EF4-FFF2-40B4-BE49-F238E27FC236}">
                  <a16:creationId xmlns:a16="http://schemas.microsoft.com/office/drawing/2014/main" id="{E14F36C9-90BA-4774-9DDC-02F16DC0C05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67626" y="4947016"/>
            <a:ext cx="30956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19" imgW="190440" imgH="228600" progId="Equation.DSMT4">
                    <p:embed/>
                  </p:oleObj>
                </mc:Choice>
                <mc:Fallback>
                  <p:oleObj name="Equation" r:id="rId19" imgW="190440" imgH="228600" progId="Equation.DSMT4">
                    <p:embed/>
                    <p:pic>
                      <p:nvPicPr>
                        <p:cNvPr id="69" name="Object 68">
                          <a:extLst>
                            <a:ext uri="{FF2B5EF4-FFF2-40B4-BE49-F238E27FC236}">
                              <a16:creationId xmlns:a16="http://schemas.microsoft.com/office/drawing/2014/main" id="{E14F36C9-90BA-4774-9DDC-02F16DC0C0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7626" y="4947016"/>
                          <a:ext cx="309562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367DB68F-6039-48A9-971E-54EABD4F1C16}"/>
              </a:ext>
            </a:extLst>
          </p:cNvPr>
          <p:cNvGrpSpPr/>
          <p:nvPr/>
        </p:nvGrpSpPr>
        <p:grpSpPr>
          <a:xfrm>
            <a:off x="9741442" y="8633130"/>
            <a:ext cx="577851" cy="831472"/>
            <a:chOff x="5900642" y="4692824"/>
            <a:chExt cx="288925" cy="415736"/>
          </a:xfrm>
        </p:grpSpPr>
        <p:sp>
          <p:nvSpPr>
            <p:cNvPr id="71" name="Oval 48">
              <a:extLst>
                <a:ext uri="{FF2B5EF4-FFF2-40B4-BE49-F238E27FC236}">
                  <a16:creationId xmlns:a16="http://schemas.microsoft.com/office/drawing/2014/main" id="{6807C57B-E63A-4F31-A303-9E8143EDCD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72" name="Object 71">
              <a:extLst>
                <a:ext uri="{FF2B5EF4-FFF2-40B4-BE49-F238E27FC236}">
                  <a16:creationId xmlns:a16="http://schemas.microsoft.com/office/drawing/2014/main" id="{EAD06A08-BBEA-4A0A-BA68-C5DD927BEE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00642" y="4692824"/>
            <a:ext cx="28892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72" name="Object 71">
                          <a:extLst>
                            <a:ext uri="{FF2B5EF4-FFF2-40B4-BE49-F238E27FC236}">
                              <a16:creationId xmlns:a16="http://schemas.microsoft.com/office/drawing/2014/main" id="{EAD06A08-BBEA-4A0A-BA68-C5DD927BEE9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0642" y="4692824"/>
                          <a:ext cx="288925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B50CBA8-4434-43C2-A21E-B1F00C990842}"/>
              </a:ext>
            </a:extLst>
          </p:cNvPr>
          <p:cNvGrpSpPr/>
          <p:nvPr/>
        </p:nvGrpSpPr>
        <p:grpSpPr>
          <a:xfrm>
            <a:off x="7645756" y="5268862"/>
            <a:ext cx="1095629" cy="971445"/>
            <a:chOff x="8129057" y="809677"/>
            <a:chExt cx="547814" cy="485723"/>
          </a:xfrm>
        </p:grpSpPr>
        <p:sp>
          <p:nvSpPr>
            <p:cNvPr id="25" name="Oval 48">
              <a:extLst>
                <a:ext uri="{FF2B5EF4-FFF2-40B4-BE49-F238E27FC236}">
                  <a16:creationId xmlns:a16="http://schemas.microsoft.com/office/drawing/2014/main" id="{F864AD8D-4154-4EFC-BF39-44F804F84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8CD5B0E1-7F03-461D-81CD-232DEECE97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9057" y="809677"/>
              <a:ext cx="54781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9D779A84-5DB3-48A6-BA1A-AE12098D7A6B}"/>
              </a:ext>
            </a:extLst>
          </p:cNvPr>
          <p:cNvGrpSpPr/>
          <p:nvPr/>
        </p:nvGrpSpPr>
        <p:grpSpPr>
          <a:xfrm>
            <a:off x="10011120" y="9485621"/>
            <a:ext cx="742085" cy="777877"/>
            <a:chOff x="5658217" y="4847355"/>
            <a:chExt cx="371043" cy="388938"/>
          </a:xfrm>
        </p:grpSpPr>
        <p:sp>
          <p:nvSpPr>
            <p:cNvPr id="85" name="Oval 48">
              <a:extLst>
                <a:ext uri="{FF2B5EF4-FFF2-40B4-BE49-F238E27FC236}">
                  <a16:creationId xmlns:a16="http://schemas.microsoft.com/office/drawing/2014/main" id="{6D99912B-CBD5-4C06-948B-C04265AE27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6" name="Object 85">
              <a:extLst>
                <a:ext uri="{FF2B5EF4-FFF2-40B4-BE49-F238E27FC236}">
                  <a16:creationId xmlns:a16="http://schemas.microsoft.com/office/drawing/2014/main" id="{92EB3187-8B01-4AEA-A80A-5AF5988D5A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58217" y="4847355"/>
            <a:ext cx="267950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86" name="Object 85">
                          <a:extLst>
                            <a:ext uri="{FF2B5EF4-FFF2-40B4-BE49-F238E27FC236}">
                              <a16:creationId xmlns:a16="http://schemas.microsoft.com/office/drawing/2014/main" id="{92EB3187-8B01-4AEA-A80A-5AF5988D5A1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8217" y="4847355"/>
                          <a:ext cx="267950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60FE53FD-E749-4DB6-8367-A613C3559A8E}"/>
              </a:ext>
            </a:extLst>
          </p:cNvPr>
          <p:cNvGrpSpPr/>
          <p:nvPr/>
        </p:nvGrpSpPr>
        <p:grpSpPr>
          <a:xfrm>
            <a:off x="10859374" y="10842247"/>
            <a:ext cx="712083" cy="777877"/>
            <a:chOff x="5673219" y="4928465"/>
            <a:chExt cx="356041" cy="388938"/>
          </a:xfrm>
        </p:grpSpPr>
        <p:sp>
          <p:nvSpPr>
            <p:cNvPr id="88" name="Oval 48">
              <a:extLst>
                <a:ext uri="{FF2B5EF4-FFF2-40B4-BE49-F238E27FC236}">
                  <a16:creationId xmlns:a16="http://schemas.microsoft.com/office/drawing/2014/main" id="{CA541881-5CBD-46DB-A549-6B6DA8B58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89" name="Object 88">
              <a:extLst>
                <a:ext uri="{FF2B5EF4-FFF2-40B4-BE49-F238E27FC236}">
                  <a16:creationId xmlns:a16="http://schemas.microsoft.com/office/drawing/2014/main" id="{09D2DF96-D657-4AFD-AFE2-015598F3EE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73219" y="4928465"/>
            <a:ext cx="309562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23" imgW="190440" imgH="228600" progId="Equation.DSMT4">
                    <p:embed/>
                  </p:oleObj>
                </mc:Choice>
                <mc:Fallback>
                  <p:oleObj name="Equation" r:id="rId23" imgW="190440" imgH="228600" progId="Equation.DSMT4">
                    <p:embed/>
                    <p:pic>
                      <p:nvPicPr>
                        <p:cNvPr id="89" name="Object 88">
                          <a:extLst>
                            <a:ext uri="{FF2B5EF4-FFF2-40B4-BE49-F238E27FC236}">
                              <a16:creationId xmlns:a16="http://schemas.microsoft.com/office/drawing/2014/main" id="{09D2DF96-D657-4AFD-AFE2-015598F3EE0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3219" y="4928465"/>
                          <a:ext cx="309562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E66E29E8-A053-4D97-8ED5-23C73D99BDF5}"/>
              </a:ext>
            </a:extLst>
          </p:cNvPr>
          <p:cNvGrpSpPr/>
          <p:nvPr/>
        </p:nvGrpSpPr>
        <p:grpSpPr>
          <a:xfrm>
            <a:off x="13290545" y="9179597"/>
            <a:ext cx="632365" cy="777877"/>
            <a:chOff x="5953060" y="4920425"/>
            <a:chExt cx="316182" cy="388938"/>
          </a:xfrm>
        </p:grpSpPr>
        <p:sp>
          <p:nvSpPr>
            <p:cNvPr id="94" name="Oval 48">
              <a:extLst>
                <a:ext uri="{FF2B5EF4-FFF2-40B4-BE49-F238E27FC236}">
                  <a16:creationId xmlns:a16="http://schemas.microsoft.com/office/drawing/2014/main" id="{9DCCFEA4-CE8A-4F42-812F-AA4F817771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161D3D06-F420-4110-BF6C-832B49DCFB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59679" y="4920425"/>
            <a:ext cx="309563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25" imgW="190440" imgH="228600" progId="Equation.DSMT4">
                    <p:embed/>
                  </p:oleObj>
                </mc:Choice>
                <mc:Fallback>
                  <p:oleObj name="Equation" r:id="rId25" imgW="190440" imgH="228600" progId="Equation.DSMT4">
                    <p:embed/>
                    <p:pic>
                      <p:nvPicPr>
                        <p:cNvPr id="95" name="Object 94">
                          <a:extLst>
                            <a:ext uri="{FF2B5EF4-FFF2-40B4-BE49-F238E27FC236}">
                              <a16:creationId xmlns:a16="http://schemas.microsoft.com/office/drawing/2014/main" id="{161D3D06-F420-4110-BF6C-832B49DCFB6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9679" y="4920425"/>
                          <a:ext cx="309563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501D80A1-FCA7-4DC3-88E2-4D98223C28EA}"/>
              </a:ext>
            </a:extLst>
          </p:cNvPr>
          <p:cNvGrpSpPr/>
          <p:nvPr/>
        </p:nvGrpSpPr>
        <p:grpSpPr>
          <a:xfrm>
            <a:off x="12726058" y="10495503"/>
            <a:ext cx="668368" cy="777877"/>
            <a:chOff x="5953060" y="4876055"/>
            <a:chExt cx="334184" cy="388938"/>
          </a:xfrm>
        </p:grpSpPr>
        <p:sp>
          <p:nvSpPr>
            <p:cNvPr id="91" name="Oval 48">
              <a:extLst>
                <a:ext uri="{FF2B5EF4-FFF2-40B4-BE49-F238E27FC236}">
                  <a16:creationId xmlns:a16="http://schemas.microsoft.com/office/drawing/2014/main" id="{553578DF-F731-496A-AEBB-21F447D5A9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3060" y="503236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aphicFrame>
          <p:nvGraphicFramePr>
            <p:cNvPr id="92" name="Object 91">
              <a:extLst>
                <a:ext uri="{FF2B5EF4-FFF2-40B4-BE49-F238E27FC236}">
                  <a16:creationId xmlns:a16="http://schemas.microsoft.com/office/drawing/2014/main" id="{DABA8060-82C6-4EBC-8C57-E285A3A2861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998319" y="4876055"/>
            <a:ext cx="28892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27" imgW="177480" imgH="228600" progId="Equation.DSMT4">
                    <p:embed/>
                  </p:oleObj>
                </mc:Choice>
                <mc:Fallback>
                  <p:oleObj name="Equation" r:id="rId27" imgW="177480" imgH="228600" progId="Equation.DSMT4">
                    <p:embed/>
                    <p:pic>
                      <p:nvPicPr>
                        <p:cNvPr id="92" name="Object 91">
                          <a:extLst>
                            <a:ext uri="{FF2B5EF4-FFF2-40B4-BE49-F238E27FC236}">
                              <a16:creationId xmlns:a16="http://schemas.microsoft.com/office/drawing/2014/main" id="{DABA8060-82C6-4EBC-8C57-E285A3A286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8319" y="4876055"/>
                          <a:ext cx="288925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574E75D1-F6F4-4040-9F86-83F186D8C648}"/>
              </a:ext>
            </a:extLst>
          </p:cNvPr>
          <p:cNvGrpSpPr/>
          <p:nvPr/>
        </p:nvGrpSpPr>
        <p:grpSpPr>
          <a:xfrm>
            <a:off x="11583681" y="4778579"/>
            <a:ext cx="1095629" cy="971445"/>
            <a:chOff x="8129057" y="809677"/>
            <a:chExt cx="547814" cy="485723"/>
          </a:xfrm>
        </p:grpSpPr>
        <p:sp>
          <p:nvSpPr>
            <p:cNvPr id="110" name="Oval 48">
              <a:extLst>
                <a:ext uri="{FF2B5EF4-FFF2-40B4-BE49-F238E27FC236}">
                  <a16:creationId xmlns:a16="http://schemas.microsoft.com/office/drawing/2014/main" id="{31598AC1-6C3F-44C9-964E-8903B202C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1" name="TextBox 110">
              <a:extLst>
                <a:ext uri="{FF2B5EF4-FFF2-40B4-BE49-F238E27FC236}">
                  <a16:creationId xmlns:a16="http://schemas.microsoft.com/office/drawing/2014/main" id="{ED1EEA1A-A421-4205-A49F-052EBF9E7E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9057" y="809677"/>
              <a:ext cx="54781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0822E7AB-365C-4A5B-8761-75347C965442}"/>
              </a:ext>
            </a:extLst>
          </p:cNvPr>
          <p:cNvGrpSpPr/>
          <p:nvPr/>
        </p:nvGrpSpPr>
        <p:grpSpPr>
          <a:xfrm>
            <a:off x="15596673" y="11822721"/>
            <a:ext cx="6653727" cy="1656547"/>
            <a:chOff x="234926" y="2933042"/>
            <a:chExt cx="3326863" cy="828273"/>
          </a:xfrm>
        </p:grpSpPr>
        <p:graphicFrame>
          <p:nvGraphicFramePr>
            <p:cNvPr id="187" name="Object 186">
              <a:extLst>
                <a:ext uri="{FF2B5EF4-FFF2-40B4-BE49-F238E27FC236}">
                  <a16:creationId xmlns:a16="http://schemas.microsoft.com/office/drawing/2014/main" id="{AA216FE2-CA1D-4590-BDD3-75CC1EBE1C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22327" y="3372377"/>
            <a:ext cx="1465263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29" imgW="901440" imgH="228600" progId="Equation.DSMT4">
                    <p:embed/>
                  </p:oleObj>
                </mc:Choice>
                <mc:Fallback>
                  <p:oleObj name="Equation" r:id="rId29" imgW="901440" imgH="228600" progId="Equation.DSMT4">
                    <p:embed/>
                    <p:pic>
                      <p:nvPicPr>
                        <p:cNvPr id="187" name="Object 186">
                          <a:extLst>
                            <a:ext uri="{FF2B5EF4-FFF2-40B4-BE49-F238E27FC236}">
                              <a16:creationId xmlns:a16="http://schemas.microsoft.com/office/drawing/2014/main" id="{AA216FE2-CA1D-4590-BDD3-75CC1EBE1C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327" y="3372377"/>
                          <a:ext cx="1465263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8" name="TextBox 187">
              <a:extLst>
                <a:ext uri="{FF2B5EF4-FFF2-40B4-BE49-F238E27FC236}">
                  <a16:creationId xmlns:a16="http://schemas.microsoft.com/office/drawing/2014/main" id="{D12ECB25-77AE-47CB-8CC4-F4F71DC59326}"/>
                </a:ext>
              </a:extLst>
            </p:cNvPr>
            <p:cNvSpPr txBox="1"/>
            <p:nvPr/>
          </p:nvSpPr>
          <p:spPr>
            <a:xfrm>
              <a:off x="234926" y="2933042"/>
              <a:ext cx="3326863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óp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ũ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08D0910C-0224-42EF-A68F-B3A496735590}"/>
              </a:ext>
            </a:extLst>
          </p:cNvPr>
          <p:cNvGrpSpPr/>
          <p:nvPr/>
        </p:nvGrpSpPr>
        <p:grpSpPr>
          <a:xfrm>
            <a:off x="7417416" y="8011268"/>
            <a:ext cx="12952613" cy="19099"/>
            <a:chOff x="2167844" y="3628951"/>
            <a:chExt cx="6476306" cy="9549"/>
          </a:xfrm>
        </p:grpSpPr>
        <p:cxnSp>
          <p:nvCxnSpPr>
            <p:cNvPr id="189" name="Straight Connector 188">
              <a:extLst>
                <a:ext uri="{FF2B5EF4-FFF2-40B4-BE49-F238E27FC236}">
                  <a16:creationId xmlns:a16="http://schemas.microsoft.com/office/drawing/2014/main" id="{26991DB6-2C98-43AA-940B-1962C40E6CC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67844" y="3630216"/>
              <a:ext cx="771110" cy="1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>
              <a:extLst>
                <a:ext uri="{FF2B5EF4-FFF2-40B4-BE49-F238E27FC236}">
                  <a16:creationId xmlns:a16="http://schemas.microsoft.com/office/drawing/2014/main" id="{C3621287-1159-4EB3-8471-4B908DD254C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955781" y="3628951"/>
              <a:ext cx="1160897" cy="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>
              <a:extLst>
                <a:ext uri="{FF2B5EF4-FFF2-40B4-BE49-F238E27FC236}">
                  <a16:creationId xmlns:a16="http://schemas.microsoft.com/office/drawing/2014/main" id="{D1932399-1116-4FCF-955F-9FF65CB23F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38904" y="3630451"/>
              <a:ext cx="771110" cy="1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>
              <a:extLst>
                <a:ext uri="{FF2B5EF4-FFF2-40B4-BE49-F238E27FC236}">
                  <a16:creationId xmlns:a16="http://schemas.microsoft.com/office/drawing/2014/main" id="{7696E026-9175-4F6E-8B5E-AF674CE524E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35313" y="3630217"/>
              <a:ext cx="985313" cy="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>
              <a:extLst>
                <a:ext uri="{FF2B5EF4-FFF2-40B4-BE49-F238E27FC236}">
                  <a16:creationId xmlns:a16="http://schemas.microsoft.com/office/drawing/2014/main" id="{99F69FE4-C6A2-43F4-A16B-199AD47CCC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930257" y="3633752"/>
              <a:ext cx="1327273" cy="1"/>
            </a:xfrm>
            <a:prstGeom prst="line">
              <a:avLst/>
            </a:prstGeom>
            <a:ln w="95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>
              <a:extLst>
                <a:ext uri="{FF2B5EF4-FFF2-40B4-BE49-F238E27FC236}">
                  <a16:creationId xmlns:a16="http://schemas.microsoft.com/office/drawing/2014/main" id="{944AD934-E8D8-4406-B820-DC76B737A7D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40371" y="3638499"/>
              <a:ext cx="1403779" cy="1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5" name="Text Box 13">
            <a:extLst>
              <a:ext uri="{FF2B5EF4-FFF2-40B4-BE49-F238E27FC236}">
                <a16:creationId xmlns:a16="http://schemas.microsoft.com/office/drawing/2014/main" id="{4EBAD0F4-712E-4ED2-A2E0-779476FD7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4324" y="1581463"/>
            <a:ext cx="8468259" cy="769441"/>
          </a:xfrm>
          <a:prstGeom prst="rect">
            <a:avLst/>
          </a:prstGeom>
          <a:solidFill>
            <a:srgbClr val="145F82"/>
          </a:solidFill>
          <a:ln w="9525">
            <a:solidFill>
              <a:srgbClr val="00B0F0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A14B445-00F9-4BB1-AE30-D7C42099F005}"/>
              </a:ext>
            </a:extLst>
          </p:cNvPr>
          <p:cNvGrpSpPr/>
          <p:nvPr/>
        </p:nvGrpSpPr>
        <p:grpSpPr>
          <a:xfrm>
            <a:off x="8384321" y="2795156"/>
            <a:ext cx="7067213" cy="2667437"/>
            <a:chOff x="2674201" y="830445"/>
            <a:chExt cx="3533606" cy="1333719"/>
          </a:xfrm>
        </p:grpSpPr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34F04855-DA7C-488F-BECD-D33F7C2B8EFC}"/>
                </a:ext>
              </a:extLst>
            </p:cNvPr>
            <p:cNvSpPr txBox="1"/>
            <p:nvPr/>
          </p:nvSpPr>
          <p:spPr>
            <a:xfrm>
              <a:off x="3901055" y="830445"/>
              <a:ext cx="105716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ỉnh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B6A7C9D0-F445-41EA-AAB5-79BE01FA11F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74201" y="1091238"/>
              <a:ext cx="1272252" cy="1072926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FA8EC8E6-1A57-4D0C-AF2B-E44A12583816}"/>
                </a:ext>
              </a:extLst>
            </p:cNvPr>
            <p:cNvCxnSpPr>
              <a:cxnSpLocks/>
            </p:cNvCxnSpPr>
            <p:nvPr/>
          </p:nvCxnSpPr>
          <p:spPr>
            <a:xfrm>
              <a:off x="4310733" y="1271661"/>
              <a:ext cx="87872" cy="487993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>
              <a:extLst>
                <a:ext uri="{FF2B5EF4-FFF2-40B4-BE49-F238E27FC236}">
                  <a16:creationId xmlns:a16="http://schemas.microsoft.com/office/drawing/2014/main" id="{BBEEB0E8-4DC8-4EAC-9781-C820F2BD398A}"/>
                </a:ext>
              </a:extLst>
            </p:cNvPr>
            <p:cNvCxnSpPr>
              <a:cxnSpLocks/>
            </p:cNvCxnSpPr>
            <p:nvPr/>
          </p:nvCxnSpPr>
          <p:spPr>
            <a:xfrm>
              <a:off x="4708591" y="1099301"/>
              <a:ext cx="1499216" cy="220977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CCB8D6D1-3E47-4342-BE80-11EB9789FD95}"/>
              </a:ext>
            </a:extLst>
          </p:cNvPr>
          <p:cNvGrpSpPr/>
          <p:nvPr/>
        </p:nvGrpSpPr>
        <p:grpSpPr>
          <a:xfrm>
            <a:off x="17236745" y="4493074"/>
            <a:ext cx="3399869" cy="2334280"/>
            <a:chOff x="4904546" y="5932504"/>
            <a:chExt cx="1699934" cy="1167140"/>
          </a:xfrm>
        </p:grpSpPr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063DCE82-964B-43AB-9E91-AC3312C342C0}"/>
                </a:ext>
              </a:extLst>
            </p:cNvPr>
            <p:cNvSpPr txBox="1"/>
            <p:nvPr/>
          </p:nvSpPr>
          <p:spPr>
            <a:xfrm>
              <a:off x="5061357" y="5932504"/>
              <a:ext cx="1543123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ạnh bên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E529166B-7FB2-4506-9D59-EE3596270DA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04546" y="6365918"/>
              <a:ext cx="565075" cy="733726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EC2EDC9C-EEDC-4DD9-958A-57EA8045F8F4}"/>
              </a:ext>
            </a:extLst>
          </p:cNvPr>
          <p:cNvGrpSpPr/>
          <p:nvPr/>
        </p:nvGrpSpPr>
        <p:grpSpPr>
          <a:xfrm>
            <a:off x="4440224" y="5128814"/>
            <a:ext cx="3086245" cy="2485222"/>
            <a:chOff x="5061356" y="5932504"/>
            <a:chExt cx="1543122" cy="1242611"/>
          </a:xfrm>
        </p:grpSpPr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11D48DDE-6A49-4F30-8542-3AFFC0B5AAC0}"/>
                </a:ext>
              </a:extLst>
            </p:cNvPr>
            <p:cNvSpPr txBox="1"/>
            <p:nvPr/>
          </p:nvSpPr>
          <p:spPr>
            <a:xfrm>
              <a:off x="5061356" y="5932504"/>
              <a:ext cx="154312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ạnh bên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21" name="Straight Arrow Connector 120">
              <a:extLst>
                <a:ext uri="{FF2B5EF4-FFF2-40B4-BE49-F238E27FC236}">
                  <a16:creationId xmlns:a16="http://schemas.microsoft.com/office/drawing/2014/main" id="{AB7D6816-46A1-4277-8DB5-7A0CB4E4D4F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807551" y="6307807"/>
              <a:ext cx="784246" cy="867308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DF53821A-65DB-46B7-AC98-D52B6FFF7034}"/>
              </a:ext>
            </a:extLst>
          </p:cNvPr>
          <p:cNvGrpSpPr/>
          <p:nvPr/>
        </p:nvGrpSpPr>
        <p:grpSpPr>
          <a:xfrm>
            <a:off x="3355281" y="6914436"/>
            <a:ext cx="4097757" cy="1961859"/>
            <a:chOff x="159682" y="2890085"/>
            <a:chExt cx="2048878" cy="980929"/>
          </a:xfrm>
        </p:grpSpPr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BDD1E7EE-56F6-4567-A9F3-811A27C4B6F5}"/>
                </a:ext>
              </a:extLst>
            </p:cNvPr>
            <p:cNvSpPr txBox="1"/>
            <p:nvPr/>
          </p:nvSpPr>
          <p:spPr>
            <a:xfrm>
              <a:off x="159682" y="2890085"/>
              <a:ext cx="1341556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ứ diện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30" name="Straight Arrow Connector 129">
              <a:extLst>
                <a:ext uri="{FF2B5EF4-FFF2-40B4-BE49-F238E27FC236}">
                  <a16:creationId xmlns:a16="http://schemas.microsoft.com/office/drawing/2014/main" id="{780CA0B4-F477-47DC-983F-C4FD1BCC197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87450" y="3319695"/>
              <a:ext cx="1421110" cy="551319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9067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8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3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" grpId="0" animBg="1"/>
      <p:bldP spid="203" grpId="0" animBg="1"/>
      <p:bldP spid="202" grpId="0" animBg="1"/>
      <p:bldP spid="51" grpId="0" animBg="1"/>
      <p:bldP spid="5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Freeform: Shape 93">
            <a:extLst>
              <a:ext uri="{FF2B5EF4-FFF2-40B4-BE49-F238E27FC236}">
                <a16:creationId xmlns:a16="http://schemas.microsoft.com/office/drawing/2014/main" id="{755D8FDD-97ED-416B-ACD9-7A65A94FDA63}"/>
              </a:ext>
            </a:extLst>
          </p:cNvPr>
          <p:cNvSpPr/>
          <p:nvPr/>
        </p:nvSpPr>
        <p:spPr>
          <a:xfrm>
            <a:off x="11365439" y="9014473"/>
            <a:ext cx="8289235" cy="2902227"/>
          </a:xfrm>
          <a:custGeom>
            <a:avLst/>
            <a:gdLst>
              <a:gd name="connsiteX0" fmla="*/ 4144617 w 4144617"/>
              <a:gd name="connsiteY0" fmla="*/ 0 h 1451113"/>
              <a:gd name="connsiteX1" fmla="*/ 2832652 w 4144617"/>
              <a:gd name="connsiteY1" fmla="*/ 1431235 h 1451113"/>
              <a:gd name="connsiteX2" fmla="*/ 0 w 4144617"/>
              <a:gd name="connsiteY2" fmla="*/ 1451113 h 1451113"/>
              <a:gd name="connsiteX3" fmla="*/ 1302026 w 4144617"/>
              <a:gd name="connsiteY3" fmla="*/ 0 h 1451113"/>
              <a:gd name="connsiteX4" fmla="*/ 4144617 w 4144617"/>
              <a:gd name="connsiteY4" fmla="*/ 0 h 1451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44617" h="1451113">
                <a:moveTo>
                  <a:pt x="4144617" y="0"/>
                </a:moveTo>
                <a:lnTo>
                  <a:pt x="2832652" y="1431235"/>
                </a:lnTo>
                <a:lnTo>
                  <a:pt x="0" y="1451113"/>
                </a:lnTo>
                <a:lnTo>
                  <a:pt x="1302026" y="0"/>
                </a:lnTo>
                <a:lnTo>
                  <a:pt x="4144617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3" name="Freeform: Shape 112">
            <a:extLst>
              <a:ext uri="{FF2B5EF4-FFF2-40B4-BE49-F238E27FC236}">
                <a16:creationId xmlns:a16="http://schemas.microsoft.com/office/drawing/2014/main" id="{0B107E93-ED7B-48AD-B33F-DB099BE527CF}"/>
              </a:ext>
            </a:extLst>
          </p:cNvPr>
          <p:cNvSpPr/>
          <p:nvPr/>
        </p:nvSpPr>
        <p:spPr>
          <a:xfrm>
            <a:off x="15535599" y="3596619"/>
            <a:ext cx="4084888" cy="8323605"/>
          </a:xfrm>
          <a:custGeom>
            <a:avLst/>
            <a:gdLst>
              <a:gd name="connsiteX0" fmla="*/ 0 w 2042444"/>
              <a:gd name="connsiteY0" fmla="*/ 0 h 4161802"/>
              <a:gd name="connsiteX1" fmla="*/ 769121 w 2042444"/>
              <a:gd name="connsiteY1" fmla="*/ 4161802 h 4161802"/>
              <a:gd name="connsiteX2" fmla="*/ 2042444 w 2042444"/>
              <a:gd name="connsiteY2" fmla="*/ 2700471 h 4161802"/>
              <a:gd name="connsiteX3" fmla="*/ 0 w 2042444"/>
              <a:gd name="connsiteY3" fmla="*/ 0 h 41618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2444" h="4161802">
                <a:moveTo>
                  <a:pt x="0" y="0"/>
                </a:moveTo>
                <a:lnTo>
                  <a:pt x="769121" y="4161802"/>
                </a:lnTo>
                <a:lnTo>
                  <a:pt x="2042444" y="2700471"/>
                </a:lnTo>
                <a:lnTo>
                  <a:pt x="0" y="0"/>
                </a:lnTo>
                <a:close/>
              </a:path>
            </a:pathLst>
          </a:cu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A25744C-70AA-4A5D-955B-8D25102BD06A}"/>
              </a:ext>
            </a:extLst>
          </p:cNvPr>
          <p:cNvCxnSpPr/>
          <p:nvPr/>
        </p:nvCxnSpPr>
        <p:spPr>
          <a:xfrm flipH="1">
            <a:off x="13995625" y="9006725"/>
            <a:ext cx="569276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2EA1D1D3-65D9-4E2C-9407-D3CEC7AC9D2F}"/>
              </a:ext>
            </a:extLst>
          </p:cNvPr>
          <p:cNvCxnSpPr/>
          <p:nvPr/>
        </p:nvCxnSpPr>
        <p:spPr>
          <a:xfrm flipH="1">
            <a:off x="11330683" y="8989223"/>
            <a:ext cx="2635627" cy="294077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CC309C0C-E0C7-4593-A9CE-C0D2B5C179B6}"/>
              </a:ext>
            </a:extLst>
          </p:cNvPr>
          <p:cNvCxnSpPr/>
          <p:nvPr/>
        </p:nvCxnSpPr>
        <p:spPr>
          <a:xfrm flipH="1">
            <a:off x="11353580" y="11925365"/>
            <a:ext cx="5692760" cy="0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53DD73F2-DE30-49C2-96A0-85EAEAE66888}"/>
              </a:ext>
            </a:extLst>
          </p:cNvPr>
          <p:cNvCxnSpPr/>
          <p:nvPr/>
        </p:nvCxnSpPr>
        <p:spPr>
          <a:xfrm flipH="1">
            <a:off x="17058955" y="8980537"/>
            <a:ext cx="2635627" cy="2940776"/>
          </a:xfrm>
          <a:prstGeom prst="line">
            <a:avLst/>
          </a:prstGeom>
          <a:ln w="285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F6CD6C00-4900-4B62-BE00-CD43F2206BBB}"/>
              </a:ext>
            </a:extLst>
          </p:cNvPr>
          <p:cNvCxnSpPr>
            <a:cxnSpLocks/>
          </p:cNvCxnSpPr>
          <p:nvPr/>
        </p:nvCxnSpPr>
        <p:spPr>
          <a:xfrm flipH="1" flipV="1">
            <a:off x="15522819" y="3587811"/>
            <a:ext cx="4145168" cy="542883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94F2AE41-33C7-4A3B-A5AA-25ACDD75F7F2}"/>
              </a:ext>
            </a:extLst>
          </p:cNvPr>
          <p:cNvCxnSpPr>
            <a:cxnSpLocks/>
          </p:cNvCxnSpPr>
          <p:nvPr/>
        </p:nvCxnSpPr>
        <p:spPr>
          <a:xfrm flipH="1" flipV="1">
            <a:off x="15509234" y="3587811"/>
            <a:ext cx="1555037" cy="831960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B8B47BC-4865-4247-A44A-B2E434A956BC}"/>
              </a:ext>
            </a:extLst>
          </p:cNvPr>
          <p:cNvCxnSpPr>
            <a:cxnSpLocks/>
          </p:cNvCxnSpPr>
          <p:nvPr/>
        </p:nvCxnSpPr>
        <p:spPr>
          <a:xfrm flipV="1">
            <a:off x="11335825" y="3605115"/>
            <a:ext cx="4173411" cy="832919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>
            <a:extLst>
              <a:ext uri="{FF2B5EF4-FFF2-40B4-BE49-F238E27FC236}">
                <a16:creationId xmlns:a16="http://schemas.microsoft.com/office/drawing/2014/main" id="{7F9EA1C2-5D7D-4CA5-BEE7-C1BB474E4EC2}"/>
              </a:ext>
            </a:extLst>
          </p:cNvPr>
          <p:cNvGrpSpPr/>
          <p:nvPr/>
        </p:nvGrpSpPr>
        <p:grpSpPr>
          <a:xfrm>
            <a:off x="19584208" y="8456374"/>
            <a:ext cx="875643" cy="769441"/>
            <a:chOff x="8229600" y="989012"/>
            <a:chExt cx="437821" cy="384721"/>
          </a:xfrm>
        </p:grpSpPr>
        <p:sp>
          <p:nvSpPr>
            <p:cNvPr id="35" name="Oval 48">
              <a:extLst>
                <a:ext uri="{FF2B5EF4-FFF2-40B4-BE49-F238E27FC236}">
                  <a16:creationId xmlns:a16="http://schemas.microsoft.com/office/drawing/2014/main" id="{18E9E580-EA27-44AD-B9D9-E928F88E99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48915B2-B996-4352-99CF-5BFD2BE029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51496" y="989012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40F87689-3D60-4E06-850A-6863B4F4DE8A}"/>
              </a:ext>
            </a:extLst>
          </p:cNvPr>
          <p:cNvGrpSpPr/>
          <p:nvPr/>
        </p:nvGrpSpPr>
        <p:grpSpPr>
          <a:xfrm>
            <a:off x="16978535" y="11524720"/>
            <a:ext cx="847784" cy="769440"/>
            <a:chOff x="8229600" y="1074458"/>
            <a:chExt cx="423892" cy="384721"/>
          </a:xfrm>
        </p:grpSpPr>
        <p:sp>
          <p:nvSpPr>
            <p:cNvPr id="38" name="Oval 48">
              <a:extLst>
                <a:ext uri="{FF2B5EF4-FFF2-40B4-BE49-F238E27FC236}">
                  <a16:creationId xmlns:a16="http://schemas.microsoft.com/office/drawing/2014/main" id="{1A77C3C4-30FB-4613-84A0-9544B33B09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5CD35FB5-1C88-4160-A904-99C12D0DD1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37567" y="1074458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D651C25-47BD-4FD0-8F81-B61074D99FB5}"/>
              </a:ext>
            </a:extLst>
          </p:cNvPr>
          <p:cNvCxnSpPr>
            <a:cxnSpLocks/>
          </p:cNvCxnSpPr>
          <p:nvPr/>
        </p:nvCxnSpPr>
        <p:spPr>
          <a:xfrm flipH="1">
            <a:off x="13966308" y="3605112"/>
            <a:ext cx="1542925" cy="537472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>
            <a:extLst>
              <a:ext uri="{FF2B5EF4-FFF2-40B4-BE49-F238E27FC236}">
                <a16:creationId xmlns:a16="http://schemas.microsoft.com/office/drawing/2014/main" id="{06401221-D5EF-4634-8818-305A9A54C959}"/>
              </a:ext>
            </a:extLst>
          </p:cNvPr>
          <p:cNvGrpSpPr/>
          <p:nvPr/>
        </p:nvGrpSpPr>
        <p:grpSpPr>
          <a:xfrm>
            <a:off x="10653152" y="11471778"/>
            <a:ext cx="831851" cy="769441"/>
            <a:chOff x="7916411" y="1038205"/>
            <a:chExt cx="415925" cy="384721"/>
          </a:xfrm>
        </p:grpSpPr>
        <p:sp>
          <p:nvSpPr>
            <p:cNvPr id="61" name="Oval 48">
              <a:extLst>
                <a:ext uri="{FF2B5EF4-FFF2-40B4-BE49-F238E27FC236}">
                  <a16:creationId xmlns:a16="http://schemas.microsoft.com/office/drawing/2014/main" id="{A063D7AC-F2C4-4FDA-9F94-2C137FA7A8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A6ECA326-7F29-47AE-BEC2-D88DB3B6C4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6411" y="1038205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884110E3-740D-49EE-BFA8-3AAFD33C1738}"/>
              </a:ext>
            </a:extLst>
          </p:cNvPr>
          <p:cNvGrpSpPr/>
          <p:nvPr/>
        </p:nvGrpSpPr>
        <p:grpSpPr>
          <a:xfrm>
            <a:off x="13192768" y="8312565"/>
            <a:ext cx="848293" cy="769441"/>
            <a:chOff x="7881654" y="912491"/>
            <a:chExt cx="424146" cy="384720"/>
          </a:xfrm>
        </p:grpSpPr>
        <p:sp>
          <p:nvSpPr>
            <p:cNvPr id="64" name="Oval 48">
              <a:extLst>
                <a:ext uri="{FF2B5EF4-FFF2-40B4-BE49-F238E27FC236}">
                  <a16:creationId xmlns:a16="http://schemas.microsoft.com/office/drawing/2014/main" id="{D2FA2925-9919-4886-8E7E-F72B8BE32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4975FC1C-F686-4892-A5C8-963302206F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1654" y="912491"/>
              <a:ext cx="415925" cy="384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2CF73FF1-EC5F-4576-A0AD-E52E35EEA8B6}"/>
              </a:ext>
            </a:extLst>
          </p:cNvPr>
          <p:cNvGrpSpPr/>
          <p:nvPr/>
        </p:nvGrpSpPr>
        <p:grpSpPr>
          <a:xfrm>
            <a:off x="15238578" y="2712956"/>
            <a:ext cx="1095629" cy="971445"/>
            <a:chOff x="8129057" y="809677"/>
            <a:chExt cx="547814" cy="485723"/>
          </a:xfrm>
        </p:grpSpPr>
        <p:sp>
          <p:nvSpPr>
            <p:cNvPr id="67" name="Oval 48">
              <a:extLst>
                <a:ext uri="{FF2B5EF4-FFF2-40B4-BE49-F238E27FC236}">
                  <a16:creationId xmlns:a16="http://schemas.microsoft.com/office/drawing/2014/main" id="{2AFCC38A-DDB6-4078-AC4F-6357853762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505EF351-8E33-4292-B463-FA8BED1AA2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9057" y="809677"/>
              <a:ext cx="54781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451D4DA4-E0C1-435F-A644-416B3E0795D8}"/>
              </a:ext>
            </a:extLst>
          </p:cNvPr>
          <p:cNvGrpSpPr/>
          <p:nvPr/>
        </p:nvGrpSpPr>
        <p:grpSpPr>
          <a:xfrm>
            <a:off x="4839701" y="4703536"/>
            <a:ext cx="3200400" cy="1130365"/>
            <a:chOff x="421548" y="564722"/>
            <a:chExt cx="1600200" cy="565182"/>
          </a:xfrm>
        </p:grpSpPr>
        <p:sp>
          <p:nvSpPr>
            <p:cNvPr id="87" name="Rectangle: Rounded Corners 86">
              <a:extLst>
                <a:ext uri="{FF2B5EF4-FFF2-40B4-BE49-F238E27FC236}">
                  <a16:creationId xmlns:a16="http://schemas.microsoft.com/office/drawing/2014/main" id="{EB2ACC63-6191-4C23-A92C-B99A76E8F612}"/>
                </a:ext>
              </a:extLst>
            </p:cNvPr>
            <p:cNvSpPr/>
            <p:nvPr/>
          </p:nvSpPr>
          <p:spPr>
            <a:xfrm>
              <a:off x="421548" y="564722"/>
              <a:ext cx="1600200" cy="565182"/>
            </a:xfrm>
            <a:prstGeom prst="roundRect">
              <a:avLst>
                <a:gd name="adj" fmla="val 28250"/>
              </a:avLst>
            </a:prstGeom>
            <a:solidFill>
              <a:srgbClr val="FFFF00"/>
            </a:solidFill>
            <a:ln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8" name="Oval 87">
              <a:extLst>
                <a:ext uri="{FF2B5EF4-FFF2-40B4-BE49-F238E27FC236}">
                  <a16:creationId xmlns:a16="http://schemas.microsoft.com/office/drawing/2014/main" id="{B968BB22-A7BD-448F-9D68-E21DC0EB9B91}"/>
                </a:ext>
              </a:extLst>
            </p:cNvPr>
            <p:cNvSpPr/>
            <p:nvPr/>
          </p:nvSpPr>
          <p:spPr>
            <a:xfrm>
              <a:off x="509095" y="655543"/>
              <a:ext cx="334173" cy="334173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  <p:sp>
          <p:nvSpPr>
            <p:cNvPr id="89" name="TextBox 88">
              <a:extLst>
                <a:ext uri="{FF2B5EF4-FFF2-40B4-BE49-F238E27FC236}">
                  <a16:creationId xmlns:a16="http://schemas.microsoft.com/office/drawing/2014/main" id="{1A0C2F52-8639-485B-B57C-F59B2ED54716}"/>
                </a:ext>
              </a:extLst>
            </p:cNvPr>
            <p:cNvSpPr txBox="1"/>
            <p:nvPr/>
          </p:nvSpPr>
          <p:spPr>
            <a:xfrm>
              <a:off x="836765" y="636882"/>
              <a:ext cx="1057163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ẽ đáy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A16FF170-5F6F-4517-9A8F-C40553EE1A46}"/>
              </a:ext>
            </a:extLst>
          </p:cNvPr>
          <p:cNvGrpSpPr/>
          <p:nvPr/>
        </p:nvGrpSpPr>
        <p:grpSpPr>
          <a:xfrm>
            <a:off x="4839703" y="6342120"/>
            <a:ext cx="4858419" cy="1216635"/>
            <a:chOff x="319315" y="518469"/>
            <a:chExt cx="2429209" cy="608317"/>
          </a:xfrm>
        </p:grpSpPr>
        <p:sp>
          <p:nvSpPr>
            <p:cNvPr id="91" name="Rectangle: Rounded Corners 90">
              <a:extLst>
                <a:ext uri="{FF2B5EF4-FFF2-40B4-BE49-F238E27FC236}">
                  <a16:creationId xmlns:a16="http://schemas.microsoft.com/office/drawing/2014/main" id="{54EC6C64-8DE9-4402-AF1F-33BDBD6F2370}"/>
                </a:ext>
              </a:extLst>
            </p:cNvPr>
            <p:cNvSpPr/>
            <p:nvPr/>
          </p:nvSpPr>
          <p:spPr>
            <a:xfrm>
              <a:off x="319315" y="518469"/>
              <a:ext cx="2429209" cy="608317"/>
            </a:xfrm>
            <a:prstGeom prst="roundRect">
              <a:avLst>
                <a:gd name="adj" fmla="val 28250"/>
              </a:avLst>
            </a:prstGeom>
            <a:solidFill>
              <a:srgbClr val="FFFF00"/>
            </a:solidFill>
            <a:ln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ED7BB599-1A77-4326-AC63-3DDAA71644A9}"/>
                </a:ext>
              </a:extLst>
            </p:cNvPr>
            <p:cNvSpPr/>
            <p:nvPr/>
          </p:nvSpPr>
          <p:spPr>
            <a:xfrm>
              <a:off x="380502" y="642343"/>
              <a:ext cx="334173" cy="334173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6AA964F4-D51D-4060-851F-76CF18BBFD07}"/>
                </a:ext>
              </a:extLst>
            </p:cNvPr>
            <p:cNvSpPr txBox="1"/>
            <p:nvPr/>
          </p:nvSpPr>
          <p:spPr>
            <a:xfrm>
              <a:off x="720734" y="591796"/>
              <a:ext cx="2021731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ỉnh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8D68D30D-EE58-4D9F-ABAF-49451DC6010F}"/>
              </a:ext>
            </a:extLst>
          </p:cNvPr>
          <p:cNvGrpSpPr/>
          <p:nvPr/>
        </p:nvGrpSpPr>
        <p:grpSpPr>
          <a:xfrm>
            <a:off x="13645544" y="11069100"/>
            <a:ext cx="2114325" cy="1960894"/>
            <a:chOff x="5225036" y="5171929"/>
            <a:chExt cx="1057163" cy="980446"/>
          </a:xfrm>
        </p:grpSpPr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2407EC0E-D0E8-413B-A912-16BD3D7EBDB5}"/>
                </a:ext>
              </a:extLst>
            </p:cNvPr>
            <p:cNvSpPr txBox="1"/>
            <p:nvPr/>
          </p:nvSpPr>
          <p:spPr>
            <a:xfrm>
              <a:off x="5225036" y="5767655"/>
              <a:ext cx="1057163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áy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1267BD27-99C5-4BC1-9ECB-7F6394121DB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58737" y="5171929"/>
              <a:ext cx="189763" cy="688190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0CDFF801-85EB-4742-BE83-A968540CFC07}"/>
              </a:ext>
            </a:extLst>
          </p:cNvPr>
          <p:cNvGrpSpPr/>
          <p:nvPr/>
        </p:nvGrpSpPr>
        <p:grpSpPr>
          <a:xfrm>
            <a:off x="15715587" y="2761070"/>
            <a:ext cx="3718341" cy="788536"/>
            <a:chOff x="4232347" y="5929482"/>
            <a:chExt cx="1859170" cy="394268"/>
          </a:xfrm>
        </p:grpSpPr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2184AE05-9DFD-457D-AFCA-CCE4A069F041}"/>
                </a:ext>
              </a:extLst>
            </p:cNvPr>
            <p:cNvSpPr txBox="1"/>
            <p:nvPr/>
          </p:nvSpPr>
          <p:spPr>
            <a:xfrm>
              <a:off x="5034353" y="5929482"/>
              <a:ext cx="1057164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ỉnh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DA1211C0-DC38-45FA-A85D-8F63398B535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232347" y="6190275"/>
              <a:ext cx="847403" cy="133475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90461191-0854-4A7C-92CF-DF0D44C7081E}"/>
              </a:ext>
            </a:extLst>
          </p:cNvPr>
          <p:cNvGrpSpPr/>
          <p:nvPr/>
        </p:nvGrpSpPr>
        <p:grpSpPr>
          <a:xfrm>
            <a:off x="10631512" y="5785269"/>
            <a:ext cx="3311189" cy="843019"/>
            <a:chOff x="5061356" y="5932504"/>
            <a:chExt cx="1655594" cy="421509"/>
          </a:xfrm>
        </p:grpSpPr>
        <p:sp>
          <p:nvSpPr>
            <p:cNvPr id="106" name="TextBox 105">
              <a:extLst>
                <a:ext uri="{FF2B5EF4-FFF2-40B4-BE49-F238E27FC236}">
                  <a16:creationId xmlns:a16="http://schemas.microsoft.com/office/drawing/2014/main" id="{5EA348EC-5E18-48EE-84D7-8FE1DB370615}"/>
                </a:ext>
              </a:extLst>
            </p:cNvPr>
            <p:cNvSpPr txBox="1"/>
            <p:nvPr/>
          </p:nvSpPr>
          <p:spPr>
            <a:xfrm>
              <a:off x="5061356" y="5932504"/>
              <a:ext cx="1543122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ạnh bên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07" name="Straight Arrow Connector 106">
              <a:extLst>
                <a:ext uri="{FF2B5EF4-FFF2-40B4-BE49-F238E27FC236}">
                  <a16:creationId xmlns:a16="http://schemas.microsoft.com/office/drawing/2014/main" id="{BB18CE32-5D02-4FBD-AC3A-45A8E73646C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97992" y="6210929"/>
              <a:ext cx="318958" cy="143084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75B3D4D8-0F32-43C8-A270-A32ACF486EB0}"/>
              </a:ext>
            </a:extLst>
          </p:cNvPr>
          <p:cNvGrpSpPr/>
          <p:nvPr/>
        </p:nvGrpSpPr>
        <p:grpSpPr>
          <a:xfrm>
            <a:off x="18071819" y="10885014"/>
            <a:ext cx="3086245" cy="1144563"/>
            <a:chOff x="5074442" y="5470263"/>
            <a:chExt cx="1543122" cy="572281"/>
          </a:xfrm>
        </p:grpSpPr>
        <p:sp>
          <p:nvSpPr>
            <p:cNvPr id="110" name="TextBox 109">
              <a:extLst>
                <a:ext uri="{FF2B5EF4-FFF2-40B4-BE49-F238E27FC236}">
                  <a16:creationId xmlns:a16="http://schemas.microsoft.com/office/drawing/2014/main" id="{A15882AA-6A39-45DD-BDEC-EE2C92D5410E}"/>
                </a:ext>
              </a:extLst>
            </p:cNvPr>
            <p:cNvSpPr txBox="1"/>
            <p:nvPr/>
          </p:nvSpPr>
          <p:spPr>
            <a:xfrm>
              <a:off x="5074442" y="5657824"/>
              <a:ext cx="1543122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ạnh đáy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1D1B9026-9CEA-47CD-ABB5-790454BD720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074442" y="5470263"/>
              <a:ext cx="450156" cy="277042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54A7309E-93D7-4B17-9877-1A0234959999}"/>
              </a:ext>
            </a:extLst>
          </p:cNvPr>
          <p:cNvGrpSpPr/>
          <p:nvPr/>
        </p:nvGrpSpPr>
        <p:grpSpPr>
          <a:xfrm>
            <a:off x="17119452" y="4666029"/>
            <a:ext cx="3559469" cy="2042566"/>
            <a:chOff x="4824744" y="5932504"/>
            <a:chExt cx="1779734" cy="1021282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8963F4FC-2070-441A-BF42-8C9701105924}"/>
                </a:ext>
              </a:extLst>
            </p:cNvPr>
            <p:cNvSpPr txBox="1"/>
            <p:nvPr/>
          </p:nvSpPr>
          <p:spPr>
            <a:xfrm>
              <a:off x="5061356" y="5932504"/>
              <a:ext cx="1543122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 bên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65E8FA51-6215-425D-AF57-AD1A12FF2F9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24744" y="6332199"/>
              <a:ext cx="798196" cy="621587"/>
            </a:xfrm>
            <a:prstGeom prst="straightConnector1">
              <a:avLst/>
            </a:prstGeom>
            <a:ln w="19050">
              <a:solidFill>
                <a:srgbClr val="00B0F0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16CA5B3B-EA2E-4039-B5DF-90542FFD3260}"/>
              </a:ext>
            </a:extLst>
          </p:cNvPr>
          <p:cNvGrpSpPr/>
          <p:nvPr/>
        </p:nvGrpSpPr>
        <p:grpSpPr>
          <a:xfrm>
            <a:off x="4880524" y="2919466"/>
            <a:ext cx="4149691" cy="1216635"/>
            <a:chOff x="1577136" y="982166"/>
            <a:chExt cx="2074845" cy="608317"/>
          </a:xfrm>
        </p:grpSpPr>
        <p:sp>
          <p:nvSpPr>
            <p:cNvPr id="124" name="Rectangle: Rounded Corners 123">
              <a:extLst>
                <a:ext uri="{FF2B5EF4-FFF2-40B4-BE49-F238E27FC236}">
                  <a16:creationId xmlns:a16="http://schemas.microsoft.com/office/drawing/2014/main" id="{6B08B570-0A8B-4E78-BA4E-B76253D64F77}"/>
                </a:ext>
              </a:extLst>
            </p:cNvPr>
            <p:cNvSpPr/>
            <p:nvPr/>
          </p:nvSpPr>
          <p:spPr>
            <a:xfrm>
              <a:off x="1577136" y="982166"/>
              <a:ext cx="1987576" cy="608317"/>
            </a:xfrm>
            <a:prstGeom prst="roundRect">
              <a:avLst>
                <a:gd name="adj" fmla="val 28250"/>
              </a:avLst>
            </a:prstGeom>
            <a:solidFill>
              <a:srgbClr val="FFFF00"/>
            </a:solidFill>
            <a:ln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45B3C5A7-CF39-4DEC-8C6E-B1B6FEE319BD}"/>
                </a:ext>
              </a:extLst>
            </p:cNvPr>
            <p:cNvSpPr txBox="1"/>
            <p:nvPr/>
          </p:nvSpPr>
          <p:spPr>
            <a:xfrm>
              <a:off x="1630251" y="1044633"/>
              <a:ext cx="2021730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ẽ hình chóp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2049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8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5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 animBg="1"/>
      <p:bldP spid="94" grpId="1" animBg="1"/>
      <p:bldP spid="1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F67693C3-5600-4915-94BA-9BBFA727827F}"/>
              </a:ext>
            </a:extLst>
          </p:cNvPr>
          <p:cNvSpPr/>
          <p:nvPr/>
        </p:nvSpPr>
        <p:spPr>
          <a:xfrm>
            <a:off x="11521046" y="5197214"/>
            <a:ext cx="4343400" cy="2218765"/>
          </a:xfrm>
          <a:custGeom>
            <a:avLst/>
            <a:gdLst>
              <a:gd name="connsiteX0" fmla="*/ 0 w 2171700"/>
              <a:gd name="connsiteY0" fmla="*/ 0 h 1109383"/>
              <a:gd name="connsiteX1" fmla="*/ 154641 w 2171700"/>
              <a:gd name="connsiteY1" fmla="*/ 1109383 h 1109383"/>
              <a:gd name="connsiteX2" fmla="*/ 2171700 w 2171700"/>
              <a:gd name="connsiteY2" fmla="*/ 665630 h 1109383"/>
              <a:gd name="connsiteX3" fmla="*/ 0 w 2171700"/>
              <a:gd name="connsiteY3" fmla="*/ 0 h 11093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71700" h="1109383">
                <a:moveTo>
                  <a:pt x="0" y="0"/>
                </a:moveTo>
                <a:lnTo>
                  <a:pt x="154641" y="1109383"/>
                </a:lnTo>
                <a:lnTo>
                  <a:pt x="2171700" y="66563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3B5AF14B-4396-467D-AF53-77A00299AC92}"/>
              </a:ext>
            </a:extLst>
          </p:cNvPr>
          <p:cNvSpPr/>
          <p:nvPr/>
        </p:nvSpPr>
        <p:spPr>
          <a:xfrm>
            <a:off x="14304327" y="9519416"/>
            <a:ext cx="5688107" cy="4020669"/>
          </a:xfrm>
          <a:custGeom>
            <a:avLst/>
            <a:gdLst>
              <a:gd name="connsiteX0" fmla="*/ 40341 w 2844053"/>
              <a:gd name="connsiteY0" fmla="*/ 0 h 2010335"/>
              <a:gd name="connsiteX1" fmla="*/ 2844053 w 2844053"/>
              <a:gd name="connsiteY1" fmla="*/ 1169894 h 2010335"/>
              <a:gd name="connsiteX2" fmla="*/ 1701053 w 2844053"/>
              <a:gd name="connsiteY2" fmla="*/ 2010335 h 2010335"/>
              <a:gd name="connsiteX3" fmla="*/ 0 w 2844053"/>
              <a:gd name="connsiteY3" fmla="*/ 1775011 h 2010335"/>
              <a:gd name="connsiteX4" fmla="*/ 40341 w 2844053"/>
              <a:gd name="connsiteY4" fmla="*/ 0 h 2010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4053" h="2010335">
                <a:moveTo>
                  <a:pt x="40341" y="0"/>
                </a:moveTo>
                <a:lnTo>
                  <a:pt x="2844053" y="1169894"/>
                </a:lnTo>
                <a:lnTo>
                  <a:pt x="1701053" y="2010335"/>
                </a:lnTo>
                <a:lnTo>
                  <a:pt x="0" y="1775011"/>
                </a:lnTo>
                <a:lnTo>
                  <a:pt x="40341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362BD149-D8ED-4C39-8F49-947E0B5ADF78}"/>
              </a:ext>
            </a:extLst>
          </p:cNvPr>
          <p:cNvSpPr/>
          <p:nvPr/>
        </p:nvSpPr>
        <p:spPr>
          <a:xfrm>
            <a:off x="4985514" y="8524327"/>
            <a:ext cx="5688107" cy="4975413"/>
          </a:xfrm>
          <a:custGeom>
            <a:avLst/>
            <a:gdLst>
              <a:gd name="connsiteX0" fmla="*/ 2480982 w 2844053"/>
              <a:gd name="connsiteY0" fmla="*/ 0 h 2487706"/>
              <a:gd name="connsiteX1" fmla="*/ 2844053 w 2844053"/>
              <a:gd name="connsiteY1" fmla="*/ 1647265 h 2487706"/>
              <a:gd name="connsiteX2" fmla="*/ 1694329 w 2844053"/>
              <a:gd name="connsiteY2" fmla="*/ 2487706 h 2487706"/>
              <a:gd name="connsiteX3" fmla="*/ 0 w 2844053"/>
              <a:gd name="connsiteY3" fmla="*/ 2252383 h 2487706"/>
              <a:gd name="connsiteX4" fmla="*/ 60512 w 2844053"/>
              <a:gd name="connsiteY4" fmla="*/ 490818 h 2487706"/>
              <a:gd name="connsiteX5" fmla="*/ 2480982 w 2844053"/>
              <a:gd name="connsiteY5" fmla="*/ 0 h 2487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844053" h="2487706">
                <a:moveTo>
                  <a:pt x="2480982" y="0"/>
                </a:moveTo>
                <a:lnTo>
                  <a:pt x="2844053" y="1647265"/>
                </a:lnTo>
                <a:lnTo>
                  <a:pt x="1694329" y="2487706"/>
                </a:lnTo>
                <a:lnTo>
                  <a:pt x="0" y="2252383"/>
                </a:lnTo>
                <a:lnTo>
                  <a:pt x="60512" y="490818"/>
                </a:lnTo>
                <a:lnTo>
                  <a:pt x="2480982" y="0"/>
                </a:lnTo>
                <a:close/>
              </a:path>
            </a:pathLst>
          </a:cu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1D193415-9E75-4847-9A66-791F7537D4C7}"/>
              </a:ext>
            </a:extLst>
          </p:cNvPr>
          <p:cNvCxnSpPr>
            <a:cxnSpLocks/>
          </p:cNvCxnSpPr>
          <p:nvPr/>
        </p:nvCxnSpPr>
        <p:spPr>
          <a:xfrm flipH="1" flipV="1">
            <a:off x="9955771" y="8535052"/>
            <a:ext cx="749197" cy="3307675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DAD5D56-D94A-44B3-AE2C-87872F7B9016}"/>
              </a:ext>
            </a:extLst>
          </p:cNvPr>
          <p:cNvCxnSpPr>
            <a:cxnSpLocks/>
          </p:cNvCxnSpPr>
          <p:nvPr/>
        </p:nvCxnSpPr>
        <p:spPr>
          <a:xfrm flipH="1">
            <a:off x="4954062" y="9508136"/>
            <a:ext cx="116333" cy="3552829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11A59EA-283D-4810-BB44-EC4B5EAF38BE}"/>
              </a:ext>
            </a:extLst>
          </p:cNvPr>
          <p:cNvCxnSpPr>
            <a:cxnSpLocks/>
          </p:cNvCxnSpPr>
          <p:nvPr/>
        </p:nvCxnSpPr>
        <p:spPr>
          <a:xfrm flipH="1" flipV="1">
            <a:off x="4976955" y="13056332"/>
            <a:ext cx="3392733" cy="46716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962A84A-281E-4988-8CE2-613D1F2551C4}"/>
              </a:ext>
            </a:extLst>
          </p:cNvPr>
          <p:cNvCxnSpPr>
            <a:cxnSpLocks/>
          </p:cNvCxnSpPr>
          <p:nvPr/>
        </p:nvCxnSpPr>
        <p:spPr>
          <a:xfrm flipH="1">
            <a:off x="8352606" y="11842725"/>
            <a:ext cx="2368685" cy="1680771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F56F023-C537-4BDC-9526-DE00400DE839}"/>
              </a:ext>
            </a:extLst>
          </p:cNvPr>
          <p:cNvCxnSpPr>
            <a:cxnSpLocks/>
          </p:cNvCxnSpPr>
          <p:nvPr/>
        </p:nvCxnSpPr>
        <p:spPr>
          <a:xfrm flipH="1" flipV="1">
            <a:off x="7045907" y="5335202"/>
            <a:ext cx="3688429" cy="654835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AAEA8975-2E97-4414-A216-B628AA2ADD4D}"/>
              </a:ext>
            </a:extLst>
          </p:cNvPr>
          <p:cNvCxnSpPr>
            <a:cxnSpLocks/>
          </p:cNvCxnSpPr>
          <p:nvPr/>
        </p:nvCxnSpPr>
        <p:spPr>
          <a:xfrm flipH="1" flipV="1">
            <a:off x="7052695" y="5335208"/>
            <a:ext cx="1322005" cy="818829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06A02EF6-337D-46B7-88D7-72715A5767AD}"/>
              </a:ext>
            </a:extLst>
          </p:cNvPr>
          <p:cNvCxnSpPr>
            <a:cxnSpLocks/>
          </p:cNvCxnSpPr>
          <p:nvPr/>
        </p:nvCxnSpPr>
        <p:spPr>
          <a:xfrm flipV="1">
            <a:off x="4959199" y="5335204"/>
            <a:ext cx="2093499" cy="7730069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9">
            <a:extLst>
              <a:ext uri="{FF2B5EF4-FFF2-40B4-BE49-F238E27FC236}">
                <a16:creationId xmlns:a16="http://schemas.microsoft.com/office/drawing/2014/main" id="{43E3D976-F556-4006-9CA6-7F5DA7EBB647}"/>
              </a:ext>
            </a:extLst>
          </p:cNvPr>
          <p:cNvGrpSpPr/>
          <p:nvPr/>
        </p:nvGrpSpPr>
        <p:grpSpPr>
          <a:xfrm>
            <a:off x="10628130" y="11307031"/>
            <a:ext cx="875643" cy="769441"/>
            <a:chOff x="8229600" y="989012"/>
            <a:chExt cx="437821" cy="384721"/>
          </a:xfrm>
        </p:grpSpPr>
        <p:sp>
          <p:nvSpPr>
            <p:cNvPr id="11" name="Oval 48">
              <a:extLst>
                <a:ext uri="{FF2B5EF4-FFF2-40B4-BE49-F238E27FC236}">
                  <a16:creationId xmlns:a16="http://schemas.microsoft.com/office/drawing/2014/main" id="{730588C6-ACE8-41FC-897B-AC4CF8FE9D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1179D3F-6077-4BA5-B15B-EB85E91041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51496" y="989012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A45FFD9-2809-4CEF-B26C-6FD78985E533}"/>
              </a:ext>
            </a:extLst>
          </p:cNvPr>
          <p:cNvGrpSpPr/>
          <p:nvPr/>
        </p:nvGrpSpPr>
        <p:grpSpPr>
          <a:xfrm>
            <a:off x="8299531" y="13190111"/>
            <a:ext cx="840189" cy="769441"/>
            <a:chOff x="8229600" y="1112821"/>
            <a:chExt cx="420094" cy="384721"/>
          </a:xfrm>
        </p:grpSpPr>
        <p:sp>
          <p:nvSpPr>
            <p:cNvPr id="14" name="Oval 48">
              <a:extLst>
                <a:ext uri="{FF2B5EF4-FFF2-40B4-BE49-F238E27FC236}">
                  <a16:creationId xmlns:a16="http://schemas.microsoft.com/office/drawing/2014/main" id="{A39C093F-57A6-495E-A0FE-6B966E0470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31F3412-F4E9-44DD-B827-E8D1464E9E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33769" y="1112821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0E69519-FEED-4423-B407-EBB76FFA34C5}"/>
              </a:ext>
            </a:extLst>
          </p:cNvPr>
          <p:cNvCxnSpPr>
            <a:cxnSpLocks/>
          </p:cNvCxnSpPr>
          <p:nvPr/>
        </p:nvCxnSpPr>
        <p:spPr>
          <a:xfrm>
            <a:off x="7045901" y="5335205"/>
            <a:ext cx="2894821" cy="316708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2E8B6A9-ED9D-4ADD-ABB5-F74015303C38}"/>
              </a:ext>
            </a:extLst>
          </p:cNvPr>
          <p:cNvGrpSpPr/>
          <p:nvPr/>
        </p:nvGrpSpPr>
        <p:grpSpPr>
          <a:xfrm>
            <a:off x="4276527" y="12602743"/>
            <a:ext cx="831851" cy="769441"/>
            <a:chOff x="7916411" y="1038205"/>
            <a:chExt cx="415925" cy="384721"/>
          </a:xfrm>
        </p:grpSpPr>
        <p:sp>
          <p:nvSpPr>
            <p:cNvPr id="18" name="Oval 48">
              <a:extLst>
                <a:ext uri="{FF2B5EF4-FFF2-40B4-BE49-F238E27FC236}">
                  <a16:creationId xmlns:a16="http://schemas.microsoft.com/office/drawing/2014/main" id="{FA2BF92A-6349-4E85-A1E2-15A3A07ECC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EC3166ED-83C7-4A01-9D74-4BEB02CAA0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6411" y="1038205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7F41EFE-8D7C-4FE8-A020-5C9643CA705B}"/>
              </a:ext>
            </a:extLst>
          </p:cNvPr>
          <p:cNvCxnSpPr>
            <a:cxnSpLocks/>
          </p:cNvCxnSpPr>
          <p:nvPr/>
        </p:nvCxnSpPr>
        <p:spPr>
          <a:xfrm flipV="1">
            <a:off x="5070394" y="5335206"/>
            <a:ext cx="1975509" cy="416318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A23BF437-9377-4353-A69F-DA795F7A522D}"/>
              </a:ext>
            </a:extLst>
          </p:cNvPr>
          <p:cNvCxnSpPr>
            <a:cxnSpLocks/>
          </p:cNvCxnSpPr>
          <p:nvPr/>
        </p:nvCxnSpPr>
        <p:spPr>
          <a:xfrm flipH="1">
            <a:off x="5048553" y="8545630"/>
            <a:ext cx="4892173" cy="976845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>
            <a:extLst>
              <a:ext uri="{FF2B5EF4-FFF2-40B4-BE49-F238E27FC236}">
                <a16:creationId xmlns:a16="http://schemas.microsoft.com/office/drawing/2014/main" id="{59D925DD-4F6D-4F18-B7D9-82EB248B171A}"/>
              </a:ext>
            </a:extLst>
          </p:cNvPr>
          <p:cNvGrpSpPr/>
          <p:nvPr/>
        </p:nvGrpSpPr>
        <p:grpSpPr>
          <a:xfrm>
            <a:off x="9838396" y="7971863"/>
            <a:ext cx="875643" cy="769441"/>
            <a:chOff x="8229600" y="989012"/>
            <a:chExt cx="437821" cy="384721"/>
          </a:xfrm>
        </p:grpSpPr>
        <p:sp>
          <p:nvSpPr>
            <p:cNvPr id="72" name="Oval 48">
              <a:extLst>
                <a:ext uri="{FF2B5EF4-FFF2-40B4-BE49-F238E27FC236}">
                  <a16:creationId xmlns:a16="http://schemas.microsoft.com/office/drawing/2014/main" id="{5227B705-3C5F-4C07-96A6-49D3F24357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9F61ABFD-54B2-4BF3-BAEB-5268EE7D60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51496" y="989012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8C337985-0FF8-427B-98CF-74AAC71CA1F3}"/>
              </a:ext>
            </a:extLst>
          </p:cNvPr>
          <p:cNvGrpSpPr/>
          <p:nvPr/>
        </p:nvGrpSpPr>
        <p:grpSpPr>
          <a:xfrm>
            <a:off x="6769875" y="4452736"/>
            <a:ext cx="1095629" cy="971445"/>
            <a:chOff x="8129057" y="809677"/>
            <a:chExt cx="547814" cy="485723"/>
          </a:xfrm>
        </p:grpSpPr>
        <p:sp>
          <p:nvSpPr>
            <p:cNvPr id="24" name="Oval 48">
              <a:extLst>
                <a:ext uri="{FF2B5EF4-FFF2-40B4-BE49-F238E27FC236}">
                  <a16:creationId xmlns:a16="http://schemas.microsoft.com/office/drawing/2014/main" id="{5D6C5182-96A9-4B55-ACBC-F4DC7EC241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6ACCFFE2-182F-40DA-BCAB-AF149BD736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9057" y="809677"/>
              <a:ext cx="54781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17A9396-495E-4ABF-8BEF-CEDE9A576D02}"/>
              </a:ext>
            </a:extLst>
          </p:cNvPr>
          <p:cNvGrpSpPr/>
          <p:nvPr/>
        </p:nvGrpSpPr>
        <p:grpSpPr>
          <a:xfrm>
            <a:off x="4297778" y="8830838"/>
            <a:ext cx="848293" cy="769441"/>
            <a:chOff x="7881654" y="912491"/>
            <a:chExt cx="424146" cy="384720"/>
          </a:xfrm>
        </p:grpSpPr>
        <p:sp>
          <p:nvSpPr>
            <p:cNvPr id="21" name="Oval 48">
              <a:extLst>
                <a:ext uri="{FF2B5EF4-FFF2-40B4-BE49-F238E27FC236}">
                  <a16:creationId xmlns:a16="http://schemas.microsoft.com/office/drawing/2014/main" id="{EB220F35-BE91-4B0C-88C6-260F4C77EB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DAE45098-484A-4CA7-B2AF-D9AF212331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1654" y="912491"/>
              <a:ext cx="415925" cy="384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E9B3A9C4-288E-4F10-A9D6-CF66FDE0523B}"/>
              </a:ext>
            </a:extLst>
          </p:cNvPr>
          <p:cNvGrpSpPr/>
          <p:nvPr/>
        </p:nvGrpSpPr>
        <p:grpSpPr>
          <a:xfrm>
            <a:off x="3167998" y="2571575"/>
            <a:ext cx="4149691" cy="1216635"/>
            <a:chOff x="1577136" y="982166"/>
            <a:chExt cx="2074845" cy="608317"/>
          </a:xfrm>
        </p:grpSpPr>
        <p:sp>
          <p:nvSpPr>
            <p:cNvPr id="76" name="Rectangle: Rounded Corners 75">
              <a:extLst>
                <a:ext uri="{FF2B5EF4-FFF2-40B4-BE49-F238E27FC236}">
                  <a16:creationId xmlns:a16="http://schemas.microsoft.com/office/drawing/2014/main" id="{86911029-D407-47B8-9FD6-BF9240B053C3}"/>
                </a:ext>
              </a:extLst>
            </p:cNvPr>
            <p:cNvSpPr/>
            <p:nvPr/>
          </p:nvSpPr>
          <p:spPr>
            <a:xfrm>
              <a:off x="1577136" y="982166"/>
              <a:ext cx="1987576" cy="608317"/>
            </a:xfrm>
            <a:prstGeom prst="roundRect">
              <a:avLst>
                <a:gd name="adj" fmla="val 28250"/>
              </a:avLst>
            </a:prstGeom>
            <a:solidFill>
              <a:srgbClr val="FFFF00"/>
            </a:solidFill>
            <a:ln>
              <a:solidFill>
                <a:srgbClr val="FF0000"/>
              </a:solidFill>
            </a:ln>
            <a:scene3d>
              <a:camera prst="orthographicFront"/>
              <a:lightRig rig="threePt" dir="t"/>
            </a:scene3d>
            <a:sp3d>
              <a:bevelT prst="angle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E536B7F8-40E2-4290-9377-B77D624B42F9}"/>
                </a:ext>
              </a:extLst>
            </p:cNvPr>
            <p:cNvSpPr txBox="1"/>
            <p:nvPr/>
          </p:nvSpPr>
          <p:spPr>
            <a:xfrm>
              <a:off x="1630251" y="1044633"/>
              <a:ext cx="2021730" cy="3847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ẽ hình chóp</a:t>
              </a:r>
              <a:endPara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80" name="TextBox 79">
            <a:extLst>
              <a:ext uri="{FF2B5EF4-FFF2-40B4-BE49-F238E27FC236}">
                <a16:creationId xmlns:a16="http://schemas.microsoft.com/office/drawing/2014/main" id="{6ED2E89A-C5F6-44C0-9211-0B64F1F464F3}"/>
              </a:ext>
            </a:extLst>
          </p:cNvPr>
          <p:cNvSpPr txBox="1"/>
          <p:nvPr/>
        </p:nvSpPr>
        <p:spPr>
          <a:xfrm>
            <a:off x="609600" y="6126365"/>
            <a:ext cx="610437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ũ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793138B-9F8E-4EF9-94D6-780637E72D46}"/>
              </a:ext>
            </a:extLst>
          </p:cNvPr>
          <p:cNvCxnSpPr>
            <a:cxnSpLocks/>
          </p:cNvCxnSpPr>
          <p:nvPr/>
        </p:nvCxnSpPr>
        <p:spPr>
          <a:xfrm flipH="1">
            <a:off x="14281763" y="9528328"/>
            <a:ext cx="116333" cy="3552829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0B0C028C-9043-4650-9AB3-48A714F3EBF9}"/>
              </a:ext>
            </a:extLst>
          </p:cNvPr>
          <p:cNvCxnSpPr>
            <a:cxnSpLocks/>
          </p:cNvCxnSpPr>
          <p:nvPr/>
        </p:nvCxnSpPr>
        <p:spPr>
          <a:xfrm flipH="1" flipV="1">
            <a:off x="14304657" y="13076524"/>
            <a:ext cx="3392733" cy="467163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>
            <a:extLst>
              <a:ext uri="{FF2B5EF4-FFF2-40B4-BE49-F238E27FC236}">
                <a16:creationId xmlns:a16="http://schemas.microsoft.com/office/drawing/2014/main" id="{03583AB0-E68B-4466-97ED-210D13348C40}"/>
              </a:ext>
            </a:extLst>
          </p:cNvPr>
          <p:cNvCxnSpPr>
            <a:cxnSpLocks/>
          </p:cNvCxnSpPr>
          <p:nvPr/>
        </p:nvCxnSpPr>
        <p:spPr>
          <a:xfrm flipH="1">
            <a:off x="17680307" y="11862917"/>
            <a:ext cx="2368685" cy="1680771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39D099F5-E090-47D5-AA5F-AA8463B98190}"/>
              </a:ext>
            </a:extLst>
          </p:cNvPr>
          <p:cNvCxnSpPr>
            <a:cxnSpLocks/>
          </p:cNvCxnSpPr>
          <p:nvPr/>
        </p:nvCxnSpPr>
        <p:spPr>
          <a:xfrm flipH="1" flipV="1">
            <a:off x="16133311" y="7694311"/>
            <a:ext cx="3928725" cy="420944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8EAEAD2C-3E7D-45F6-9B5A-51C98AB7C9A6}"/>
              </a:ext>
            </a:extLst>
          </p:cNvPr>
          <p:cNvCxnSpPr>
            <a:cxnSpLocks/>
          </p:cNvCxnSpPr>
          <p:nvPr/>
        </p:nvCxnSpPr>
        <p:spPr>
          <a:xfrm flipH="1" flipV="1">
            <a:off x="16136509" y="7694315"/>
            <a:ext cx="1565893" cy="5849379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A27B5CF9-85C9-455E-823F-603245A82972}"/>
              </a:ext>
            </a:extLst>
          </p:cNvPr>
          <p:cNvCxnSpPr>
            <a:cxnSpLocks/>
          </p:cNvCxnSpPr>
          <p:nvPr/>
        </p:nvCxnSpPr>
        <p:spPr>
          <a:xfrm flipV="1">
            <a:off x="14286901" y="7694315"/>
            <a:ext cx="1841269" cy="5391155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8" name="Group 87">
            <a:extLst>
              <a:ext uri="{FF2B5EF4-FFF2-40B4-BE49-F238E27FC236}">
                <a16:creationId xmlns:a16="http://schemas.microsoft.com/office/drawing/2014/main" id="{AA9BBDB3-9DEA-42C7-96F1-4085083E4B85}"/>
              </a:ext>
            </a:extLst>
          </p:cNvPr>
          <p:cNvGrpSpPr/>
          <p:nvPr/>
        </p:nvGrpSpPr>
        <p:grpSpPr>
          <a:xfrm>
            <a:off x="19968855" y="11321439"/>
            <a:ext cx="875643" cy="769441"/>
            <a:chOff x="8229600" y="989012"/>
            <a:chExt cx="437821" cy="384721"/>
          </a:xfrm>
        </p:grpSpPr>
        <p:sp>
          <p:nvSpPr>
            <p:cNvPr id="89" name="Oval 48">
              <a:extLst>
                <a:ext uri="{FF2B5EF4-FFF2-40B4-BE49-F238E27FC236}">
                  <a16:creationId xmlns:a16="http://schemas.microsoft.com/office/drawing/2014/main" id="{B6DDC0A2-7588-4459-A16C-58364339A7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7F8EE63E-72E0-4979-A1F5-C0A5663427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51496" y="989012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0E3575F0-DB3C-4990-A7A8-D9800844DF5B}"/>
              </a:ext>
            </a:extLst>
          </p:cNvPr>
          <p:cNvGrpSpPr/>
          <p:nvPr/>
        </p:nvGrpSpPr>
        <p:grpSpPr>
          <a:xfrm>
            <a:off x="17627230" y="13210303"/>
            <a:ext cx="840189" cy="769441"/>
            <a:chOff x="8229600" y="1112821"/>
            <a:chExt cx="420094" cy="384721"/>
          </a:xfrm>
        </p:grpSpPr>
        <p:sp>
          <p:nvSpPr>
            <p:cNvPr id="92" name="Oval 48">
              <a:extLst>
                <a:ext uri="{FF2B5EF4-FFF2-40B4-BE49-F238E27FC236}">
                  <a16:creationId xmlns:a16="http://schemas.microsoft.com/office/drawing/2014/main" id="{D942106A-4ABA-4ABC-97B5-2AB9BB0BCF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B08DF4C9-A566-4E45-B3FB-A6126D5A4B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33769" y="1112821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C1770D99-5642-4914-987A-7918A7556492}"/>
              </a:ext>
            </a:extLst>
          </p:cNvPr>
          <p:cNvGrpSpPr/>
          <p:nvPr/>
        </p:nvGrpSpPr>
        <p:grpSpPr>
          <a:xfrm>
            <a:off x="13604228" y="12622935"/>
            <a:ext cx="831851" cy="769441"/>
            <a:chOff x="7916411" y="1038205"/>
            <a:chExt cx="415925" cy="384721"/>
          </a:xfrm>
        </p:grpSpPr>
        <p:sp>
          <p:nvSpPr>
            <p:cNvPr id="96" name="Oval 48">
              <a:extLst>
                <a:ext uri="{FF2B5EF4-FFF2-40B4-BE49-F238E27FC236}">
                  <a16:creationId xmlns:a16="http://schemas.microsoft.com/office/drawing/2014/main" id="{E1B083A4-3D15-4ED9-8631-FF55E631D7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7" name="TextBox 96">
              <a:extLst>
                <a:ext uri="{FF2B5EF4-FFF2-40B4-BE49-F238E27FC236}">
                  <a16:creationId xmlns:a16="http://schemas.microsoft.com/office/drawing/2014/main" id="{BC05F279-EBD4-4FBE-BD1B-F52A2A910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6411" y="1038205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511767DD-E246-4552-93F9-FB4D5FA8E840}"/>
              </a:ext>
            </a:extLst>
          </p:cNvPr>
          <p:cNvCxnSpPr>
            <a:cxnSpLocks/>
          </p:cNvCxnSpPr>
          <p:nvPr/>
        </p:nvCxnSpPr>
        <p:spPr>
          <a:xfrm flipV="1">
            <a:off x="14398091" y="7716120"/>
            <a:ext cx="1730077" cy="180246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B246033D-6B94-42B2-A68F-119A4EAA91C7}"/>
              </a:ext>
            </a:extLst>
          </p:cNvPr>
          <p:cNvCxnSpPr>
            <a:cxnSpLocks/>
          </p:cNvCxnSpPr>
          <p:nvPr/>
        </p:nvCxnSpPr>
        <p:spPr>
          <a:xfrm flipH="1" flipV="1">
            <a:off x="14376252" y="9542663"/>
            <a:ext cx="5612059" cy="2315941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581EE329-3962-4B59-B0D0-798BF32C6E1A}"/>
              </a:ext>
            </a:extLst>
          </p:cNvPr>
          <p:cNvGrpSpPr/>
          <p:nvPr/>
        </p:nvGrpSpPr>
        <p:grpSpPr>
          <a:xfrm>
            <a:off x="16028327" y="7007645"/>
            <a:ext cx="1130931" cy="1158835"/>
            <a:chOff x="8229600" y="715982"/>
            <a:chExt cx="565465" cy="579418"/>
          </a:xfrm>
        </p:grpSpPr>
        <p:sp>
          <p:nvSpPr>
            <p:cNvPr id="104" name="Oval 48">
              <a:extLst>
                <a:ext uri="{FF2B5EF4-FFF2-40B4-BE49-F238E27FC236}">
                  <a16:creationId xmlns:a16="http://schemas.microsoft.com/office/drawing/2014/main" id="{FA974AEB-779D-4F64-829C-FF51FCB83E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5" name="TextBox 104">
              <a:extLst>
                <a:ext uri="{FF2B5EF4-FFF2-40B4-BE49-F238E27FC236}">
                  <a16:creationId xmlns:a16="http://schemas.microsoft.com/office/drawing/2014/main" id="{F848E937-FE06-4041-B561-33B55E0BCA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47251" y="715982"/>
              <a:ext cx="547814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</a:t>
              </a:r>
            </a:p>
          </p:txBody>
        </p:sp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508B3E3E-C6F2-415B-B91A-70E3651233DB}"/>
              </a:ext>
            </a:extLst>
          </p:cNvPr>
          <p:cNvGrpSpPr/>
          <p:nvPr/>
        </p:nvGrpSpPr>
        <p:grpSpPr>
          <a:xfrm>
            <a:off x="13625477" y="8851030"/>
            <a:ext cx="848293" cy="769441"/>
            <a:chOff x="7881654" y="912491"/>
            <a:chExt cx="424146" cy="384720"/>
          </a:xfrm>
        </p:grpSpPr>
        <p:sp>
          <p:nvSpPr>
            <p:cNvPr id="107" name="Oval 48">
              <a:extLst>
                <a:ext uri="{FF2B5EF4-FFF2-40B4-BE49-F238E27FC236}">
                  <a16:creationId xmlns:a16="http://schemas.microsoft.com/office/drawing/2014/main" id="{0F94AAFF-16FA-4B45-A031-B97496454A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8" name="TextBox 107">
              <a:extLst>
                <a:ext uri="{FF2B5EF4-FFF2-40B4-BE49-F238E27FC236}">
                  <a16:creationId xmlns:a16="http://schemas.microsoft.com/office/drawing/2014/main" id="{230FE140-C14F-416F-A015-5FACF7C599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1654" y="912491"/>
              <a:ext cx="415925" cy="384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sp>
        <p:nvSpPr>
          <p:cNvPr id="109" name="TextBox 108">
            <a:extLst>
              <a:ext uri="{FF2B5EF4-FFF2-40B4-BE49-F238E27FC236}">
                <a16:creationId xmlns:a16="http://schemas.microsoft.com/office/drawing/2014/main" id="{8E8BC00C-BCDC-4A5C-AEB2-7A142097EDDF}"/>
              </a:ext>
            </a:extLst>
          </p:cNvPr>
          <p:cNvSpPr txBox="1"/>
          <p:nvPr/>
        </p:nvSpPr>
        <p:spPr>
          <a:xfrm>
            <a:off x="18182936" y="8432243"/>
            <a:ext cx="539253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1CF4B56C-EB3E-49A3-A546-B726953EDF5E}"/>
              </a:ext>
            </a:extLst>
          </p:cNvPr>
          <p:cNvCxnSpPr>
            <a:cxnSpLocks/>
          </p:cNvCxnSpPr>
          <p:nvPr/>
        </p:nvCxnSpPr>
        <p:spPr>
          <a:xfrm>
            <a:off x="11516762" y="5197455"/>
            <a:ext cx="300901" cy="2219040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C2FB53A1-044F-4E3B-BC56-19BDDA44A828}"/>
              </a:ext>
            </a:extLst>
          </p:cNvPr>
          <p:cNvCxnSpPr>
            <a:cxnSpLocks/>
          </p:cNvCxnSpPr>
          <p:nvPr/>
        </p:nvCxnSpPr>
        <p:spPr>
          <a:xfrm flipH="1">
            <a:off x="11840558" y="6521538"/>
            <a:ext cx="4026712" cy="890331"/>
          </a:xfrm>
          <a:prstGeom prst="line">
            <a:avLst/>
          </a:prstGeom>
          <a:ln w="1905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BEED5F5F-CD1B-4D4A-B132-75A2C2F466B5}"/>
              </a:ext>
            </a:extLst>
          </p:cNvPr>
          <p:cNvCxnSpPr>
            <a:cxnSpLocks/>
          </p:cNvCxnSpPr>
          <p:nvPr/>
        </p:nvCxnSpPr>
        <p:spPr>
          <a:xfrm flipH="1" flipV="1">
            <a:off x="12622568" y="2235483"/>
            <a:ext cx="3259299" cy="4256467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EE9B8048-748C-4C15-8124-BEDF03C2FE42}"/>
              </a:ext>
            </a:extLst>
          </p:cNvPr>
          <p:cNvCxnSpPr>
            <a:cxnSpLocks/>
          </p:cNvCxnSpPr>
          <p:nvPr/>
        </p:nvCxnSpPr>
        <p:spPr>
          <a:xfrm flipV="1">
            <a:off x="11822802" y="2235483"/>
            <a:ext cx="794629" cy="5185331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8E7CFA6F-4C6F-40CF-B824-7E39BBD36EC0}"/>
              </a:ext>
            </a:extLst>
          </p:cNvPr>
          <p:cNvGrpSpPr/>
          <p:nvPr/>
        </p:nvGrpSpPr>
        <p:grpSpPr>
          <a:xfrm>
            <a:off x="11140127" y="6958274"/>
            <a:ext cx="831851" cy="769441"/>
            <a:chOff x="7916411" y="1038205"/>
            <a:chExt cx="415925" cy="384721"/>
          </a:xfrm>
        </p:grpSpPr>
        <p:sp>
          <p:nvSpPr>
            <p:cNvPr id="128" name="Oval 48">
              <a:extLst>
                <a:ext uri="{FF2B5EF4-FFF2-40B4-BE49-F238E27FC236}">
                  <a16:creationId xmlns:a16="http://schemas.microsoft.com/office/drawing/2014/main" id="{2985BEF3-75C2-4F25-B497-61DCECDA0F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D8B4ECF3-E0BA-49ED-903E-D72312FD5C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16411" y="1038205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</p:grp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07330C7D-6C2E-46CF-B3A7-6DE1A6DBEF18}"/>
              </a:ext>
            </a:extLst>
          </p:cNvPr>
          <p:cNvCxnSpPr>
            <a:cxnSpLocks/>
          </p:cNvCxnSpPr>
          <p:nvPr/>
        </p:nvCxnSpPr>
        <p:spPr>
          <a:xfrm flipV="1">
            <a:off x="11556050" y="2244419"/>
            <a:ext cx="1058181" cy="2940813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DEF2FBEA-DF6A-48BB-8A9C-8A163C938BB5}"/>
              </a:ext>
            </a:extLst>
          </p:cNvPr>
          <p:cNvCxnSpPr>
            <a:cxnSpLocks/>
          </p:cNvCxnSpPr>
          <p:nvPr/>
        </p:nvCxnSpPr>
        <p:spPr>
          <a:xfrm flipH="1" flipV="1">
            <a:off x="11516763" y="5194171"/>
            <a:ext cx="4350509" cy="1322739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A62AD240-C30E-4BCD-AF38-5D706C646BDE}"/>
              </a:ext>
            </a:extLst>
          </p:cNvPr>
          <p:cNvGrpSpPr/>
          <p:nvPr/>
        </p:nvGrpSpPr>
        <p:grpSpPr>
          <a:xfrm>
            <a:off x="12355723" y="1347931"/>
            <a:ext cx="1095629" cy="971445"/>
            <a:chOff x="8129057" y="809677"/>
            <a:chExt cx="547814" cy="485723"/>
          </a:xfrm>
        </p:grpSpPr>
        <p:sp>
          <p:nvSpPr>
            <p:cNvPr id="133" name="Oval 48">
              <a:extLst>
                <a:ext uri="{FF2B5EF4-FFF2-40B4-BE49-F238E27FC236}">
                  <a16:creationId xmlns:a16="http://schemas.microsoft.com/office/drawing/2014/main" id="{770659A0-D484-4E46-8160-3A8D7DAD7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2701">
                <a:solidFill>
                  <a:srgbClr val="FF0066"/>
                </a:solidFill>
              </a:endParaRPr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DA7EAF3A-3EB3-456B-A5AD-065E31FB1F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29057" y="809677"/>
              <a:ext cx="547814" cy="4154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800" dirty="0">
                  <a:latin typeface="Times New Roman" pitchFamily="18" charset="0"/>
                  <a:cs typeface="Times New Roman" pitchFamily="18" charset="0"/>
                </a:rPr>
                <a:t>S</a:t>
              </a:r>
            </a:p>
          </p:txBody>
        </p:sp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135C5AFE-5223-45DD-BA79-240277BC3EB2}"/>
              </a:ext>
            </a:extLst>
          </p:cNvPr>
          <p:cNvGrpSpPr/>
          <p:nvPr/>
        </p:nvGrpSpPr>
        <p:grpSpPr>
          <a:xfrm>
            <a:off x="10764986" y="4507004"/>
            <a:ext cx="848293" cy="769441"/>
            <a:chOff x="7881654" y="912491"/>
            <a:chExt cx="424146" cy="384720"/>
          </a:xfrm>
        </p:grpSpPr>
        <p:sp>
          <p:nvSpPr>
            <p:cNvPr id="136" name="Oval 48">
              <a:extLst>
                <a:ext uri="{FF2B5EF4-FFF2-40B4-BE49-F238E27FC236}">
                  <a16:creationId xmlns:a16="http://schemas.microsoft.com/office/drawing/2014/main" id="{E65B2736-9308-42B1-BCA6-685A53E26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id="{53AE73B5-0D34-4877-8F74-19241111FA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1654" y="912491"/>
              <a:ext cx="415925" cy="384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</a:p>
          </p:txBody>
        </p:sp>
      </p:grpSp>
      <p:sp>
        <p:nvSpPr>
          <p:cNvPr id="138" name="TextBox 137">
            <a:extLst>
              <a:ext uri="{FF2B5EF4-FFF2-40B4-BE49-F238E27FC236}">
                <a16:creationId xmlns:a16="http://schemas.microsoft.com/office/drawing/2014/main" id="{C00E8509-3736-4870-A374-8DB02B111062}"/>
              </a:ext>
            </a:extLst>
          </p:cNvPr>
          <p:cNvSpPr txBox="1"/>
          <p:nvPr/>
        </p:nvSpPr>
        <p:spPr>
          <a:xfrm>
            <a:off x="14202160" y="2856350"/>
            <a:ext cx="66423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A4EFA502-83D8-4019-B7FB-CD74771CB7EE}"/>
              </a:ext>
            </a:extLst>
          </p:cNvPr>
          <p:cNvGrpSpPr/>
          <p:nvPr/>
        </p:nvGrpSpPr>
        <p:grpSpPr>
          <a:xfrm>
            <a:off x="15794243" y="6216399"/>
            <a:ext cx="840189" cy="769441"/>
            <a:chOff x="8229600" y="1112821"/>
            <a:chExt cx="420094" cy="384721"/>
          </a:xfrm>
        </p:grpSpPr>
        <p:sp>
          <p:nvSpPr>
            <p:cNvPr id="125" name="Oval 48">
              <a:extLst>
                <a:ext uri="{FF2B5EF4-FFF2-40B4-BE49-F238E27FC236}">
                  <a16:creationId xmlns:a16="http://schemas.microsoft.com/office/drawing/2014/main" id="{A1026A46-614D-4DB6-82C8-A6AF51DF7D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229600" y="1219200"/>
              <a:ext cx="76200" cy="76200"/>
            </a:xfrm>
            <a:prstGeom prst="ellipse">
              <a:avLst/>
            </a:prstGeom>
            <a:solidFill>
              <a:srgbClr val="FFFF00"/>
            </a:solidFill>
            <a:ln w="28575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 sz="4400" b="1">
                <a:solidFill>
                  <a:srgbClr val="FF0066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id="{83BEBA70-BD15-457F-9AD3-4CEB8BDBA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33769" y="1112821"/>
              <a:ext cx="415925" cy="384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82402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6" grpId="0" animBg="1"/>
      <p:bldP spid="2" grpId="0" animBg="1"/>
      <p:bldP spid="80" grpId="0"/>
      <p:bldP spid="109" grpId="0"/>
      <p:bldP spid="1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79</TotalTime>
  <Words>2881</Words>
  <PresentationFormat>Custom</PresentationFormat>
  <Paragraphs>417</Paragraphs>
  <Slides>2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Chu Van An</vt:lpstr>
      <vt:lpstr>Symbol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10-15T14:57:56Z</dcterms:modified>
</cp:coreProperties>
</file>